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5.xml" ContentType="application/vnd.openxmlformats-officedocument.presentationml.notesSlide+xml"/>
  <Override PartName="/ppt/ink/ink7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0"/>
  </p:notesMasterIdLst>
  <p:sldIdLst>
    <p:sldId id="256" r:id="rId5"/>
    <p:sldId id="271" r:id="rId6"/>
    <p:sldId id="272" r:id="rId7"/>
    <p:sldId id="273" r:id="rId8"/>
    <p:sldId id="258" r:id="rId9"/>
    <p:sldId id="259" r:id="rId10"/>
    <p:sldId id="260" r:id="rId11"/>
    <p:sldId id="274" r:id="rId12"/>
    <p:sldId id="276" r:id="rId13"/>
    <p:sldId id="275" r:id="rId14"/>
    <p:sldId id="262" r:id="rId15"/>
    <p:sldId id="263" r:id="rId16"/>
    <p:sldId id="269" r:id="rId17"/>
    <p:sldId id="267" r:id="rId18"/>
    <p:sldId id="268" r:id="rId19"/>
  </p:sldIdLst>
  <p:sldSz cx="12192000" cy="6858000"/>
  <p:notesSz cx="6858000" cy="9144000"/>
  <p:custDataLst>
    <p:tags r:id="rId2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8C083F0-C533-48F6-8210-25AB53C10623}" v="1" dt="2025-02-26T23:07:18.65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84" y="1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21" Type="http://schemas.openxmlformats.org/officeDocument/2006/relationships/tags" Target="tags/tag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78C083F0-C533-48F6-8210-25AB53C10623}"/>
    <pc:docChg chg="modSld">
      <pc:chgData name="Danny Young" userId="cb0f4ce2-eb4f-479e-8e8f-3beb257e632f" providerId="ADAL" clId="{78C083F0-C533-48F6-8210-25AB53C10623}" dt="2025-02-26T23:07:18.659" v="0"/>
      <pc:docMkLst>
        <pc:docMk/>
      </pc:docMkLst>
      <pc:sldChg chg="addSp">
        <pc:chgData name="Danny Young" userId="cb0f4ce2-eb4f-479e-8e8f-3beb257e632f" providerId="ADAL" clId="{78C083F0-C533-48F6-8210-25AB53C10623}" dt="2025-02-26T23:07:18.659" v="0"/>
        <pc:sldMkLst>
          <pc:docMk/>
          <pc:sldMk cId="0" sldId="262"/>
        </pc:sldMkLst>
        <pc:inkChg chg="add">
          <ac:chgData name="Danny Young" userId="cb0f4ce2-eb4f-479e-8e8f-3beb257e632f" providerId="ADAL" clId="{78C083F0-C533-48F6-8210-25AB53C10623}" dt="2025-02-26T23:07:18.659" v="0"/>
          <ac:inkMkLst>
            <pc:docMk/>
            <pc:sldMk cId="0" sldId="262"/>
            <ac:inkMk id="3" creationId="{80A728DD-13A2-6DDA-96C5-EF2B94CBDCDE}"/>
          </ac:inkMkLst>
        </pc:inkChg>
      </pc:sldChg>
      <pc:sldChg chg="addSp">
        <pc:chgData name="Danny Young" userId="cb0f4ce2-eb4f-479e-8e8f-3beb257e632f" providerId="ADAL" clId="{78C083F0-C533-48F6-8210-25AB53C10623}" dt="2025-02-26T23:07:18.659" v="0"/>
        <pc:sldMkLst>
          <pc:docMk/>
          <pc:sldMk cId="174299379" sldId="271"/>
        </pc:sldMkLst>
        <pc:inkChg chg="add">
          <ac:chgData name="Danny Young" userId="cb0f4ce2-eb4f-479e-8e8f-3beb257e632f" providerId="ADAL" clId="{78C083F0-C533-48F6-8210-25AB53C10623}" dt="2025-02-26T23:07:18.659" v="0"/>
          <ac:inkMkLst>
            <pc:docMk/>
            <pc:sldMk cId="174299379" sldId="271"/>
            <ac:inkMk id="8" creationId="{C19BD777-AEDD-096E-9752-6B58FE399134}"/>
          </ac:inkMkLst>
        </pc:inkChg>
      </pc:sldChg>
      <pc:sldChg chg="addSp">
        <pc:chgData name="Danny Young" userId="cb0f4ce2-eb4f-479e-8e8f-3beb257e632f" providerId="ADAL" clId="{78C083F0-C533-48F6-8210-25AB53C10623}" dt="2025-02-26T23:07:18.659" v="0"/>
        <pc:sldMkLst>
          <pc:docMk/>
          <pc:sldMk cId="60285401" sldId="272"/>
        </pc:sldMkLst>
        <pc:inkChg chg="add">
          <ac:chgData name="Danny Young" userId="cb0f4ce2-eb4f-479e-8e8f-3beb257e632f" providerId="ADAL" clId="{78C083F0-C533-48F6-8210-25AB53C10623}" dt="2025-02-26T23:07:18.659" v="0"/>
          <ac:inkMkLst>
            <pc:docMk/>
            <pc:sldMk cId="60285401" sldId="272"/>
            <ac:inkMk id="28" creationId="{1CAB98CE-C41B-7D38-2DD1-7301DF3B01B0}"/>
          </ac:inkMkLst>
        </pc:inkChg>
      </pc:sldChg>
      <pc:sldChg chg="addSp">
        <pc:chgData name="Danny Young" userId="cb0f4ce2-eb4f-479e-8e8f-3beb257e632f" providerId="ADAL" clId="{78C083F0-C533-48F6-8210-25AB53C10623}" dt="2025-02-26T23:07:18.659" v="0"/>
        <pc:sldMkLst>
          <pc:docMk/>
          <pc:sldMk cId="3202751026" sldId="273"/>
        </pc:sldMkLst>
        <pc:inkChg chg="add">
          <ac:chgData name="Danny Young" userId="cb0f4ce2-eb4f-479e-8e8f-3beb257e632f" providerId="ADAL" clId="{78C083F0-C533-48F6-8210-25AB53C10623}" dt="2025-02-26T23:07:18.659" v="0"/>
          <ac:inkMkLst>
            <pc:docMk/>
            <pc:sldMk cId="3202751026" sldId="273"/>
            <ac:inkMk id="5" creationId="{5698F8EA-46E2-5BEA-51B7-AF44153591CC}"/>
          </ac:inkMkLst>
        </pc:inkChg>
      </pc:sldChg>
      <pc:sldChg chg="addSp">
        <pc:chgData name="Danny Young" userId="cb0f4ce2-eb4f-479e-8e8f-3beb257e632f" providerId="ADAL" clId="{78C083F0-C533-48F6-8210-25AB53C10623}" dt="2025-02-26T23:07:18.659" v="0"/>
        <pc:sldMkLst>
          <pc:docMk/>
          <pc:sldMk cId="2778711510" sldId="274"/>
        </pc:sldMkLst>
        <pc:inkChg chg="add">
          <ac:chgData name="Danny Young" userId="cb0f4ce2-eb4f-479e-8e8f-3beb257e632f" providerId="ADAL" clId="{78C083F0-C533-48F6-8210-25AB53C10623}" dt="2025-02-26T23:07:18.659" v="0"/>
          <ac:inkMkLst>
            <pc:docMk/>
            <pc:sldMk cId="2778711510" sldId="274"/>
            <ac:inkMk id="2" creationId="{CB703A99-88BC-B3FA-F384-9C3D443F5BAF}"/>
          </ac:inkMkLst>
        </pc:inkChg>
      </pc:sldChg>
      <pc:sldChg chg="addSp">
        <pc:chgData name="Danny Young" userId="cb0f4ce2-eb4f-479e-8e8f-3beb257e632f" providerId="ADAL" clId="{78C083F0-C533-48F6-8210-25AB53C10623}" dt="2025-02-26T23:07:18.659" v="0"/>
        <pc:sldMkLst>
          <pc:docMk/>
          <pc:sldMk cId="2289732686" sldId="275"/>
        </pc:sldMkLst>
        <pc:inkChg chg="add">
          <ac:chgData name="Danny Young" userId="cb0f4ce2-eb4f-479e-8e8f-3beb257e632f" providerId="ADAL" clId="{78C083F0-C533-48F6-8210-25AB53C10623}" dt="2025-02-26T23:07:18.659" v="0"/>
          <ac:inkMkLst>
            <pc:docMk/>
            <pc:sldMk cId="2289732686" sldId="275"/>
            <ac:inkMk id="15" creationId="{DF6A44CB-6F71-9E8B-8EC4-87BA237782D0}"/>
          </ac:inkMkLst>
        </pc:inkChg>
      </pc:sldChg>
      <pc:sldChg chg="addSp">
        <pc:chgData name="Danny Young" userId="cb0f4ce2-eb4f-479e-8e8f-3beb257e632f" providerId="ADAL" clId="{78C083F0-C533-48F6-8210-25AB53C10623}" dt="2025-02-26T23:07:18.659" v="0"/>
        <pc:sldMkLst>
          <pc:docMk/>
          <pc:sldMk cId="3095715230" sldId="276"/>
        </pc:sldMkLst>
        <pc:inkChg chg="add">
          <ac:chgData name="Danny Young" userId="cb0f4ce2-eb4f-479e-8e8f-3beb257e632f" providerId="ADAL" clId="{78C083F0-C533-48F6-8210-25AB53C10623}" dt="2025-02-26T23:07:18.659" v="0"/>
          <ac:inkMkLst>
            <pc:docMk/>
            <pc:sldMk cId="3095715230" sldId="276"/>
            <ac:inkMk id="2" creationId="{B4D941BF-514F-5DE5-0368-43248C82F2ED}"/>
          </ac:inkMkLst>
        </pc:inkChg>
      </pc:sldChg>
    </pc:docChg>
  </pc:docChgLst>
  <pc:docChgLst>
    <pc:chgData name="Danny Young" userId="cb0f4ce2-eb4f-479e-8e8f-3beb257e632f" providerId="ADAL" clId="{32482F95-654A-468A-BC54-BA84E1ACF931}"/>
    <pc:docChg chg="undo custSel addSld delSld modSld sldOrd modMainMaster">
      <pc:chgData name="Danny Young" userId="cb0f4ce2-eb4f-479e-8e8f-3beb257e632f" providerId="ADAL" clId="{32482F95-654A-468A-BC54-BA84E1ACF931}" dt="2023-02-01T17:28:48.661" v="3150" actId="1076"/>
      <pc:docMkLst>
        <pc:docMk/>
      </pc:docMkLst>
      <pc:sldChg chg="modSp">
        <pc:chgData name="Danny Young" userId="cb0f4ce2-eb4f-479e-8e8f-3beb257e632f" providerId="ADAL" clId="{32482F95-654A-468A-BC54-BA84E1ACF931}" dt="2022-12-29T07:21:22.895" v="6"/>
        <pc:sldMkLst>
          <pc:docMk/>
          <pc:sldMk cId="0" sldId="256"/>
        </pc:sldMkLst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56"/>
            <ac:spMk id="2" creationId="{FE7093CB-5AF9-43D8-B0E2-3FCAEE84C56B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56"/>
            <ac:spMk id="9219" creationId="{36B48094-7EAE-4A33-AF2E-2899CE820E83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56"/>
            <ac:spMk id="9220" creationId="{C740CD62-DA20-4814-9B09-9713534B18D6}"/>
          </ac:spMkLst>
        </pc:spChg>
      </pc:sldChg>
      <pc:sldChg chg="modSp modAnim">
        <pc:chgData name="Danny Young" userId="cb0f4ce2-eb4f-479e-8e8f-3beb257e632f" providerId="ADAL" clId="{32482F95-654A-468A-BC54-BA84E1ACF931}" dt="2022-12-29T07:46:24.925" v="1372"/>
        <pc:sldMkLst>
          <pc:docMk/>
          <pc:sldMk cId="0" sldId="258"/>
        </pc:sldMkLst>
        <pc:spChg chg="mod">
          <ac:chgData name="Danny Young" userId="cb0f4ce2-eb4f-479e-8e8f-3beb257e632f" providerId="ADAL" clId="{32482F95-654A-468A-BC54-BA84E1ACF931}" dt="2022-12-29T07:41:36.724" v="1344" actId="1076"/>
          <ac:spMkLst>
            <pc:docMk/>
            <pc:sldMk cId="0" sldId="258"/>
            <ac:spMk id="2" creationId="{79494A37-AE43-4D38-B2FB-25F03D580349}"/>
          </ac:spMkLst>
        </pc:spChg>
        <pc:spChg chg="mod">
          <ac:chgData name="Danny Young" userId="cb0f4ce2-eb4f-479e-8e8f-3beb257e632f" providerId="ADAL" clId="{32482F95-654A-468A-BC54-BA84E1ACF931}" dt="2022-12-29T07:42:41.419" v="1357" actId="1076"/>
          <ac:spMkLst>
            <pc:docMk/>
            <pc:sldMk cId="0" sldId="258"/>
            <ac:spMk id="9" creationId="{4C38EACC-1307-4754-B3C6-8D0AFB1E8AB5}"/>
          </ac:spMkLst>
        </pc:spChg>
        <pc:spChg chg="mod">
          <ac:chgData name="Danny Young" userId="cb0f4ce2-eb4f-479e-8e8f-3beb257e632f" providerId="ADAL" clId="{32482F95-654A-468A-BC54-BA84E1ACF931}" dt="2022-12-29T07:42:41.419" v="1357" actId="1076"/>
          <ac:spMkLst>
            <pc:docMk/>
            <pc:sldMk cId="0" sldId="258"/>
            <ac:spMk id="10" creationId="{3BB2742D-3C5E-4F47-9670-D6FF115DC036}"/>
          </ac:spMkLst>
        </pc:spChg>
        <pc:spChg chg="mod">
          <ac:chgData name="Danny Young" userId="cb0f4ce2-eb4f-479e-8e8f-3beb257e632f" providerId="ADAL" clId="{32482F95-654A-468A-BC54-BA84E1ACF931}" dt="2022-12-29T07:42:41.419" v="1357" actId="1076"/>
          <ac:spMkLst>
            <pc:docMk/>
            <pc:sldMk cId="0" sldId="258"/>
            <ac:spMk id="20" creationId="{CF7B69FE-41BD-4D43-B40C-09C3D9A6C6A4}"/>
          </ac:spMkLst>
        </pc:spChg>
        <pc:spChg chg="mod">
          <ac:chgData name="Danny Young" userId="cb0f4ce2-eb4f-479e-8e8f-3beb257e632f" providerId="ADAL" clId="{32482F95-654A-468A-BC54-BA84E1ACF931}" dt="2022-12-29T07:42:41.419" v="1357" actId="1076"/>
          <ac:spMkLst>
            <pc:docMk/>
            <pc:sldMk cId="0" sldId="258"/>
            <ac:spMk id="21" creationId="{269B22C6-1810-43FA-9C93-2823A5064BAF}"/>
          </ac:spMkLst>
        </pc:spChg>
        <pc:spChg chg="mod">
          <ac:chgData name="Danny Young" userId="cb0f4ce2-eb4f-479e-8e8f-3beb257e632f" providerId="ADAL" clId="{32482F95-654A-468A-BC54-BA84E1ACF931}" dt="2022-12-29T07:42:41.419" v="1357" actId="1076"/>
          <ac:spMkLst>
            <pc:docMk/>
            <pc:sldMk cId="0" sldId="258"/>
            <ac:spMk id="22" creationId="{2B36C98C-0C4B-4C14-B7DC-ED21DCE6E82E}"/>
          </ac:spMkLst>
        </pc:spChg>
        <pc:spChg chg="mod">
          <ac:chgData name="Danny Young" userId="cb0f4ce2-eb4f-479e-8e8f-3beb257e632f" providerId="ADAL" clId="{32482F95-654A-468A-BC54-BA84E1ACF931}" dt="2022-12-29T07:42:41.419" v="1357" actId="1076"/>
          <ac:spMkLst>
            <pc:docMk/>
            <pc:sldMk cId="0" sldId="258"/>
            <ac:spMk id="23" creationId="{F310FCF4-798F-4A94-8E9B-7E80E21DE942}"/>
          </ac:spMkLst>
        </pc:spChg>
        <pc:spChg chg="mod">
          <ac:chgData name="Danny Young" userId="cb0f4ce2-eb4f-479e-8e8f-3beb257e632f" providerId="ADAL" clId="{32482F95-654A-468A-BC54-BA84E1ACF931}" dt="2022-12-29T07:42:41.419" v="1357" actId="1076"/>
          <ac:spMkLst>
            <pc:docMk/>
            <pc:sldMk cId="0" sldId="258"/>
            <ac:spMk id="49" creationId="{C1530569-04F3-41D0-A86B-15D668847DA0}"/>
          </ac:spMkLst>
        </pc:spChg>
        <pc:spChg chg="mod">
          <ac:chgData name="Danny Young" userId="cb0f4ce2-eb4f-479e-8e8f-3beb257e632f" providerId="ADAL" clId="{32482F95-654A-468A-BC54-BA84E1ACF931}" dt="2022-12-29T07:42:11.055" v="1349" actId="1076"/>
          <ac:spMkLst>
            <pc:docMk/>
            <pc:sldMk cId="0" sldId="258"/>
            <ac:spMk id="67" creationId="{48954AC3-BC46-44D1-B822-D22AE8154EAF}"/>
          </ac:spMkLst>
        </pc:spChg>
        <pc:spChg chg="mod">
          <ac:chgData name="Danny Young" userId="cb0f4ce2-eb4f-479e-8e8f-3beb257e632f" providerId="ADAL" clId="{32482F95-654A-468A-BC54-BA84E1ACF931}" dt="2022-12-29T07:42:41.419" v="1357" actId="1076"/>
          <ac:spMkLst>
            <pc:docMk/>
            <pc:sldMk cId="0" sldId="258"/>
            <ac:spMk id="75" creationId="{4C0A1F8D-97E3-4AA1-9F56-64775507CCB5}"/>
          </ac:spMkLst>
        </pc:spChg>
        <pc:spChg chg="mod">
          <ac:chgData name="Danny Young" userId="cb0f4ce2-eb4f-479e-8e8f-3beb257e632f" providerId="ADAL" clId="{32482F95-654A-468A-BC54-BA84E1ACF931}" dt="2022-12-29T07:42:48.500" v="1358" actId="1076"/>
          <ac:spMkLst>
            <pc:docMk/>
            <pc:sldMk cId="0" sldId="258"/>
            <ac:spMk id="76" creationId="{777E228E-C8BE-4688-8197-86B4DF1E899C}"/>
          </ac:spMkLst>
        </pc:spChg>
        <pc:spChg chg="mod">
          <ac:chgData name="Danny Young" userId="cb0f4ce2-eb4f-479e-8e8f-3beb257e632f" providerId="ADAL" clId="{32482F95-654A-468A-BC54-BA84E1ACF931}" dt="2022-12-29T07:43:01.481" v="1360" actId="1076"/>
          <ac:spMkLst>
            <pc:docMk/>
            <pc:sldMk cId="0" sldId="258"/>
            <ac:spMk id="80" creationId="{4EA069E9-CE5A-450D-A0E9-71CBC9BA2080}"/>
          </ac:spMkLst>
        </pc:spChg>
        <pc:spChg chg="mod">
          <ac:chgData name="Danny Young" userId="cb0f4ce2-eb4f-479e-8e8f-3beb257e632f" providerId="ADAL" clId="{32482F95-654A-468A-BC54-BA84E1ACF931}" dt="2022-12-29T07:42:41.419" v="1357" actId="1076"/>
          <ac:spMkLst>
            <pc:docMk/>
            <pc:sldMk cId="0" sldId="258"/>
            <ac:spMk id="84" creationId="{A52B9C36-277F-488A-AD76-C8B37EC457B0}"/>
          </ac:spMkLst>
        </pc:spChg>
        <pc:spChg chg="mod">
          <ac:chgData name="Danny Young" userId="cb0f4ce2-eb4f-479e-8e8f-3beb257e632f" providerId="ADAL" clId="{32482F95-654A-468A-BC54-BA84E1ACF931}" dt="2022-12-29T07:43:28.519" v="1368" actId="1076"/>
          <ac:spMkLst>
            <pc:docMk/>
            <pc:sldMk cId="0" sldId="258"/>
            <ac:spMk id="86" creationId="{692E0E48-7681-4767-B271-335439EDDD03}"/>
          </ac:spMkLst>
        </pc:spChg>
        <pc:spChg chg="mod">
          <ac:chgData name="Danny Young" userId="cb0f4ce2-eb4f-479e-8e8f-3beb257e632f" providerId="ADAL" clId="{32482F95-654A-468A-BC54-BA84E1ACF931}" dt="2022-12-29T07:42:41.419" v="1357" actId="1076"/>
          <ac:spMkLst>
            <pc:docMk/>
            <pc:sldMk cId="0" sldId="258"/>
            <ac:spMk id="87" creationId="{3FAC6C2B-8CD5-4199-AD09-AA7FFEC4EEE0}"/>
          </ac:spMkLst>
        </pc:spChg>
        <pc:spChg chg="mod">
          <ac:chgData name="Danny Young" userId="cb0f4ce2-eb4f-479e-8e8f-3beb257e632f" providerId="ADAL" clId="{32482F95-654A-468A-BC54-BA84E1ACF931}" dt="2022-12-29T07:42:41.419" v="1357" actId="1076"/>
          <ac:spMkLst>
            <pc:docMk/>
            <pc:sldMk cId="0" sldId="258"/>
            <ac:spMk id="92" creationId="{5B6793ED-4122-40BF-A7A2-EFCCE16D0168}"/>
          </ac:spMkLst>
        </pc:spChg>
        <pc:spChg chg="mod">
          <ac:chgData name="Danny Young" userId="cb0f4ce2-eb4f-479e-8e8f-3beb257e632f" providerId="ADAL" clId="{32482F95-654A-468A-BC54-BA84E1ACF931}" dt="2022-12-29T07:44:17.905" v="1371" actId="1076"/>
          <ac:spMkLst>
            <pc:docMk/>
            <pc:sldMk cId="0" sldId="258"/>
            <ac:spMk id="97" creationId="{77587F7D-7854-4C96-AC6F-91CBE8E1C675}"/>
          </ac:spMkLst>
        </pc:spChg>
        <pc:spChg chg="mod">
          <ac:chgData name="Danny Young" userId="cb0f4ce2-eb4f-479e-8e8f-3beb257e632f" providerId="ADAL" clId="{32482F95-654A-468A-BC54-BA84E1ACF931}" dt="2022-12-29T07:42:29.425" v="1353" actId="1076"/>
          <ac:spMkLst>
            <pc:docMk/>
            <pc:sldMk cId="0" sldId="258"/>
            <ac:spMk id="117" creationId="{36FC23CC-3834-4944-89EE-835B4E942EA2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58"/>
            <ac:spMk id="13398" creationId="{FF21DFAB-484B-4D83-BFBA-474CFBEDAF49}"/>
          </ac:spMkLst>
        </pc:spChg>
        <pc:spChg chg="mod">
          <ac:chgData name="Danny Young" userId="cb0f4ce2-eb4f-479e-8e8f-3beb257e632f" providerId="ADAL" clId="{32482F95-654A-468A-BC54-BA84E1ACF931}" dt="2022-12-29T07:43:13.480" v="1365" actId="6549"/>
          <ac:spMkLst>
            <pc:docMk/>
            <pc:sldMk cId="0" sldId="258"/>
            <ac:spMk id="13399" creationId="{DAD16C30-D018-46E2-9A2E-47F807A7E345}"/>
          </ac:spMkLst>
        </pc:spChg>
        <pc:grpChg chg="mod">
          <ac:chgData name="Danny Young" userId="cb0f4ce2-eb4f-479e-8e8f-3beb257e632f" providerId="ADAL" clId="{32482F95-654A-468A-BC54-BA84E1ACF931}" dt="2022-12-29T07:42:41.419" v="1357" actId="1076"/>
          <ac:grpSpMkLst>
            <pc:docMk/>
            <pc:sldMk cId="0" sldId="258"/>
            <ac:grpSpMk id="3" creationId="{5D81D92D-A9EA-4619-90A5-84BC697D9E49}"/>
          </ac:grpSpMkLst>
        </pc:grpChg>
        <pc:grpChg chg="mod">
          <ac:chgData name="Danny Young" userId="cb0f4ce2-eb4f-479e-8e8f-3beb257e632f" providerId="ADAL" clId="{32482F95-654A-468A-BC54-BA84E1ACF931}" dt="2022-12-29T07:43:21.272" v="1367" actId="14100"/>
          <ac:grpSpMkLst>
            <pc:docMk/>
            <pc:sldMk cId="0" sldId="258"/>
            <ac:grpSpMk id="4" creationId="{E83A2AEA-AE9A-44C3-AEF7-CAADD3842796}"/>
          </ac:grpSpMkLst>
        </pc:grpChg>
        <pc:graphicFrameChg chg="mod">
          <ac:chgData name="Danny Young" userId="cb0f4ce2-eb4f-479e-8e8f-3beb257e632f" providerId="ADAL" clId="{32482F95-654A-468A-BC54-BA84E1ACF931}" dt="2022-12-29T07:42:41.419" v="1357" actId="1076"/>
          <ac:graphicFrameMkLst>
            <pc:docMk/>
            <pc:sldMk cId="0" sldId="258"/>
            <ac:graphicFrameMk id="11" creationId="{6E3E4D82-C11D-42F4-93D1-B067D3593580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41.419" v="1357" actId="1076"/>
          <ac:graphicFrameMkLst>
            <pc:docMk/>
            <pc:sldMk cId="0" sldId="258"/>
            <ac:graphicFrameMk id="12" creationId="{11E3CF95-7D5C-4802-AC49-D8832704181D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41.419" v="1357" actId="1076"/>
          <ac:graphicFrameMkLst>
            <pc:docMk/>
            <pc:sldMk cId="0" sldId="258"/>
            <ac:graphicFrameMk id="13" creationId="{1C1294BB-0003-4EA3-A1F0-214BEF62FEBD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41.419" v="1357" actId="1076"/>
          <ac:graphicFrameMkLst>
            <pc:docMk/>
            <pc:sldMk cId="0" sldId="258"/>
            <ac:graphicFrameMk id="14" creationId="{F92943AC-DF67-4664-9AF8-C09DE2E773EA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41.419" v="1357" actId="1076"/>
          <ac:graphicFrameMkLst>
            <pc:docMk/>
            <pc:sldMk cId="0" sldId="258"/>
            <ac:graphicFrameMk id="15" creationId="{C8F3D99B-839A-4D7A-8EFE-08882CD91EBC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41.419" v="1357" actId="1076"/>
          <ac:graphicFrameMkLst>
            <pc:docMk/>
            <pc:sldMk cId="0" sldId="258"/>
            <ac:graphicFrameMk id="16" creationId="{2F559EF4-5833-4D27-AA0D-D3EBD6F9B767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41.419" v="1357" actId="1076"/>
          <ac:graphicFrameMkLst>
            <pc:docMk/>
            <pc:sldMk cId="0" sldId="258"/>
            <ac:graphicFrameMk id="17" creationId="{4ACED764-440C-4644-8F07-357B6B46C970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41.419" v="1357" actId="1076"/>
          <ac:graphicFrameMkLst>
            <pc:docMk/>
            <pc:sldMk cId="0" sldId="258"/>
            <ac:graphicFrameMk id="18" creationId="{2764741A-8363-4234-85A9-35687DCE2B38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41.419" v="1357" actId="1076"/>
          <ac:graphicFrameMkLst>
            <pc:docMk/>
            <pc:sldMk cId="0" sldId="258"/>
            <ac:graphicFrameMk id="19" creationId="{152BE9C8-D8FA-48D4-A0C5-8C7B3E3C9315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13.681" v="1350" actId="1076"/>
          <ac:graphicFrameMkLst>
            <pc:docMk/>
            <pc:sldMk cId="0" sldId="258"/>
            <ac:graphicFrameMk id="52" creationId="{269D0D67-7B4E-4908-8263-BD09492A0B71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17.428" v="1351" actId="1076"/>
          <ac:graphicFrameMkLst>
            <pc:docMk/>
            <pc:sldMk cId="0" sldId="258"/>
            <ac:graphicFrameMk id="61" creationId="{BDDBD785-0852-41B4-AB61-DC008CAED031}"/>
          </ac:graphicFrameMkLst>
        </pc:graphicFrameChg>
        <pc:graphicFrameChg chg="mod">
          <ac:chgData name="Danny Young" userId="cb0f4ce2-eb4f-479e-8e8f-3beb257e632f" providerId="ADAL" clId="{32482F95-654A-468A-BC54-BA84E1ACF931}" dt="2022-12-29T07:41:49.953" v="1346" actId="1076"/>
          <ac:graphicFrameMkLst>
            <pc:docMk/>
            <pc:sldMk cId="0" sldId="258"/>
            <ac:graphicFrameMk id="62" creationId="{69722D33-0020-4561-A58D-126C6F001D95}"/>
          </ac:graphicFrameMkLst>
        </pc:graphicFrameChg>
        <pc:graphicFrameChg chg="mod">
          <ac:chgData name="Danny Young" userId="cb0f4ce2-eb4f-479e-8e8f-3beb257e632f" providerId="ADAL" clId="{32482F95-654A-468A-BC54-BA84E1ACF931}" dt="2022-12-29T07:41:49.953" v="1346" actId="1076"/>
          <ac:graphicFrameMkLst>
            <pc:docMk/>
            <pc:sldMk cId="0" sldId="258"/>
            <ac:graphicFrameMk id="63" creationId="{7DF6120D-B673-4D30-B287-93A15D886893}"/>
          </ac:graphicFrameMkLst>
        </pc:graphicFrameChg>
        <pc:graphicFrameChg chg="mod">
          <ac:chgData name="Danny Young" userId="cb0f4ce2-eb4f-479e-8e8f-3beb257e632f" providerId="ADAL" clId="{32482F95-654A-468A-BC54-BA84E1ACF931}" dt="2022-12-29T07:41:49.953" v="1346" actId="1076"/>
          <ac:graphicFrameMkLst>
            <pc:docMk/>
            <pc:sldMk cId="0" sldId="258"/>
            <ac:graphicFrameMk id="64" creationId="{5C883122-27E6-469D-91BA-0BFC698F7140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23.586" v="1352" actId="1076"/>
          <ac:graphicFrameMkLst>
            <pc:docMk/>
            <pc:sldMk cId="0" sldId="258"/>
            <ac:graphicFrameMk id="68" creationId="{C8D7F935-0DA3-4E1F-BEE5-87A5A09723D4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23.586" v="1352" actId="1076"/>
          <ac:graphicFrameMkLst>
            <pc:docMk/>
            <pc:sldMk cId="0" sldId="258"/>
            <ac:graphicFrameMk id="70" creationId="{87B5D8F2-5321-4E67-B5A3-0C97DB923532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23.586" v="1352" actId="1076"/>
          <ac:graphicFrameMkLst>
            <pc:docMk/>
            <pc:sldMk cId="0" sldId="258"/>
            <ac:graphicFrameMk id="71" creationId="{E3C8D919-9371-4A82-B5D0-A4BE9C3CE7DF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23.586" v="1352" actId="1076"/>
          <ac:graphicFrameMkLst>
            <pc:docMk/>
            <pc:sldMk cId="0" sldId="258"/>
            <ac:graphicFrameMk id="72" creationId="{64E5F149-FB39-468A-B539-1ABC69F8208E}"/>
          </ac:graphicFrameMkLst>
        </pc:graphicFrameChg>
        <pc:graphicFrameChg chg="mod">
          <ac:chgData name="Danny Young" userId="cb0f4ce2-eb4f-479e-8e8f-3beb257e632f" providerId="ADAL" clId="{32482F95-654A-468A-BC54-BA84E1ACF931}" dt="2022-12-29T07:41:49.953" v="1346" actId="1076"/>
          <ac:graphicFrameMkLst>
            <pc:docMk/>
            <pc:sldMk cId="0" sldId="258"/>
            <ac:graphicFrameMk id="73" creationId="{511219E6-FFBB-454E-B023-DC9C166568DE}"/>
          </ac:graphicFrameMkLst>
        </pc:graphicFrameChg>
        <pc:graphicFrameChg chg="mod">
          <ac:chgData name="Danny Young" userId="cb0f4ce2-eb4f-479e-8e8f-3beb257e632f" providerId="ADAL" clId="{32482F95-654A-468A-BC54-BA84E1ACF931}" dt="2022-12-29T07:41:49.953" v="1346" actId="1076"/>
          <ac:graphicFrameMkLst>
            <pc:docMk/>
            <pc:sldMk cId="0" sldId="258"/>
            <ac:graphicFrameMk id="74" creationId="{F354DCDC-6E5D-4C7E-828F-D7C40F4CF70D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51.630" v="1359" actId="1076"/>
          <ac:graphicFrameMkLst>
            <pc:docMk/>
            <pc:sldMk cId="0" sldId="258"/>
            <ac:graphicFrameMk id="77" creationId="{CB5E2EDC-9A28-46E2-AB25-42D79CB2ABD5}"/>
          </ac:graphicFrameMkLst>
        </pc:graphicFrameChg>
        <pc:graphicFrameChg chg="mod">
          <ac:chgData name="Danny Young" userId="cb0f4ce2-eb4f-479e-8e8f-3beb257e632f" providerId="ADAL" clId="{32482F95-654A-468A-BC54-BA84E1ACF931}" dt="2022-12-29T07:43:01.481" v="1360" actId="1076"/>
          <ac:graphicFrameMkLst>
            <pc:docMk/>
            <pc:sldMk cId="0" sldId="258"/>
            <ac:graphicFrameMk id="78" creationId="{5CD5B991-A7EF-4BA3-8179-B4DD0FEA6494}"/>
          </ac:graphicFrameMkLst>
        </pc:graphicFrameChg>
        <pc:graphicFrameChg chg="mod">
          <ac:chgData name="Danny Young" userId="cb0f4ce2-eb4f-479e-8e8f-3beb257e632f" providerId="ADAL" clId="{32482F95-654A-468A-BC54-BA84E1ACF931}" dt="2022-12-29T07:43:01.481" v="1360" actId="1076"/>
          <ac:graphicFrameMkLst>
            <pc:docMk/>
            <pc:sldMk cId="0" sldId="258"/>
            <ac:graphicFrameMk id="79" creationId="{A7EF241D-B622-4EE8-9A65-14C14A5A2269}"/>
          </ac:graphicFrameMkLst>
        </pc:graphicFrameChg>
        <pc:graphicFrameChg chg="mod">
          <ac:chgData name="Danny Young" userId="cb0f4ce2-eb4f-479e-8e8f-3beb257e632f" providerId="ADAL" clId="{32482F95-654A-468A-BC54-BA84E1ACF931}" dt="2022-12-29T07:43:01.481" v="1360" actId="1076"/>
          <ac:graphicFrameMkLst>
            <pc:docMk/>
            <pc:sldMk cId="0" sldId="258"/>
            <ac:graphicFrameMk id="81" creationId="{0F7A4523-07C1-4979-ADEA-C313C60A2A1E}"/>
          </ac:graphicFrameMkLst>
        </pc:graphicFrameChg>
        <pc:graphicFrameChg chg="mod">
          <ac:chgData name="Danny Young" userId="cb0f4ce2-eb4f-479e-8e8f-3beb257e632f" providerId="ADAL" clId="{32482F95-654A-468A-BC54-BA84E1ACF931}" dt="2022-12-29T07:43:28.519" v="1368" actId="1076"/>
          <ac:graphicFrameMkLst>
            <pc:docMk/>
            <pc:sldMk cId="0" sldId="258"/>
            <ac:graphicFrameMk id="88" creationId="{E841750B-3DE5-4E84-8633-3A8D3CC0FBD9}"/>
          </ac:graphicFrameMkLst>
        </pc:graphicFrameChg>
        <pc:graphicFrameChg chg="mod">
          <ac:chgData name="Danny Young" userId="cb0f4ce2-eb4f-479e-8e8f-3beb257e632f" providerId="ADAL" clId="{32482F95-654A-468A-BC54-BA84E1ACF931}" dt="2022-12-29T07:43:28.519" v="1368" actId="1076"/>
          <ac:graphicFrameMkLst>
            <pc:docMk/>
            <pc:sldMk cId="0" sldId="258"/>
            <ac:graphicFrameMk id="89" creationId="{6175C3BC-DB43-454D-8910-8D5DF5E77C90}"/>
          </ac:graphicFrameMkLst>
        </pc:graphicFrameChg>
        <pc:graphicFrameChg chg="mod">
          <ac:chgData name="Danny Young" userId="cb0f4ce2-eb4f-479e-8e8f-3beb257e632f" providerId="ADAL" clId="{32482F95-654A-468A-BC54-BA84E1ACF931}" dt="2022-12-29T07:43:28.519" v="1368" actId="1076"/>
          <ac:graphicFrameMkLst>
            <pc:docMk/>
            <pc:sldMk cId="0" sldId="258"/>
            <ac:graphicFrameMk id="93" creationId="{D6A00B9F-31EF-49A3-8222-D90107F14A20}"/>
          </ac:graphicFrameMkLst>
        </pc:graphicFrameChg>
        <pc:graphicFrameChg chg="mod">
          <ac:chgData name="Danny Young" userId="cb0f4ce2-eb4f-479e-8e8f-3beb257e632f" providerId="ADAL" clId="{32482F95-654A-468A-BC54-BA84E1ACF931}" dt="2022-12-29T07:43:28.519" v="1368" actId="1076"/>
          <ac:graphicFrameMkLst>
            <pc:docMk/>
            <pc:sldMk cId="0" sldId="258"/>
            <ac:graphicFrameMk id="96" creationId="{5227C4E5-A55D-4654-A08D-650B0976754A}"/>
          </ac:graphicFrameMkLst>
        </pc:graphicFrameChg>
        <pc:graphicFrameChg chg="mod">
          <ac:chgData name="Danny Young" userId="cb0f4ce2-eb4f-479e-8e8f-3beb257e632f" providerId="ADAL" clId="{32482F95-654A-468A-BC54-BA84E1ACF931}" dt="2022-12-29T07:43:28.519" v="1368" actId="1076"/>
          <ac:graphicFrameMkLst>
            <pc:docMk/>
            <pc:sldMk cId="0" sldId="258"/>
            <ac:graphicFrameMk id="98" creationId="{8143C2C7-8789-409A-9EB4-B2455B6577C0}"/>
          </ac:graphicFrameMkLst>
        </pc:graphicFrameChg>
        <pc:graphicFrameChg chg="mod">
          <ac:chgData name="Danny Young" userId="cb0f4ce2-eb4f-479e-8e8f-3beb257e632f" providerId="ADAL" clId="{32482F95-654A-468A-BC54-BA84E1ACF931}" dt="2022-12-29T07:43:28.519" v="1368" actId="1076"/>
          <ac:graphicFrameMkLst>
            <pc:docMk/>
            <pc:sldMk cId="0" sldId="258"/>
            <ac:graphicFrameMk id="101" creationId="{98E3CD70-3501-44D7-B395-FB20E72C15C8}"/>
          </ac:graphicFrameMkLst>
        </pc:graphicFrameChg>
        <pc:graphicFrameChg chg="mod">
          <ac:chgData name="Danny Young" userId="cb0f4ce2-eb4f-479e-8e8f-3beb257e632f" providerId="ADAL" clId="{32482F95-654A-468A-BC54-BA84E1ACF931}" dt="2022-12-29T07:43:28.519" v="1368" actId="1076"/>
          <ac:graphicFrameMkLst>
            <pc:docMk/>
            <pc:sldMk cId="0" sldId="258"/>
            <ac:graphicFrameMk id="102" creationId="{25F4187C-5F04-4AFD-964C-B38C1492A6D5}"/>
          </ac:graphicFrameMkLst>
        </pc:graphicFrameChg>
        <pc:graphicFrameChg chg="mod">
          <ac:chgData name="Danny Young" userId="cb0f4ce2-eb4f-479e-8e8f-3beb257e632f" providerId="ADAL" clId="{32482F95-654A-468A-BC54-BA84E1ACF931}" dt="2022-12-29T07:43:28.519" v="1368" actId="1076"/>
          <ac:graphicFrameMkLst>
            <pc:docMk/>
            <pc:sldMk cId="0" sldId="258"/>
            <ac:graphicFrameMk id="106" creationId="{EC71E11A-CEA2-4B0D-B27A-AE2E0EEF82A9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29.425" v="1353" actId="1076"/>
          <ac:graphicFrameMkLst>
            <pc:docMk/>
            <pc:sldMk cId="0" sldId="258"/>
            <ac:graphicFrameMk id="108" creationId="{29E35E77-92B7-49D8-8FB4-82C91EB1AEDE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29.425" v="1353" actId="1076"/>
          <ac:graphicFrameMkLst>
            <pc:docMk/>
            <pc:sldMk cId="0" sldId="258"/>
            <ac:graphicFrameMk id="109" creationId="{4554D665-C500-4B0B-A1A8-B6C68EF5F7F5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29.425" v="1353" actId="1076"/>
          <ac:graphicFrameMkLst>
            <pc:docMk/>
            <pc:sldMk cId="0" sldId="258"/>
            <ac:graphicFrameMk id="110" creationId="{00069328-2547-497A-864B-23EDF59EBE27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29.425" v="1353" actId="1076"/>
          <ac:graphicFrameMkLst>
            <pc:docMk/>
            <pc:sldMk cId="0" sldId="258"/>
            <ac:graphicFrameMk id="111" creationId="{DDF8CCB8-6696-4F79-B60C-5A4D49DC5EC9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29.425" v="1353" actId="1076"/>
          <ac:graphicFrameMkLst>
            <pc:docMk/>
            <pc:sldMk cId="0" sldId="258"/>
            <ac:graphicFrameMk id="112" creationId="{AFB32D38-C57C-4AC8-8833-EC685210FD24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29.425" v="1353" actId="1076"/>
          <ac:graphicFrameMkLst>
            <pc:docMk/>
            <pc:sldMk cId="0" sldId="258"/>
            <ac:graphicFrameMk id="113" creationId="{7A8C391A-08D3-444D-9783-76425F4E87C6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29.425" v="1353" actId="1076"/>
          <ac:graphicFrameMkLst>
            <pc:docMk/>
            <pc:sldMk cId="0" sldId="258"/>
            <ac:graphicFrameMk id="114" creationId="{8B9B38D8-AE8A-4F4D-90B5-F8E7FA8EA611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29.425" v="1353" actId="1076"/>
          <ac:graphicFrameMkLst>
            <pc:docMk/>
            <pc:sldMk cId="0" sldId="258"/>
            <ac:graphicFrameMk id="115" creationId="{35D03779-1DB1-47A9-9EE7-7510146049A0}"/>
          </ac:graphicFrameMkLst>
        </pc:graphicFrameChg>
        <pc:graphicFrameChg chg="mod">
          <ac:chgData name="Danny Young" userId="cb0f4ce2-eb4f-479e-8e8f-3beb257e632f" providerId="ADAL" clId="{32482F95-654A-468A-BC54-BA84E1ACF931}" dt="2022-12-29T07:42:29.425" v="1353" actId="1076"/>
          <ac:graphicFrameMkLst>
            <pc:docMk/>
            <pc:sldMk cId="0" sldId="258"/>
            <ac:graphicFrameMk id="116" creationId="{D512A10C-09D4-4747-921D-88C334F4E93A}"/>
          </ac:graphicFrameMkLst>
        </pc:graphicFrameChg>
        <pc:graphicFrameChg chg="mod">
          <ac:chgData name="Danny Young" userId="cb0f4ce2-eb4f-479e-8e8f-3beb257e632f" providerId="ADAL" clId="{32482F95-654A-468A-BC54-BA84E1ACF931}" dt="2022-12-29T07:41:49.953" v="1346" actId="1076"/>
          <ac:graphicFrameMkLst>
            <pc:docMk/>
            <pc:sldMk cId="0" sldId="258"/>
            <ac:graphicFrameMk id="2060" creationId="{12A45B83-BC1E-4735-9089-1E9D3F19277D}"/>
          </ac:graphicFrameMkLst>
        </pc:graphicFrameChg>
        <pc:graphicFrameChg chg="mod">
          <ac:chgData name="Danny Young" userId="cb0f4ce2-eb4f-479e-8e8f-3beb257e632f" providerId="ADAL" clId="{32482F95-654A-468A-BC54-BA84E1ACF931}" dt="2022-12-29T07:41:49.953" v="1346" actId="1076"/>
          <ac:graphicFrameMkLst>
            <pc:docMk/>
            <pc:sldMk cId="0" sldId="258"/>
            <ac:graphicFrameMk id="2061" creationId="{447B0A3E-D3ED-4321-ABB4-0C32C91AB770}"/>
          </ac:graphicFrameMkLst>
        </pc:graphicFrameChg>
        <pc:graphicFrameChg chg="mod">
          <ac:chgData name="Danny Young" userId="cb0f4ce2-eb4f-479e-8e8f-3beb257e632f" providerId="ADAL" clId="{32482F95-654A-468A-BC54-BA84E1ACF931}" dt="2022-12-29T07:41:40.919" v="1345" actId="1076"/>
          <ac:graphicFrameMkLst>
            <pc:docMk/>
            <pc:sldMk cId="0" sldId="258"/>
            <ac:graphicFrameMk id="13319" creationId="{DA5EB4BB-A7D5-4758-A8BF-EA1DF453408A}"/>
          </ac:graphicFrameMkLst>
        </pc:graphicFrameChg>
        <pc:graphicFrameChg chg="mod">
          <ac:chgData name="Danny Young" userId="cb0f4ce2-eb4f-479e-8e8f-3beb257e632f" providerId="ADAL" clId="{32482F95-654A-468A-BC54-BA84E1ACF931}" dt="2022-12-29T07:43:21.272" v="1367" actId="14100"/>
          <ac:graphicFrameMkLst>
            <pc:docMk/>
            <pc:sldMk cId="0" sldId="258"/>
            <ac:graphicFrameMk id="13400" creationId="{4356D12A-09E7-4C6B-B26E-B2F31619EAC7}"/>
          </ac:graphicFrameMkLst>
        </pc:graphicFrameChg>
        <pc:cxnChg chg="mod">
          <ac:chgData name="Danny Young" userId="cb0f4ce2-eb4f-479e-8e8f-3beb257e632f" providerId="ADAL" clId="{32482F95-654A-468A-BC54-BA84E1ACF931}" dt="2022-12-29T07:42:41.419" v="1357" actId="1076"/>
          <ac:cxnSpMkLst>
            <pc:docMk/>
            <pc:sldMk cId="0" sldId="258"/>
            <ac:cxnSpMk id="25" creationId="{36285398-C041-4DC8-8637-C6EBF2279E82}"/>
          </ac:cxnSpMkLst>
        </pc:cxnChg>
        <pc:cxnChg chg="mod">
          <ac:chgData name="Danny Young" userId="cb0f4ce2-eb4f-479e-8e8f-3beb257e632f" providerId="ADAL" clId="{32482F95-654A-468A-BC54-BA84E1ACF931}" dt="2022-12-29T07:42:41.419" v="1357" actId="1076"/>
          <ac:cxnSpMkLst>
            <pc:docMk/>
            <pc:sldMk cId="0" sldId="258"/>
            <ac:cxnSpMk id="27" creationId="{99FD05B2-1C49-4A2D-95F1-29503AF07ED5}"/>
          </ac:cxnSpMkLst>
        </pc:cxnChg>
        <pc:cxnChg chg="mod">
          <ac:chgData name="Danny Young" userId="cb0f4ce2-eb4f-479e-8e8f-3beb257e632f" providerId="ADAL" clId="{32482F95-654A-468A-BC54-BA84E1ACF931}" dt="2022-12-29T07:42:41.419" v="1357" actId="1076"/>
          <ac:cxnSpMkLst>
            <pc:docMk/>
            <pc:sldMk cId="0" sldId="258"/>
            <ac:cxnSpMk id="31" creationId="{6796315D-C282-48D5-9302-A4C88F3CBD20}"/>
          </ac:cxnSpMkLst>
        </pc:cxnChg>
        <pc:cxnChg chg="mod">
          <ac:chgData name="Danny Young" userId="cb0f4ce2-eb4f-479e-8e8f-3beb257e632f" providerId="ADAL" clId="{32482F95-654A-468A-BC54-BA84E1ACF931}" dt="2022-12-29T07:42:41.419" v="1357" actId="1076"/>
          <ac:cxnSpMkLst>
            <pc:docMk/>
            <pc:sldMk cId="0" sldId="258"/>
            <ac:cxnSpMk id="32" creationId="{C3B3FD7D-0324-4A81-9D8C-46349CD74882}"/>
          </ac:cxnSpMkLst>
        </pc:cxnChg>
        <pc:cxnChg chg="mod">
          <ac:chgData name="Danny Young" userId="cb0f4ce2-eb4f-479e-8e8f-3beb257e632f" providerId="ADAL" clId="{32482F95-654A-468A-BC54-BA84E1ACF931}" dt="2022-12-29T07:42:41.419" v="1357" actId="1076"/>
          <ac:cxnSpMkLst>
            <pc:docMk/>
            <pc:sldMk cId="0" sldId="258"/>
            <ac:cxnSpMk id="37" creationId="{27A3A829-2638-4D13-B889-97D267BA1FC2}"/>
          </ac:cxnSpMkLst>
        </pc:cxnChg>
        <pc:cxnChg chg="mod">
          <ac:chgData name="Danny Young" userId="cb0f4ce2-eb4f-479e-8e8f-3beb257e632f" providerId="ADAL" clId="{32482F95-654A-468A-BC54-BA84E1ACF931}" dt="2022-12-29T07:42:41.419" v="1357" actId="1076"/>
          <ac:cxnSpMkLst>
            <pc:docMk/>
            <pc:sldMk cId="0" sldId="258"/>
            <ac:cxnSpMk id="40" creationId="{AD7982D0-AEA5-487A-867E-2ADFEC656279}"/>
          </ac:cxnSpMkLst>
        </pc:cxnChg>
        <pc:cxnChg chg="mod">
          <ac:chgData name="Danny Young" userId="cb0f4ce2-eb4f-479e-8e8f-3beb257e632f" providerId="ADAL" clId="{32482F95-654A-468A-BC54-BA84E1ACF931}" dt="2022-12-29T07:42:41.419" v="1357" actId="1076"/>
          <ac:cxnSpMkLst>
            <pc:docMk/>
            <pc:sldMk cId="0" sldId="258"/>
            <ac:cxnSpMk id="43" creationId="{C17E6DFD-309A-40B2-A56A-4065578C658C}"/>
          </ac:cxnSpMkLst>
        </pc:cxnChg>
        <pc:cxnChg chg="mod">
          <ac:chgData name="Danny Young" userId="cb0f4ce2-eb4f-479e-8e8f-3beb257e632f" providerId="ADAL" clId="{32482F95-654A-468A-BC54-BA84E1ACF931}" dt="2022-12-29T07:42:41.419" v="1357" actId="1076"/>
          <ac:cxnSpMkLst>
            <pc:docMk/>
            <pc:sldMk cId="0" sldId="258"/>
            <ac:cxnSpMk id="46" creationId="{3037D081-D4D4-4946-9293-5C049F0E5FB2}"/>
          </ac:cxnSpMkLst>
        </pc:cxnChg>
        <pc:cxnChg chg="mod">
          <ac:chgData name="Danny Young" userId="cb0f4ce2-eb4f-479e-8e8f-3beb257e632f" providerId="ADAL" clId="{32482F95-654A-468A-BC54-BA84E1ACF931}" dt="2022-12-29T07:42:41.419" v="1357" actId="1076"/>
          <ac:cxnSpMkLst>
            <pc:docMk/>
            <pc:sldMk cId="0" sldId="258"/>
            <ac:cxnSpMk id="50" creationId="{AFC9B843-26BC-4F40-831D-BCC6BB27EE7E}"/>
          </ac:cxnSpMkLst>
        </pc:cxnChg>
        <pc:cxnChg chg="mod">
          <ac:chgData name="Danny Young" userId="cb0f4ce2-eb4f-479e-8e8f-3beb257e632f" providerId="ADAL" clId="{32482F95-654A-468A-BC54-BA84E1ACF931}" dt="2022-12-29T07:42:41.419" v="1357" actId="1076"/>
          <ac:cxnSpMkLst>
            <pc:docMk/>
            <pc:sldMk cId="0" sldId="258"/>
            <ac:cxnSpMk id="51" creationId="{FFA372BB-60B5-4B27-8444-FBA35D0DC78A}"/>
          </ac:cxnSpMkLst>
        </pc:cxnChg>
        <pc:cxnChg chg="mod">
          <ac:chgData name="Danny Young" userId="cb0f4ce2-eb4f-479e-8e8f-3beb257e632f" providerId="ADAL" clId="{32482F95-654A-468A-BC54-BA84E1ACF931}" dt="2022-12-29T07:42:41.419" v="1357" actId="1076"/>
          <ac:cxnSpMkLst>
            <pc:docMk/>
            <pc:sldMk cId="0" sldId="258"/>
            <ac:cxnSpMk id="54" creationId="{45B380B7-3471-46D6-BB7A-85131668250D}"/>
          </ac:cxnSpMkLst>
        </pc:cxnChg>
        <pc:cxnChg chg="mod">
          <ac:chgData name="Danny Young" userId="cb0f4ce2-eb4f-479e-8e8f-3beb257e632f" providerId="ADAL" clId="{32482F95-654A-468A-BC54-BA84E1ACF931}" dt="2022-12-29T07:42:41.419" v="1357" actId="1076"/>
          <ac:cxnSpMkLst>
            <pc:docMk/>
            <pc:sldMk cId="0" sldId="258"/>
            <ac:cxnSpMk id="55" creationId="{35678D01-364E-4BDA-9F79-B75AD06C2512}"/>
          </ac:cxnSpMkLst>
        </pc:cxnChg>
        <pc:cxnChg chg="mod">
          <ac:chgData name="Danny Young" userId="cb0f4ce2-eb4f-479e-8e8f-3beb257e632f" providerId="ADAL" clId="{32482F95-654A-468A-BC54-BA84E1ACF931}" dt="2022-12-29T07:42:41.419" v="1357" actId="1076"/>
          <ac:cxnSpMkLst>
            <pc:docMk/>
            <pc:sldMk cId="0" sldId="258"/>
            <ac:cxnSpMk id="90" creationId="{FCE13B1B-EC30-4691-B38F-3486A776C472}"/>
          </ac:cxnSpMkLst>
        </pc:cxnChg>
        <pc:cxnChg chg="mod">
          <ac:chgData name="Danny Young" userId="cb0f4ce2-eb4f-479e-8e8f-3beb257e632f" providerId="ADAL" clId="{32482F95-654A-468A-BC54-BA84E1ACF931}" dt="2022-12-29T07:42:41.419" v="1357" actId="1076"/>
          <ac:cxnSpMkLst>
            <pc:docMk/>
            <pc:sldMk cId="0" sldId="258"/>
            <ac:cxnSpMk id="91" creationId="{EBFC7967-3679-423F-B4F6-5D3B11FDDD75}"/>
          </ac:cxnSpMkLst>
        </pc:cxnChg>
        <pc:cxnChg chg="mod">
          <ac:chgData name="Danny Young" userId="cb0f4ce2-eb4f-479e-8e8f-3beb257e632f" providerId="ADAL" clId="{32482F95-654A-468A-BC54-BA84E1ACF931}" dt="2022-12-29T07:42:41.419" v="1357" actId="1076"/>
          <ac:cxnSpMkLst>
            <pc:docMk/>
            <pc:sldMk cId="0" sldId="258"/>
            <ac:cxnSpMk id="94" creationId="{94B6D7EE-5B72-4DBA-B4DA-3956072C5AB5}"/>
          </ac:cxnSpMkLst>
        </pc:cxnChg>
        <pc:cxnChg chg="mod">
          <ac:chgData name="Danny Young" userId="cb0f4ce2-eb4f-479e-8e8f-3beb257e632f" providerId="ADAL" clId="{32482F95-654A-468A-BC54-BA84E1ACF931}" dt="2022-12-29T07:42:41.419" v="1357" actId="1076"/>
          <ac:cxnSpMkLst>
            <pc:docMk/>
            <pc:sldMk cId="0" sldId="258"/>
            <ac:cxnSpMk id="95" creationId="{4BCBC799-DE8E-4D18-B263-45E133E2CE7A}"/>
          </ac:cxnSpMkLst>
        </pc:cxnChg>
        <pc:cxnChg chg="mod">
          <ac:chgData name="Danny Young" userId="cb0f4ce2-eb4f-479e-8e8f-3beb257e632f" providerId="ADAL" clId="{32482F95-654A-468A-BC54-BA84E1ACF931}" dt="2022-12-29T07:42:41.419" v="1357" actId="1076"/>
          <ac:cxnSpMkLst>
            <pc:docMk/>
            <pc:sldMk cId="0" sldId="258"/>
            <ac:cxnSpMk id="99" creationId="{9589EFCD-D1BC-4600-B25E-C7BCA852F07E}"/>
          </ac:cxnSpMkLst>
        </pc:cxnChg>
        <pc:cxnChg chg="mod">
          <ac:chgData name="Danny Young" userId="cb0f4ce2-eb4f-479e-8e8f-3beb257e632f" providerId="ADAL" clId="{32482F95-654A-468A-BC54-BA84E1ACF931}" dt="2022-12-29T07:42:41.419" v="1357" actId="1076"/>
          <ac:cxnSpMkLst>
            <pc:docMk/>
            <pc:sldMk cId="0" sldId="258"/>
            <ac:cxnSpMk id="100" creationId="{262815FE-222F-4FA1-A68F-970B6CA47623}"/>
          </ac:cxnSpMkLst>
        </pc:cxnChg>
        <pc:cxnChg chg="mod">
          <ac:chgData name="Danny Young" userId="cb0f4ce2-eb4f-479e-8e8f-3beb257e632f" providerId="ADAL" clId="{32482F95-654A-468A-BC54-BA84E1ACF931}" dt="2022-12-29T07:44:17.905" v="1371" actId="1076"/>
          <ac:cxnSpMkLst>
            <pc:docMk/>
            <pc:sldMk cId="0" sldId="258"/>
            <ac:cxnSpMk id="104" creationId="{6D14FDBF-A855-4805-89B0-94ACC0F97226}"/>
          </ac:cxnSpMkLst>
        </pc:cxnChg>
        <pc:cxnChg chg="mod">
          <ac:chgData name="Danny Young" userId="cb0f4ce2-eb4f-479e-8e8f-3beb257e632f" providerId="ADAL" clId="{32482F95-654A-468A-BC54-BA84E1ACF931}" dt="2022-12-29T07:42:41.419" v="1357" actId="1076"/>
          <ac:cxnSpMkLst>
            <pc:docMk/>
            <pc:sldMk cId="0" sldId="258"/>
            <ac:cxnSpMk id="105" creationId="{5456E749-2B88-485C-8928-995AB46F95F0}"/>
          </ac:cxnSpMkLst>
        </pc:cxnChg>
      </pc:sldChg>
      <pc:sldChg chg="modSp">
        <pc:chgData name="Danny Young" userId="cb0f4ce2-eb4f-479e-8e8f-3beb257e632f" providerId="ADAL" clId="{32482F95-654A-468A-BC54-BA84E1ACF931}" dt="2022-12-29T07:21:22.895" v="6"/>
        <pc:sldMkLst>
          <pc:docMk/>
          <pc:sldMk cId="0" sldId="259"/>
        </pc:sldMkLst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59"/>
            <ac:spMk id="2" creationId="{1671385B-791E-4370-859C-EE35797416D0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59"/>
            <ac:spMk id="9" creationId="{FBBF773B-1EC6-4C84-8F4E-CF089CAC5382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59"/>
            <ac:spMk id="10" creationId="{4E6A85BC-1A17-4F14-BB3C-C2F0851ECED4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59"/>
            <ac:spMk id="20" creationId="{A25EF4C3-6ADE-48CA-AE67-A61DAA8589AF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59"/>
            <ac:spMk id="21" creationId="{31268A69-7C04-4E2C-AB6B-17A1CF4EBBAF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59"/>
            <ac:spMk id="22" creationId="{DEBDC5BC-69D6-4200-9931-5D7F9DAC314B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59"/>
            <ac:spMk id="23" creationId="{723176CF-9E43-488B-BBA3-EE160778E5BA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59"/>
            <ac:spMk id="49" creationId="{71CBA688-B1D6-4D96-B5E9-A3AF29C7638A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59"/>
            <ac:spMk id="67" creationId="{556E4DE8-97DE-45A6-BC5A-779A04EAAE4C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59"/>
            <ac:spMk id="75" creationId="{50ADDB2D-B444-49CF-93F3-0BA86948E26D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59"/>
            <ac:spMk id="76" creationId="{80AD4690-0FFE-4AEF-9FA2-09EB994D5198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59"/>
            <ac:spMk id="86" creationId="{6BB5F206-3DFC-41E4-8732-177C20D54202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59"/>
            <ac:spMk id="87" creationId="{92F50BE9-1F1D-4F30-B738-C34009AF736D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59"/>
            <ac:spMk id="92" creationId="{5E7EB279-84BF-4106-9452-D922E538008F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59"/>
            <ac:spMk id="97" creationId="{6A07B940-1B79-46C5-BB72-97BF1CD1F499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59"/>
            <ac:spMk id="143" creationId="{D8EE7318-304B-4D9C-97D0-365E6D0E815D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59"/>
            <ac:spMk id="15433" creationId="{C4C25CC2-7A13-41EA-9218-DE021F21DEDA}"/>
          </ac:spMkLst>
        </pc:spChg>
        <pc:grpChg chg="mod">
          <ac:chgData name="Danny Young" userId="cb0f4ce2-eb4f-479e-8e8f-3beb257e632f" providerId="ADAL" clId="{32482F95-654A-468A-BC54-BA84E1ACF931}" dt="2022-12-29T07:21:22.895" v="6"/>
          <ac:grpSpMkLst>
            <pc:docMk/>
            <pc:sldMk cId="0" sldId="259"/>
            <ac:grpSpMk id="3" creationId="{540DC206-91FA-4505-991A-C6356263D820}"/>
          </ac:grpSpMkLst>
        </pc:grp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11" creationId="{D4FAA475-23F0-4FFD-A0BC-5BA2E43C8B71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12" creationId="{D74C1BA1-1A60-4915-A127-5D5F76114852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13" creationId="{514DE1E4-39F1-4976-BA03-71DF2B414727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14" creationId="{C554D88A-2202-4298-AA24-95875CB51037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15" creationId="{6A390233-C0D6-45CC-83B2-EC71504A216D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16" creationId="{15FD1313-AB7D-4362-8F98-5A3310BE0E8A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17" creationId="{E8BEA16F-23AE-4674-90D6-21B957D23ACB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18" creationId="{93F3DD63-2C57-4F49-85D3-DAA12442631A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19" creationId="{2DF715C0-60CA-454E-8830-B8FFA948AB47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52" creationId="{D3B9D3C5-06BD-4AF8-BF61-6DDA7C16C809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61" creationId="{4E3DC9F8-3109-4E1F-8965-37FFD9E0F462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62" creationId="{2DD9B4CF-60C3-4DD9-9503-247BB3834B8C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63" creationId="{F7083C26-9F28-4DB7-BA82-F28F62628462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64" creationId="{5F48B636-0AF6-4172-8E9C-44215772A1D0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68" creationId="{14F40135-7DED-44AB-8E18-3D485FED9D88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70" creationId="{88CA4003-8699-44B0-BA3D-7048E58E5A9E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71" creationId="{E3128052-E9D0-4003-A702-CC5A4981DAAD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72" creationId="{D9430B7E-FA8F-42A3-8847-82E14073E7FF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73" creationId="{950C0F71-3D5B-45CE-9043-757822879C61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74" creationId="{B4189D50-0AB9-4016-8AE0-CF7F58DA26F6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77" creationId="{4A0C59D8-631C-4AE3-B43D-3370EAE0B6B4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78" creationId="{D257FFA2-9CEA-4240-A797-05BE79D1E1E5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79" creationId="{6A722022-1900-459D-A36B-47014F72E3D0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81" creationId="{F9361172-2E95-415E-BA90-BF3CA3EA6FBA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88" creationId="{70DC1FE2-6D9A-420D-81AE-97CC1E32A8EE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89" creationId="{A01B0E32-1FDD-42B1-BC1A-762B811FBF86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93" creationId="{7C6D861C-D5B9-40D4-976E-813E3461708E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96" creationId="{AEEF6BA8-AAB6-452A-8AB4-445FA32A9108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98" creationId="{547740D5-F974-4AD1-A450-94261E8A2406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101" creationId="{8385999A-871D-40EC-BED1-04EE10EABF91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102" creationId="{946E8B4D-12AD-4C6A-8821-A8C2F7B1E3AA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106" creationId="{768BCBA3-0E05-4F09-82EC-5DE6F247A7AE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2060" creationId="{24FCC091-C8B8-40BB-8407-F9261063E81F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2061" creationId="{BACF36A6-E076-49D5-8D0B-AD95B771EF0D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3119" creationId="{B849F7C1-260C-46D1-AAD4-E792097C5F85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3120" creationId="{ED84D2F0-D4A0-4A1C-BC98-84D54A16AB42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3121" creationId="{7B584083-9B8A-429A-B80B-9BD1D78F590E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3122" creationId="{B4F8EB63-B3FE-46EB-99D2-B0A14339C4C7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3123" creationId="{93853959-386A-404F-8FE0-5E4C2C390BBC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3124" creationId="{1A023796-BAF5-4856-AF6F-492C791138DB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3125" creationId="{4CDDF01E-402E-494F-928E-FC19173BC574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3126" creationId="{F0DD941F-4014-49D4-B25F-5A7B1B3967EA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3127" creationId="{80314FCA-B7A8-4941-BD8D-F220E4AD58F2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59"/>
            <ac:graphicFrameMk id="15367" creationId="{1E7C549B-3227-44D0-943D-F78A8F640BFC}"/>
          </ac:graphicFrameMkLst>
        </pc:graphicFrame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59"/>
            <ac:cxnSpMk id="25" creationId="{32587D97-7E0E-4BF2-A62F-D9B2DD57E89A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59"/>
            <ac:cxnSpMk id="27" creationId="{07194A54-AABE-419F-8EED-5A32D6E00922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59"/>
            <ac:cxnSpMk id="31" creationId="{7D1B13E5-F1AD-48A9-8466-344977D1FB93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59"/>
            <ac:cxnSpMk id="32" creationId="{47A0DED1-DCE7-474C-AC85-C96107E7BD94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59"/>
            <ac:cxnSpMk id="37" creationId="{006AEF8C-9D9F-42BA-8E18-BD0370A2AE45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59"/>
            <ac:cxnSpMk id="40" creationId="{10560A95-6DA7-4DFA-B254-4128CEC3CD17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59"/>
            <ac:cxnSpMk id="43" creationId="{E2694BE5-F46A-4821-8829-2AF5B21D18DE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59"/>
            <ac:cxnSpMk id="46" creationId="{666D0CD5-0007-4A8E-88E7-14D6CF33E1F3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59"/>
            <ac:cxnSpMk id="50" creationId="{7D58ECB1-B4E2-46D4-8DDB-F8BF489FD55D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59"/>
            <ac:cxnSpMk id="51" creationId="{7D219A12-5B03-470C-A4C3-2BCD746167BB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59"/>
            <ac:cxnSpMk id="54" creationId="{D00BC7E5-C4F7-4EA2-A12C-3A59C91B640E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59"/>
            <ac:cxnSpMk id="55" creationId="{F6765CE6-2C85-47D8-8331-7D2933F4B79A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59"/>
            <ac:cxnSpMk id="90" creationId="{65CF7C4C-72AB-4B6E-8183-C38F0144F4EB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59"/>
            <ac:cxnSpMk id="91" creationId="{170152DA-6365-479F-8193-DBF0C30EBE82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59"/>
            <ac:cxnSpMk id="94" creationId="{1F8AF65E-658F-4822-8F63-513F6936FA44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59"/>
            <ac:cxnSpMk id="95" creationId="{AA1377ED-5D56-4C2D-BEB5-A74CDFED356D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59"/>
            <ac:cxnSpMk id="99" creationId="{BD0F5883-81B8-476D-8D14-2B9BE9B11A1B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59"/>
            <ac:cxnSpMk id="100" creationId="{422E9BAA-45BF-4C70-98C9-D9CC4AD5C186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59"/>
            <ac:cxnSpMk id="104" creationId="{A94A7275-C88C-49B5-A10E-85762F325313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59"/>
            <ac:cxnSpMk id="105" creationId="{64BFF431-3ABB-4ABF-8A20-D9AF104BDCEF}"/>
          </ac:cxnSpMkLst>
        </pc:cxnChg>
      </pc:sldChg>
      <pc:sldChg chg="modSp">
        <pc:chgData name="Danny Young" userId="cb0f4ce2-eb4f-479e-8e8f-3beb257e632f" providerId="ADAL" clId="{32482F95-654A-468A-BC54-BA84E1ACF931}" dt="2022-12-29T07:48:26.443" v="1403" actId="1036"/>
        <pc:sldMkLst>
          <pc:docMk/>
          <pc:sldMk cId="0" sldId="260"/>
        </pc:sldMkLst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0"/>
            <ac:spMk id="4" creationId="{3575DA76-94AE-4E18-A101-1BD9A2ECCF04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0"/>
            <ac:spMk id="21" creationId="{2D873207-5224-4681-9299-67E53F3FB84F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0"/>
            <ac:spMk id="3103" creationId="{019A1CA0-3627-4A30-85F7-BADC598242FB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0"/>
            <ac:spMk id="3105" creationId="{B7AACFFC-0F53-4B53-B1A3-9C69D0042CAD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0"/>
            <ac:spMk id="17443" creationId="{72C761D3-66E3-4C7A-90F5-73C4E9BB153E}"/>
          </ac:spMkLst>
        </pc:sp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6" creationId="{78074376-3970-40D2-99D4-049DA67029EF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075" creationId="{622AB66D-EB8F-472C-AFD9-488E9D2FCD7C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076" creationId="{7B6D606E-33FD-4218-8C23-0C891051FAA4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077" creationId="{98F04E66-3BDB-4624-B51E-73389A6F5484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078" creationId="{B09E1578-7A02-460B-AF63-32A4F1A54CB0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079" creationId="{D63775C8-8DB4-4433-B31C-54FE45B92813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080" creationId="{40348AEB-718B-42D1-9C74-B35D1697675A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081" creationId="{F1E2455C-E5DC-4DA4-A425-A36F441FB146}"/>
          </ac:graphicFrameMkLst>
        </pc:graphicFrameChg>
        <pc:graphicFrameChg chg="mod">
          <ac:chgData name="Danny Young" userId="cb0f4ce2-eb4f-479e-8e8f-3beb257e632f" providerId="ADAL" clId="{32482F95-654A-468A-BC54-BA84E1ACF931}" dt="2022-12-29T07:47:42.795" v="1374" actId="14100"/>
          <ac:graphicFrameMkLst>
            <pc:docMk/>
            <pc:sldMk cId="0" sldId="260"/>
            <ac:graphicFrameMk id="3082" creationId="{7D3DF5EB-FECC-4F73-A727-F56AC2D29014}"/>
          </ac:graphicFrameMkLst>
        </pc:graphicFrameChg>
        <pc:graphicFrameChg chg="mod">
          <ac:chgData name="Danny Young" userId="cb0f4ce2-eb4f-479e-8e8f-3beb257e632f" providerId="ADAL" clId="{32482F95-654A-468A-BC54-BA84E1ACF931}" dt="2022-12-29T07:47:58.711" v="1381" actId="1036"/>
          <ac:graphicFrameMkLst>
            <pc:docMk/>
            <pc:sldMk cId="0" sldId="260"/>
            <ac:graphicFrameMk id="3083" creationId="{9256436C-12E4-4F5E-A9BF-900C5211D788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084" creationId="{23EC845E-2600-499F-86C4-51EEB25F8468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085" creationId="{D3D30456-6A06-4346-89D0-50B27FE28B07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086" creationId="{385DB21F-BB81-4251-BA35-FB4FDABDB332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087" creationId="{D2160830-45AC-43C8-BCB4-E32930488139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088" creationId="{C918F53E-B972-4B8E-A8CB-370700BA323F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090" creationId="{ACF5EE4E-94D9-4D66-B698-92951F76462F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091" creationId="{6C663279-28FC-4C38-A50D-209AA1A4A8A4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092" creationId="{34C13B8E-F36C-4C7B-B986-6F703CE622D5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093" creationId="{9B931FD4-7183-4210-8757-B24E0AA46F19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094" creationId="{B91D15E4-155A-461D-8FB2-A8FE50DE3F86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095" creationId="{7FABB6CF-10C7-42FF-99E7-77F6AF558C1F}"/>
          </ac:graphicFrameMkLst>
        </pc:graphicFrameChg>
        <pc:graphicFrameChg chg="mod">
          <ac:chgData name="Danny Young" userId="cb0f4ce2-eb4f-479e-8e8f-3beb257e632f" providerId="ADAL" clId="{32482F95-654A-468A-BC54-BA84E1ACF931}" dt="2022-12-29T07:48:26.443" v="1403" actId="1036"/>
          <ac:graphicFrameMkLst>
            <pc:docMk/>
            <pc:sldMk cId="0" sldId="260"/>
            <ac:graphicFrameMk id="3096" creationId="{02DF7C1A-862A-42B3-AF5B-FFC0CCD41135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097" creationId="{9642C610-8208-453A-9930-CB30F77E4FB0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098" creationId="{34A6B43A-3235-4F6D-BA8B-8883CBAE7F2F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099" creationId="{4B7CE19A-110A-4665-A871-64DF6D0EB628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100" creationId="{BABC739D-B3EE-4AE1-842E-DE641169B913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101" creationId="{7495D1AC-5F06-4EE8-8A03-681E5587B220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3102" creationId="{9AEA8330-1A62-4282-84A8-2D7A16601071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17412" creationId="{003A19AA-D664-470D-BED6-34EA17F75DB9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0"/>
            <ac:graphicFrameMk id="17429" creationId="{B8B7E0D4-38BD-4B9C-B791-A6CB0E71EB1D}"/>
          </ac:graphicFrameMkLst>
        </pc:graphicFrameChg>
      </pc:sldChg>
      <pc:sldChg chg="modSp modAnim">
        <pc:chgData name="Danny Young" userId="cb0f4ce2-eb4f-479e-8e8f-3beb257e632f" providerId="ADAL" clId="{32482F95-654A-468A-BC54-BA84E1ACF931}" dt="2022-12-29T20:21:24.431" v="2437"/>
        <pc:sldMkLst>
          <pc:docMk/>
          <pc:sldMk cId="0" sldId="262"/>
        </pc:sldMkLst>
        <pc:spChg chg="mod">
          <ac:chgData name="Danny Young" userId="cb0f4ce2-eb4f-479e-8e8f-3beb257e632f" providerId="ADAL" clId="{32482F95-654A-468A-BC54-BA84E1ACF931}" dt="2022-12-29T20:21:14.803" v="2435" actId="1076"/>
          <ac:spMkLst>
            <pc:docMk/>
            <pc:sldMk cId="0" sldId="262"/>
            <ac:spMk id="2" creationId="{51CE1151-8E33-4EC3-BAB8-9D436A71EE8D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2"/>
            <ac:spMk id="18" creationId="{01D2F6B9-C6B9-446B-A1D9-F6DCF4BC3F28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2"/>
            <ac:spMk id="6184" creationId="{F96818B5-9DA8-423B-A319-0B72F00A3AE1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2"/>
            <ac:spMk id="6185" creationId="{1219D9C6-98D3-454D-AC43-671938B7726B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2"/>
            <ac:spMk id="23556" creationId="{8790A8E1-06D2-4FB4-B58D-D7053BFD5F70}"/>
          </ac:spMkLst>
        </pc:sp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2"/>
            <ac:graphicFrameMk id="17" creationId="{32FE3B00-F509-445A-B24A-82A3FF80B5E2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2"/>
            <ac:graphicFrameMk id="19" creationId="{97A58A96-3411-42E4-B93D-0514CBAA686E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2"/>
            <ac:graphicFrameMk id="20" creationId="{D39BB539-C5F4-4D32-9687-1A975C08ED83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2"/>
            <ac:graphicFrameMk id="21" creationId="{2B4DE7B3-F518-48D4-AE32-15246D43C440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2"/>
            <ac:graphicFrameMk id="22" creationId="{A9A8CE2C-0EC8-4C42-A3DF-76708E58066F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2"/>
            <ac:graphicFrameMk id="7171" creationId="{CCB5CB4D-FBF2-41DD-B07A-53CEC5E91D6A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2"/>
            <ac:graphicFrameMk id="7173" creationId="{9D9B1F28-ECA2-4E84-A3A6-F1D0C991E4F9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2"/>
            <ac:graphicFrameMk id="7174" creationId="{5D30E971-C18B-4F64-9C19-186D0D2D0CB4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2"/>
            <ac:graphicFrameMk id="7175" creationId="{AADAABB6-A573-4A68-B588-F509E932808F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2"/>
            <ac:graphicFrameMk id="7176" creationId="{1E5F9394-4B9F-4CC7-BE5A-99E84D475AC3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2"/>
            <ac:graphicFrameMk id="7177" creationId="{690566A6-2C35-4164-982C-2F348CC8A5D4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2"/>
            <ac:graphicFrameMk id="7178" creationId="{D115AD44-8E10-42D5-AD5C-492C056DC9B6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2"/>
            <ac:graphicFrameMk id="7179" creationId="{6DE661FE-5478-4100-BB4A-80E706B6BC3E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2"/>
            <ac:graphicFrameMk id="7180" creationId="{571FA1BE-C9AB-4ABB-AA5D-67E0A19EA1A2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2"/>
            <ac:graphicFrameMk id="23554" creationId="{091B53DF-21F7-405E-B09B-36D6D65BADEA}"/>
          </ac:graphicFrameMkLst>
        </pc:graphicFrameChg>
        <pc:graphicFrameChg chg="mod">
          <ac:chgData name="Danny Young" userId="cb0f4ce2-eb4f-479e-8e8f-3beb257e632f" providerId="ADAL" clId="{32482F95-654A-468A-BC54-BA84E1ACF931}" dt="2022-12-29T20:21:18.265" v="2436" actId="1076"/>
          <ac:graphicFrameMkLst>
            <pc:docMk/>
            <pc:sldMk cId="0" sldId="262"/>
            <ac:graphicFrameMk id="23558" creationId="{C4A1BD0D-262F-48B4-A76E-B092D91FC0B5}"/>
          </ac:graphicFrameMkLst>
        </pc:graphicFrameChg>
      </pc:sldChg>
      <pc:sldChg chg="modSp modAnim">
        <pc:chgData name="Danny Young" userId="cb0f4ce2-eb4f-479e-8e8f-3beb257e632f" providerId="ADAL" clId="{32482F95-654A-468A-BC54-BA84E1ACF931}" dt="2022-12-29T20:21:45.132" v="2442" actId="1035"/>
        <pc:sldMkLst>
          <pc:docMk/>
          <pc:sldMk cId="0" sldId="263"/>
        </pc:sldMkLst>
        <pc:spChg chg="mod">
          <ac:chgData name="Danny Young" userId="cb0f4ce2-eb4f-479e-8e8f-3beb257e632f" providerId="ADAL" clId="{32482F95-654A-468A-BC54-BA84E1ACF931}" dt="2022-12-29T20:21:45.132" v="2442" actId="1035"/>
          <ac:spMkLst>
            <pc:docMk/>
            <pc:sldMk cId="0" sldId="263"/>
            <ac:spMk id="2" creationId="{25480D5C-8793-49AB-A4ED-A68BAF677BBC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3"/>
            <ac:spMk id="14" creationId="{C90576C1-A1EC-4917-95E2-4B6FA899E66E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3"/>
            <ac:spMk id="15" creationId="{D0EF5219-B1BB-4D29-87B5-D628CBC21CFD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3"/>
            <ac:spMk id="16" creationId="{0E80D7B1-85C2-4699-901F-26FE40CD59DA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3"/>
            <ac:spMk id="25603" creationId="{B685D0EE-170F-4EDC-81DE-1BE8340D414D}"/>
          </ac:spMkLst>
        </pc:sp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3"/>
            <ac:graphicFrameMk id="17" creationId="{B23479C9-737E-4416-A621-59F77E25D87E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3"/>
            <ac:graphicFrameMk id="18" creationId="{5428C26B-6206-4BD2-80FA-17584E4AD1B2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3"/>
            <ac:graphicFrameMk id="19" creationId="{21083A00-BF3B-411C-82E4-CDDB85CBC3C0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3"/>
            <ac:graphicFrameMk id="20" creationId="{C3590480-82EE-4727-BA6F-EC8BC3B3C145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3"/>
            <ac:graphicFrameMk id="8196" creationId="{9B52559A-B353-4388-94F2-BD8F251DE8E6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3"/>
            <ac:graphicFrameMk id="8197" creationId="{A8F17442-A00C-4EB0-B772-4120BC6CD126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3"/>
            <ac:graphicFrameMk id="8198" creationId="{A2A2C4A7-6C94-499A-A74E-BAD7DEB716D2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3"/>
            <ac:graphicFrameMk id="8199" creationId="{D73D6A42-E430-47B9-B6BB-70FFDDBB3754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3"/>
            <ac:graphicFrameMk id="8200" creationId="{B4B34228-ADF1-4A7E-AE92-450EA21516B3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3"/>
            <ac:graphicFrameMk id="8201" creationId="{D686A6EB-7FEB-4F4E-A70D-1A3F044727B6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3"/>
            <ac:graphicFrameMk id="8202" creationId="{3A55FA10-9CC4-4EC5-8F8A-591D687AEA70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3"/>
            <ac:graphicFrameMk id="8203" creationId="{E2D74790-92EE-440F-87A9-1C2CC6022423}"/>
          </ac:graphicFrameMkLst>
        </pc:graphicFrameChg>
        <pc:graphicFrameChg chg="mod">
          <ac:chgData name="Danny Young" userId="cb0f4ce2-eb4f-479e-8e8f-3beb257e632f" providerId="ADAL" clId="{32482F95-654A-468A-BC54-BA84E1ACF931}" dt="2022-12-29T20:21:45.132" v="2442" actId="1035"/>
          <ac:graphicFrameMkLst>
            <pc:docMk/>
            <pc:sldMk cId="0" sldId="263"/>
            <ac:graphicFrameMk id="25604" creationId="{21BAA5B7-38D9-48BE-8B3F-1A8AB883F3C8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3"/>
            <ac:graphicFrameMk id="25605" creationId="{FD9B3E83-0AD5-41CC-B26E-6F71EB410A93}"/>
          </ac:graphicFrameMkLst>
        </pc:graphicFrameChg>
      </pc:sldChg>
      <pc:sldChg chg="del">
        <pc:chgData name="Danny Young" userId="cb0f4ce2-eb4f-479e-8e8f-3beb257e632f" providerId="ADAL" clId="{32482F95-654A-468A-BC54-BA84E1ACF931}" dt="2022-11-19T09:08:15.312" v="3" actId="2696"/>
        <pc:sldMkLst>
          <pc:docMk/>
          <pc:sldMk cId="0" sldId="264"/>
        </pc:sldMkLst>
      </pc:sldChg>
      <pc:sldChg chg="modSp del">
        <pc:chgData name="Danny Young" userId="cb0f4ce2-eb4f-479e-8e8f-3beb257e632f" providerId="ADAL" clId="{32482F95-654A-468A-BC54-BA84E1ACF931}" dt="2022-12-29T20:06:57.490" v="1795" actId="2696"/>
        <pc:sldMkLst>
          <pc:docMk/>
          <pc:sldMk cId="0" sldId="265"/>
        </pc:sldMkLst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5"/>
            <ac:spMk id="2" creationId="{71F6A658-2CD4-418D-8249-8B01EE37644F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5"/>
            <ac:spMk id="24" creationId="{C1C033C7-BE1A-43D1-A001-9464CB7EAD6F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5"/>
            <ac:spMk id="21507" creationId="{6C1F09DF-4059-44D3-A1D0-E09CF2B0AB75}"/>
          </ac:spMkLst>
        </pc:sp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5"/>
            <ac:graphicFrameMk id="22" creationId="{67D7EA5C-1E19-4210-B03E-6294B3306EC1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5"/>
            <ac:graphicFrameMk id="23" creationId="{1032A94B-3CCE-4904-8F4A-B694ABC1A11A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5"/>
            <ac:graphicFrameMk id="6148" creationId="{F0D29074-4F09-4D89-8EC4-77E1D001C712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5"/>
            <ac:graphicFrameMk id="6149" creationId="{25FE559C-5AE8-41EC-9D72-9B27AA9235F0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5"/>
            <ac:graphicFrameMk id="6150" creationId="{44C32749-B681-4078-BCF9-690A27D4AE75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5"/>
            <ac:graphicFrameMk id="6151" creationId="{54C37E34-998F-4F04-8CB5-6D0D6A4B03A7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5"/>
            <ac:graphicFrameMk id="6152" creationId="{E6C97FDB-61F9-411F-A8F8-3B40A0D0CA48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5"/>
            <ac:graphicFrameMk id="6153" creationId="{C8D608FB-B215-4D90-A98F-9D24495705B8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5"/>
            <ac:graphicFrameMk id="6154" creationId="{7EE8420A-F75A-466E-BB5F-AAFC90C3AFD5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5"/>
            <ac:graphicFrameMk id="6155" creationId="{13AFFB74-6752-4557-AD06-42B8A69834EB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5"/>
            <ac:graphicFrameMk id="6159" creationId="{8BE616D2-C0E3-4F74-A102-CA29F83AE815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5"/>
            <ac:graphicFrameMk id="6160" creationId="{C9BDA19A-D68E-4D68-9458-FA999994EF4E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5"/>
            <ac:graphicFrameMk id="6161" creationId="{D3D07933-5761-4D16-88B5-43E6A0486585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5"/>
            <ac:graphicFrameMk id="6162" creationId="{5AB76F05-41F2-4927-BE16-820D8F8A77DE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5"/>
            <ac:graphicFrameMk id="6163" creationId="{2B6A22F9-D1B1-4523-88B6-0ABFED94BCF3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5"/>
            <ac:graphicFrameMk id="6164" creationId="{0A7D0C3B-D0D1-46AE-A808-19655C7F34DC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5"/>
            <ac:graphicFrameMk id="6165" creationId="{9BB1A9E8-06AB-4E52-B639-7B0257E51D93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5"/>
            <ac:graphicFrameMk id="21508" creationId="{E04ED6F5-BF0D-45B7-886C-2AB0FA9235B9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5"/>
            <ac:graphicFrameMk id="21517" creationId="{57AA233A-B6D7-4E34-9DB2-994071F7CFFF}"/>
          </ac:graphicFrameMkLst>
        </pc:graphicFrameChg>
      </pc:sldChg>
      <pc:sldChg chg="modSp del">
        <pc:chgData name="Danny Young" userId="cb0f4ce2-eb4f-479e-8e8f-3beb257e632f" providerId="ADAL" clId="{32482F95-654A-468A-BC54-BA84E1ACF931}" dt="2022-12-29T20:06:57.516" v="1796" actId="2696"/>
        <pc:sldMkLst>
          <pc:docMk/>
          <pc:sldMk cId="0" sldId="266"/>
        </pc:sldMkLst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6"/>
            <ac:spMk id="4" creationId="{40A019CA-4752-412E-B701-C0F182F4E233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6"/>
            <ac:spMk id="17" creationId="{12268FBF-0C5D-4B09-9A11-F023F586BECD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6"/>
            <ac:spMk id="19" creationId="{E8A15197-162C-477D-9E76-048C3ADEC9A3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6"/>
            <ac:spMk id="40" creationId="{519A4EE9-202D-42B5-84A3-746B269528FE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6"/>
            <ac:spMk id="41" creationId="{659B705D-F2DE-4BFE-ADC6-5EF7B0942358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6"/>
            <ac:spMk id="42" creationId="{200B2878-BD5C-4792-9AE4-48BC7BF71547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6"/>
            <ac:spMk id="19474" creationId="{D3F8A58D-0C9C-4619-A379-65144161DC8F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6"/>
            <ac:spMk id="20483" creationId="{19EE8313-3A64-4756-B73F-486DE835BBF3}"/>
          </ac:spMkLst>
        </pc:sp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6"/>
            <ac:graphicFrameMk id="5" creationId="{64906F2C-C76A-4BDC-9ADE-A23863A3BEB1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6"/>
            <ac:graphicFrameMk id="6" creationId="{BD25A548-216E-4D45-9F0D-23689D87422C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6"/>
            <ac:graphicFrameMk id="7" creationId="{C178F1E4-9290-4BA7-BE42-852EF853D737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6"/>
            <ac:graphicFrameMk id="8" creationId="{3E139D60-E2ED-49AB-B254-0FD389531DA4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6"/>
            <ac:graphicFrameMk id="9" creationId="{36033582-E1A2-4207-89BB-2DD098D61E12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6"/>
            <ac:graphicFrameMk id="10" creationId="{C8C6EDEF-3D25-433C-80C7-1CC121F4BA88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6"/>
            <ac:graphicFrameMk id="11" creationId="{5A23E22F-7039-44BF-9151-6141DC94CB73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6"/>
            <ac:graphicFrameMk id="14" creationId="{2F1D43C7-3EED-43DB-AC23-055EB903EE34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6"/>
            <ac:graphicFrameMk id="15" creationId="{9B5AA560-0DF5-4423-80B8-9A8B0AEBB247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6"/>
            <ac:graphicFrameMk id="16" creationId="{A0B72131-DE06-45BB-824C-1A1889581005}"/>
          </ac:graphicFrameMkLst>
        </pc:graphicFrameChg>
      </pc:sldChg>
      <pc:sldChg chg="modSp">
        <pc:chgData name="Danny Young" userId="cb0f4ce2-eb4f-479e-8e8f-3beb257e632f" providerId="ADAL" clId="{32482F95-654A-468A-BC54-BA84E1ACF931}" dt="2022-12-29T07:21:22.895" v="6"/>
        <pc:sldMkLst>
          <pc:docMk/>
          <pc:sldMk cId="0" sldId="267"/>
        </pc:sldMkLst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7"/>
            <ac:spMk id="4" creationId="{A4CD7EF0-C019-4C25-ABA3-000FEA3DD7C1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7"/>
            <ac:spMk id="17" creationId="{FA9A4BB1-554B-419E-AD6D-6425A8004A5A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7"/>
            <ac:spMk id="25" creationId="{D551EE28-1CF4-4B56-B025-D53C25D14B71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7"/>
            <ac:spMk id="27664" creationId="{1C7AE1A2-7543-427B-8D92-790494981CFD}"/>
          </ac:spMkLst>
        </pc:sp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7"/>
            <ac:graphicFrameMk id="18" creationId="{7FD2AA47-E60E-42A2-B9F6-8072721B9B8E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7"/>
            <ac:graphicFrameMk id="19" creationId="{EDE75E0D-DA15-4DBA-817B-DC8BE75CCC98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7"/>
            <ac:graphicFrameMk id="20" creationId="{6A63B1B5-7FF1-4A5F-BCFE-4C0C6ED8B860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7"/>
            <ac:graphicFrameMk id="21" creationId="{3ED3216A-40AD-4A7B-B86B-D00B8EC9B81B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7"/>
            <ac:graphicFrameMk id="26" creationId="{C69DE010-AF0C-4A1A-976F-A1E9EDBE1C57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7"/>
            <ac:graphicFrameMk id="27" creationId="{BD0B408A-CFB0-48E5-8156-76B2622DD1BD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7"/>
            <ac:graphicFrameMk id="28" creationId="{5412DE4A-3274-4D91-8971-0E770D021D63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7"/>
            <ac:graphicFrameMk id="29" creationId="{F26E12DB-5E49-4CC5-B0E6-DF4D7B870FB9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7"/>
            <ac:graphicFrameMk id="10244" creationId="{A9565DD1-9291-43E6-822A-4ACABFFDAD9C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7"/>
            <ac:graphicFrameMk id="10245" creationId="{272DD0EE-415A-4BB9-B537-55E0F7EBC849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7"/>
            <ac:graphicFrameMk id="10246" creationId="{87C23395-95B7-4CB9-B1C0-A33843F0E612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7"/>
            <ac:graphicFrameMk id="10247" creationId="{9DB0B583-ABAC-42AA-9B2C-DE9371F2BF11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7"/>
            <ac:graphicFrameMk id="10248" creationId="{E6871AFA-AA18-426B-83E6-EFF61A95A96F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7"/>
            <ac:graphicFrameMk id="10249" creationId="{ABED83F8-A8FF-475E-A513-7B5D842E1A36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7"/>
            <ac:graphicFrameMk id="10250" creationId="{31926FF1-A4EF-487B-A200-93827B7DA89C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7"/>
            <ac:graphicFrameMk id="10251" creationId="{5444A353-F0F8-48FA-AD28-23669F14E9DC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7"/>
            <ac:graphicFrameMk id="10252" creationId="{9D6D16FA-372A-4E4E-B40A-E7A2646E8F21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7"/>
            <ac:graphicFrameMk id="10253" creationId="{FECC2258-DA06-4DD7-B0F6-19B3F4BAFDFD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7"/>
            <ac:graphicFrameMk id="10254" creationId="{EFA955D0-E79D-4F13-BF56-77897855391D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7"/>
            <ac:graphicFrameMk id="27651" creationId="{064810B7-95A4-4495-A667-0C1E1F09301B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7"/>
            <ac:graphicFrameMk id="27652" creationId="{491EE535-3BD4-42CB-97A7-FC660F8BB218}"/>
          </ac:graphicFrameMkLst>
        </pc:graphicFrame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67"/>
            <ac:cxnSpMk id="23" creationId="{D12C533B-B75D-4F22-B9DA-6A426BF26AD0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67"/>
            <ac:cxnSpMk id="24" creationId="{617F9E62-A61E-4913-B9F0-BBB1AFD480FC}"/>
          </ac:cxnSpMkLst>
        </pc:cxnChg>
      </pc:sldChg>
      <pc:sldChg chg="modSp">
        <pc:chgData name="Danny Young" userId="cb0f4ce2-eb4f-479e-8e8f-3beb257e632f" providerId="ADAL" clId="{32482F95-654A-468A-BC54-BA84E1ACF931}" dt="2022-12-29T20:24:39.681" v="2473" actId="1076"/>
        <pc:sldMkLst>
          <pc:docMk/>
          <pc:sldMk cId="0" sldId="268"/>
        </pc:sldMkLst>
        <pc:spChg chg="mod">
          <ac:chgData name="Danny Young" userId="cb0f4ce2-eb4f-479e-8e8f-3beb257e632f" providerId="ADAL" clId="{32482F95-654A-468A-BC54-BA84E1ACF931}" dt="2022-12-29T20:24:37.116" v="2472" actId="1076"/>
          <ac:spMkLst>
            <pc:docMk/>
            <pc:sldMk cId="0" sldId="268"/>
            <ac:spMk id="2" creationId="{CB52FC8D-5335-458B-9D0D-489EB488B5AE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8"/>
            <ac:spMk id="12" creationId="{0BCD8D36-AC28-4F49-9A1F-4D4DEDA13D31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8"/>
            <ac:spMk id="13" creationId="{52F1826B-7308-4CED-A452-1D6D52CE4A67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8"/>
            <ac:spMk id="15" creationId="{CAC67AC9-80B2-4A1E-B225-6F32AA4DED09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8"/>
            <ac:spMk id="29713" creationId="{FD2555BA-E40A-4C1F-BCE7-DC4392A8764F}"/>
          </ac:spMkLst>
        </pc:sp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8"/>
            <ac:graphicFrameMk id="16" creationId="{CCF0A018-4A0A-41DF-85A5-EFFB869E71D4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8"/>
            <ac:graphicFrameMk id="9220" creationId="{58F3F0FD-732F-4AB0-AFB6-B44D6E2F1047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8"/>
            <ac:graphicFrameMk id="9221" creationId="{C6D02CB9-FBCB-469F-845F-4D87214B8D79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8"/>
            <ac:graphicFrameMk id="9222" creationId="{7EED3AE7-99F8-40FC-87F0-811775B7A09B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8"/>
            <ac:graphicFrameMk id="9223" creationId="{4F5A4369-78CA-4D61-BA21-64B5C51726DA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8"/>
            <ac:graphicFrameMk id="9224" creationId="{64A6D471-6BDE-4EEE-892A-DBF0DB8E6456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8"/>
            <ac:graphicFrameMk id="9225" creationId="{ECDEABDB-6A76-40DA-AF0B-E1DD86E71737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8"/>
            <ac:graphicFrameMk id="9226" creationId="{B2B147EA-64EA-45E8-8D51-862E1CA4DDFC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8"/>
            <ac:graphicFrameMk id="9227" creationId="{94B8863A-0E6A-4EC9-BDE3-F5B34B864334}"/>
          </ac:graphicFrameMkLst>
        </pc:graphicFrameChg>
        <pc:graphicFrameChg chg="mod">
          <ac:chgData name="Danny Young" userId="cb0f4ce2-eb4f-479e-8e8f-3beb257e632f" providerId="ADAL" clId="{32482F95-654A-468A-BC54-BA84E1ACF931}" dt="2022-12-29T20:24:39.681" v="2473" actId="1076"/>
          <ac:graphicFrameMkLst>
            <pc:docMk/>
            <pc:sldMk cId="0" sldId="268"/>
            <ac:graphicFrameMk id="29699" creationId="{6E797872-A0E9-49A5-BCFF-39826545387A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8"/>
            <ac:graphicFrameMk id="29700" creationId="{2A58FACC-53A9-4C65-A9BB-4FD24778B548}"/>
          </ac:graphicFrameMkLst>
        </pc:graphicFrameChg>
      </pc:sldChg>
      <pc:sldChg chg="modSp ord">
        <pc:chgData name="Danny Young" userId="cb0f4ce2-eb4f-479e-8e8f-3beb257e632f" providerId="ADAL" clId="{32482F95-654A-468A-BC54-BA84E1ACF931}" dt="2022-12-29T20:24:21.772" v="2471"/>
        <pc:sldMkLst>
          <pc:docMk/>
          <pc:sldMk cId="0" sldId="269"/>
        </pc:sldMkLst>
        <pc:spChg chg="mod">
          <ac:chgData name="Danny Young" userId="cb0f4ce2-eb4f-479e-8e8f-3beb257e632f" providerId="ADAL" clId="{32482F95-654A-468A-BC54-BA84E1ACF931}" dt="2022-12-29T20:24:09.880" v="2470" actId="1076"/>
          <ac:spMkLst>
            <pc:docMk/>
            <pc:sldMk cId="0" sldId="269"/>
            <ac:spMk id="2" creationId="{7306DDF8-F27E-4BA1-A5CE-B013DC8FE6C5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9"/>
            <ac:spMk id="8" creationId="{297DF76B-1D06-420C-ACD6-44946A5D6024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9"/>
            <ac:spMk id="10" creationId="{1E25AA64-5F02-45FE-BD06-A2C67C615D40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9"/>
            <ac:spMk id="13" creationId="{0E435574-228E-4E02-9C0B-3E36F5F33AF0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9"/>
            <ac:spMk id="27" creationId="{E631931C-C1E5-4F62-AD2E-3DA066F0183B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9"/>
            <ac:spMk id="29" creationId="{75484290-50E3-4DD9-9FF6-AA283F9720D0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9"/>
            <ac:spMk id="31" creationId="{2FC54205-D06B-4A1F-BA0C-7DF85211435D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9"/>
            <ac:spMk id="33" creationId="{27AB2495-1E13-46A2-915C-85AE756941EA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9"/>
            <ac:spMk id="35" creationId="{943FFEB0-49AC-419F-B42F-9A40143BA15A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9"/>
            <ac:spMk id="37" creationId="{DBF91128-2413-4DA3-BF9F-D8223C60C5A3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69"/>
            <ac:spMk id="31748" creationId="{133A975E-F066-4093-AD72-0CB4D7914B79}"/>
          </ac:spMkLst>
        </pc:spChg>
        <pc:graphicFrameChg chg="mod">
          <ac:chgData name="Danny Young" userId="cb0f4ce2-eb4f-479e-8e8f-3beb257e632f" providerId="ADAL" clId="{32482F95-654A-468A-BC54-BA84E1ACF931}" dt="2022-12-29T20:23:09.929" v="2449"/>
          <ac:graphicFrameMkLst>
            <pc:docMk/>
            <pc:sldMk cId="0" sldId="269"/>
            <ac:graphicFrameMk id="6" creationId="{FB25E59D-8FA1-4059-8F7D-F94A9306E926}"/>
          </ac:graphicFrameMkLst>
        </pc:graphicFrameChg>
        <pc:graphicFrameChg chg="mod">
          <ac:chgData name="Danny Young" userId="cb0f4ce2-eb4f-479e-8e8f-3beb257e632f" providerId="ADAL" clId="{32482F95-654A-468A-BC54-BA84E1ACF931}" dt="2022-12-29T20:23:16.145" v="2451"/>
          <ac:graphicFrameMkLst>
            <pc:docMk/>
            <pc:sldMk cId="0" sldId="269"/>
            <ac:graphicFrameMk id="7" creationId="{531954D8-688F-45DD-9EC3-D9312FE16361}"/>
          </ac:graphicFrameMkLst>
        </pc:graphicFrameChg>
        <pc:graphicFrameChg chg="mod">
          <ac:chgData name="Danny Young" userId="cb0f4ce2-eb4f-479e-8e8f-3beb257e632f" providerId="ADAL" clId="{32482F95-654A-468A-BC54-BA84E1ACF931}" dt="2022-12-29T20:23:23.229" v="2453"/>
          <ac:graphicFrameMkLst>
            <pc:docMk/>
            <pc:sldMk cId="0" sldId="269"/>
            <ac:graphicFrameMk id="9" creationId="{6E81ABC9-08DA-46F9-B403-108940DB4F4D}"/>
          </ac:graphicFrameMkLst>
        </pc:graphicFrameChg>
        <pc:graphicFrameChg chg="mod">
          <ac:chgData name="Danny Young" userId="cb0f4ce2-eb4f-479e-8e8f-3beb257e632f" providerId="ADAL" clId="{32482F95-654A-468A-BC54-BA84E1ACF931}" dt="2022-12-29T20:23:28.964" v="2456"/>
          <ac:graphicFrameMkLst>
            <pc:docMk/>
            <pc:sldMk cId="0" sldId="269"/>
            <ac:graphicFrameMk id="11" creationId="{D8D0AE8A-2043-4A99-A9D5-6D0C9B2E42A4}"/>
          </ac:graphicFrameMkLst>
        </pc:graphicFrameChg>
        <pc:graphicFrameChg chg="mod">
          <ac:chgData name="Danny Young" userId="cb0f4ce2-eb4f-479e-8e8f-3beb257e632f" providerId="ADAL" clId="{32482F95-654A-468A-BC54-BA84E1ACF931}" dt="2022-12-29T20:23:34.590" v="2458"/>
          <ac:graphicFrameMkLst>
            <pc:docMk/>
            <pc:sldMk cId="0" sldId="269"/>
            <ac:graphicFrameMk id="12" creationId="{8B08320B-79D4-4892-A218-6D5288405063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9"/>
            <ac:graphicFrameMk id="14" creationId="{21F1781C-5EC5-45F6-9DA7-53F53EAF3CD0}"/>
          </ac:graphicFrameMkLst>
        </pc:graphicFrameChg>
        <pc:graphicFrameChg chg="mod">
          <ac:chgData name="Danny Young" userId="cb0f4ce2-eb4f-479e-8e8f-3beb257e632f" providerId="ADAL" clId="{32482F95-654A-468A-BC54-BA84E1ACF931}" dt="2022-12-29T20:23:44.929" v="2461"/>
          <ac:graphicFrameMkLst>
            <pc:docMk/>
            <pc:sldMk cId="0" sldId="269"/>
            <ac:graphicFrameMk id="15" creationId="{9E9C0203-432D-41D7-AB8C-9879478A71FE}"/>
          </ac:graphicFrameMkLst>
        </pc:graphicFrameChg>
        <pc:graphicFrameChg chg="mod">
          <ac:chgData name="Danny Young" userId="cb0f4ce2-eb4f-479e-8e8f-3beb257e632f" providerId="ADAL" clId="{32482F95-654A-468A-BC54-BA84E1ACF931}" dt="2022-12-29T20:23:50.859" v="2463"/>
          <ac:graphicFrameMkLst>
            <pc:docMk/>
            <pc:sldMk cId="0" sldId="269"/>
            <ac:graphicFrameMk id="16" creationId="{3BCEBFDB-6AAF-47DD-B7DF-F40D2B38C318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9"/>
            <ac:graphicFrameMk id="30" creationId="{4BF7FD1C-0ED5-49BF-BEF8-8F888BD786AC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9"/>
            <ac:graphicFrameMk id="32" creationId="{C050972C-0043-4827-B7EB-349093353888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9"/>
            <ac:graphicFrameMk id="34" creationId="{F3D21B5D-4C84-4926-A4D1-7B816DF81CD3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9"/>
            <ac:graphicFrameMk id="36" creationId="{4810EBF5-AAB4-4F24-9792-7659FA69FE43}"/>
          </ac:graphicFrameMkLst>
        </pc:graphicFrameChg>
        <pc:graphicFrameChg chg="mod">
          <ac:chgData name="Danny Young" userId="cb0f4ce2-eb4f-479e-8e8f-3beb257e632f" providerId="ADAL" clId="{32482F95-654A-468A-BC54-BA84E1ACF931}" dt="2022-12-29T20:23:55.479" v="2466"/>
          <ac:graphicFrameMkLst>
            <pc:docMk/>
            <pc:sldMk cId="0" sldId="269"/>
            <ac:graphicFrameMk id="38" creationId="{6967AE14-AF2A-43D9-B4A5-F5AD9D5BBDF5}"/>
          </ac:graphicFrameMkLst>
        </pc:graphicFrameChg>
        <pc:graphicFrameChg chg="mod">
          <ac:chgData name="Danny Young" userId="cb0f4ce2-eb4f-479e-8e8f-3beb257e632f" providerId="ADAL" clId="{32482F95-654A-468A-BC54-BA84E1ACF931}" dt="2022-12-29T20:24:00.861" v="2468"/>
          <ac:graphicFrameMkLst>
            <pc:docMk/>
            <pc:sldMk cId="0" sldId="269"/>
            <ac:graphicFrameMk id="39" creationId="{E1CF6F1B-0FB2-4838-980E-4AFF4FC8888F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9"/>
            <ac:graphicFrameMk id="11283" creationId="{3650F8D9-CC8B-48B7-9D6D-EB70EC1CB462}"/>
          </ac:graphicFrameMkLst>
        </pc:graphicFrameChg>
        <pc:graphicFrameChg chg="mod">
          <ac:chgData name="Danny Young" userId="cb0f4ce2-eb4f-479e-8e8f-3beb257e632f" providerId="ADAL" clId="{32482F95-654A-468A-BC54-BA84E1ACF931}" dt="2022-12-29T20:24:07.163" v="2469" actId="1076"/>
          <ac:graphicFrameMkLst>
            <pc:docMk/>
            <pc:sldMk cId="0" sldId="269"/>
            <ac:graphicFrameMk id="31747" creationId="{EFF4A411-2193-4F65-A806-4D4AFB8F5BC7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69"/>
            <ac:graphicFrameMk id="31749" creationId="{5014AAE8-6118-4804-AAD7-F4C64FD5E3D0}"/>
          </ac:graphicFrameMkLst>
        </pc:graphicFrame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69"/>
            <ac:cxnSpMk id="17" creationId="{49C1EEFC-47AE-4F2E-9E33-CCD267A89452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69"/>
            <ac:cxnSpMk id="18" creationId="{60A5230D-6D19-4037-B71C-7C94946FF103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69"/>
            <ac:cxnSpMk id="19" creationId="{D30E5607-B940-4718-865A-F3AEECC5EB8E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69"/>
            <ac:cxnSpMk id="20" creationId="{3267F7E3-FFE0-44FD-9880-C65C99FD7B83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69"/>
            <ac:cxnSpMk id="23" creationId="{D5133978-714B-4A36-9831-36FC8617D374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69"/>
            <ac:cxnSpMk id="24" creationId="{55C15F77-97AE-4D11-84BD-168A6D6907C8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69"/>
            <ac:cxnSpMk id="25" creationId="{53997BC6-0EB2-4A1D-BC4C-F2B6179A5093}"/>
          </ac:cxnSpMkLst>
        </pc:cxnChg>
        <pc:cxnChg chg="mod">
          <ac:chgData name="Danny Young" userId="cb0f4ce2-eb4f-479e-8e8f-3beb257e632f" providerId="ADAL" clId="{32482F95-654A-468A-BC54-BA84E1ACF931}" dt="2022-12-29T07:21:22.895" v="6"/>
          <ac:cxnSpMkLst>
            <pc:docMk/>
            <pc:sldMk cId="0" sldId="269"/>
            <ac:cxnSpMk id="26" creationId="{B41DCA68-E58B-4A66-AC2A-FE1B8DCCE3C6}"/>
          </ac:cxnSpMkLst>
        </pc:cxnChg>
      </pc:sldChg>
      <pc:sldChg chg="modSp del">
        <pc:chgData name="Danny Young" userId="cb0f4ce2-eb4f-479e-8e8f-3beb257e632f" providerId="ADAL" clId="{32482F95-654A-468A-BC54-BA84E1ACF931}" dt="2022-12-29T07:41:31.755" v="1343" actId="2696"/>
        <pc:sldMkLst>
          <pc:docMk/>
          <pc:sldMk cId="0" sldId="270"/>
        </pc:sldMkLst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70"/>
            <ac:spMk id="2" creationId="{7639660C-72D4-4A2B-B8BD-6E7CC0C39AD3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k cId="0" sldId="270"/>
            <ac:spMk id="11277" creationId="{B2153EF9-9804-4837-8FF5-9701F3AB8171}"/>
          </ac:spMkLst>
        </pc:sp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70"/>
            <ac:graphicFrameMk id="1026" creationId="{F8759BC0-1EDB-4904-ABF6-B15286E8E943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70"/>
            <ac:graphicFrameMk id="1027" creationId="{F5EFC5C7-B6D0-4307-A7DA-44B54FEB14FD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70"/>
            <ac:graphicFrameMk id="1028" creationId="{4D7165CE-D76B-4FFA-9F21-D121D86F3A48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70"/>
            <ac:graphicFrameMk id="1029" creationId="{33CAC18F-7E13-4C46-B4EC-A4C772A22DD7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70"/>
            <ac:graphicFrameMk id="1030" creationId="{B126319B-B456-4DC9-B32E-6FA257A658E4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70"/>
            <ac:graphicFrameMk id="1031" creationId="{E035A3FA-6B2E-44C2-83D5-3E4D6A3B3085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70"/>
            <ac:graphicFrameMk id="1032" creationId="{9EBFFFCE-3891-4B9F-8896-8FEC13D34C99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70"/>
            <ac:graphicFrameMk id="1033" creationId="{34C31F5E-9404-4DD7-BF9C-F184600757F6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70"/>
            <ac:graphicFrameMk id="1034" creationId="{C3E2CF22-B9E0-4ADF-9E36-E0194AE0A6D8}"/>
          </ac:graphicFrameMkLst>
        </pc:graphicFrameChg>
        <pc:graphicFrameChg chg="mod">
          <ac:chgData name="Danny Young" userId="cb0f4ce2-eb4f-479e-8e8f-3beb257e632f" providerId="ADAL" clId="{32482F95-654A-468A-BC54-BA84E1ACF931}" dt="2022-12-29T07:21:22.895" v="6"/>
          <ac:graphicFrameMkLst>
            <pc:docMk/>
            <pc:sldMk cId="0" sldId="270"/>
            <ac:graphicFrameMk id="1035" creationId="{E7A181E2-AB02-4540-8862-0487A4FD625B}"/>
          </ac:graphicFrameMkLst>
        </pc:graphicFrameChg>
      </pc:sldChg>
      <pc:sldChg chg="addSp delSp modSp add modAnim">
        <pc:chgData name="Danny Young" userId="cb0f4ce2-eb4f-479e-8e8f-3beb257e632f" providerId="ADAL" clId="{32482F95-654A-468A-BC54-BA84E1ACF931}" dt="2022-12-29T07:30:29.418" v="822" actId="20577"/>
        <pc:sldMkLst>
          <pc:docMk/>
          <pc:sldMk cId="174299379" sldId="271"/>
        </pc:sldMkLst>
        <pc:spChg chg="mod">
          <ac:chgData name="Danny Young" userId="cb0f4ce2-eb4f-479e-8e8f-3beb257e632f" providerId="ADAL" clId="{32482F95-654A-468A-BC54-BA84E1ACF931}" dt="2022-12-29T07:30:29.418" v="822" actId="20577"/>
          <ac:spMkLst>
            <pc:docMk/>
            <pc:sldMk cId="174299379" sldId="271"/>
            <ac:spMk id="2" creationId="{1F45AA41-112A-4DF4-9D5C-E0C7D0D8B3D8}"/>
          </ac:spMkLst>
        </pc:spChg>
        <pc:spChg chg="mod">
          <ac:chgData name="Danny Young" userId="cb0f4ce2-eb4f-479e-8e8f-3beb257e632f" providerId="ADAL" clId="{32482F95-654A-468A-BC54-BA84E1ACF931}" dt="2022-12-29T07:23:59.767" v="147" actId="14100"/>
          <ac:spMkLst>
            <pc:docMk/>
            <pc:sldMk cId="174299379" sldId="271"/>
            <ac:spMk id="3" creationId="{67D55C89-B54F-44C8-A42E-5873293213CD}"/>
          </ac:spMkLst>
        </pc:spChg>
        <pc:spChg chg="add del mod">
          <ac:chgData name="Danny Young" userId="cb0f4ce2-eb4f-479e-8e8f-3beb257e632f" providerId="ADAL" clId="{32482F95-654A-468A-BC54-BA84E1ACF931}" dt="2022-12-29T07:27:43.883" v="601"/>
          <ac:spMkLst>
            <pc:docMk/>
            <pc:sldMk cId="174299379" sldId="271"/>
            <ac:spMk id="8" creationId="{886A6E57-F3B1-49A1-A208-F429080AB212}"/>
          </ac:spMkLst>
        </pc:spChg>
        <pc:spChg chg="add del mod">
          <ac:chgData name="Danny Young" userId="cb0f4ce2-eb4f-479e-8e8f-3beb257e632f" providerId="ADAL" clId="{32482F95-654A-468A-BC54-BA84E1ACF931}" dt="2022-12-29T07:27:43.883" v="601"/>
          <ac:spMkLst>
            <pc:docMk/>
            <pc:sldMk cId="174299379" sldId="271"/>
            <ac:spMk id="9" creationId="{61D69D4D-5B78-4F46-BC46-633169A471E8}"/>
          </ac:spMkLst>
        </pc:spChg>
        <pc:spChg chg="add">
          <ac:chgData name="Danny Young" userId="cb0f4ce2-eb4f-479e-8e8f-3beb257e632f" providerId="ADAL" clId="{32482F95-654A-468A-BC54-BA84E1ACF931}" dt="2022-12-29T07:27:44.174" v="602"/>
          <ac:spMkLst>
            <pc:docMk/>
            <pc:sldMk cId="174299379" sldId="271"/>
            <ac:spMk id="10" creationId="{6F4B1BF0-49C3-4A1E-96F5-A6FCA1ED3343}"/>
          </ac:spMkLst>
        </pc:spChg>
        <pc:spChg chg="add">
          <ac:chgData name="Danny Young" userId="cb0f4ce2-eb4f-479e-8e8f-3beb257e632f" providerId="ADAL" clId="{32482F95-654A-468A-BC54-BA84E1ACF931}" dt="2022-12-29T07:27:44.174" v="602"/>
          <ac:spMkLst>
            <pc:docMk/>
            <pc:sldMk cId="174299379" sldId="271"/>
            <ac:spMk id="11" creationId="{7EDFE79A-F01F-4FD7-BF03-CAEE137B09F8}"/>
          </ac:spMkLst>
        </pc:spChg>
        <pc:spChg chg="add mod">
          <ac:chgData name="Danny Young" userId="cb0f4ce2-eb4f-479e-8e8f-3beb257e632f" providerId="ADAL" clId="{32482F95-654A-468A-BC54-BA84E1ACF931}" dt="2022-12-29T07:29:41.055" v="817" actId="20577"/>
          <ac:spMkLst>
            <pc:docMk/>
            <pc:sldMk cId="174299379" sldId="271"/>
            <ac:spMk id="12" creationId="{E548DC97-1069-40CF-8850-AD8EBB5AD0D2}"/>
          </ac:spMkLst>
        </pc:spChg>
        <pc:spChg chg="add mod">
          <ac:chgData name="Danny Young" userId="cb0f4ce2-eb4f-479e-8e8f-3beb257e632f" providerId="ADAL" clId="{32482F95-654A-468A-BC54-BA84E1ACF931}" dt="2022-12-29T07:29:26.745" v="799" actId="16959"/>
          <ac:spMkLst>
            <pc:docMk/>
            <pc:sldMk cId="174299379" sldId="271"/>
            <ac:spMk id="13" creationId="{18F42355-F5A1-4536-BEC2-8F09D8DA9582}"/>
          </ac:spMkLst>
        </pc:spChg>
        <pc:graphicFrameChg chg="add mod">
          <ac:chgData name="Danny Young" userId="cb0f4ce2-eb4f-479e-8e8f-3beb257e632f" providerId="ADAL" clId="{32482F95-654A-468A-BC54-BA84E1ACF931}" dt="2022-12-29T07:22:44.109" v="140" actId="1076"/>
          <ac:graphicFrameMkLst>
            <pc:docMk/>
            <pc:sldMk cId="174299379" sldId="271"/>
            <ac:graphicFrameMk id="4" creationId="{07FC4C17-2392-476F-8FC8-B593C1B9454C}"/>
          </ac:graphicFrameMkLst>
        </pc:graphicFrameChg>
        <pc:graphicFrameChg chg="add mod">
          <ac:chgData name="Danny Young" userId="cb0f4ce2-eb4f-479e-8e8f-3beb257e632f" providerId="ADAL" clId="{32482F95-654A-468A-BC54-BA84E1ACF931}" dt="2022-12-29T07:22:59.580" v="142" actId="1076"/>
          <ac:graphicFrameMkLst>
            <pc:docMk/>
            <pc:sldMk cId="174299379" sldId="271"/>
            <ac:graphicFrameMk id="5" creationId="{B77718F8-1ED7-4410-AAED-A3132B6EAD3E}"/>
          </ac:graphicFrameMkLst>
        </pc:graphicFrameChg>
        <pc:graphicFrameChg chg="add mod">
          <ac:chgData name="Danny Young" userId="cb0f4ce2-eb4f-479e-8e8f-3beb257e632f" providerId="ADAL" clId="{32482F95-654A-468A-BC54-BA84E1ACF931}" dt="2022-12-29T07:23:12.254" v="144" actId="1076"/>
          <ac:graphicFrameMkLst>
            <pc:docMk/>
            <pc:sldMk cId="174299379" sldId="271"/>
            <ac:graphicFrameMk id="6" creationId="{1CFFF873-9587-4D89-9A29-EE120C6CA573}"/>
          </ac:graphicFrameMkLst>
        </pc:graphicFrameChg>
        <pc:graphicFrameChg chg="add mod">
          <ac:chgData name="Danny Young" userId="cb0f4ce2-eb4f-479e-8e8f-3beb257e632f" providerId="ADAL" clId="{32482F95-654A-468A-BC54-BA84E1ACF931}" dt="2022-12-29T07:23:23.520" v="146" actId="1076"/>
          <ac:graphicFrameMkLst>
            <pc:docMk/>
            <pc:sldMk cId="174299379" sldId="271"/>
            <ac:graphicFrameMk id="7" creationId="{2A237845-7B26-4C1E-BD0B-9640C2C06267}"/>
          </ac:graphicFrameMkLst>
        </pc:graphicFrameChg>
      </pc:sldChg>
      <pc:sldChg chg="addSp modSp add modAnim">
        <pc:chgData name="Danny Young" userId="cb0f4ce2-eb4f-479e-8e8f-3beb257e632f" providerId="ADAL" clId="{32482F95-654A-468A-BC54-BA84E1ACF931}" dt="2022-12-29T19:54:26.157" v="1588" actId="1038"/>
        <pc:sldMkLst>
          <pc:docMk/>
          <pc:sldMk cId="60285401" sldId="272"/>
        </pc:sldMkLst>
        <pc:spChg chg="mod">
          <ac:chgData name="Danny Young" userId="cb0f4ce2-eb4f-479e-8e8f-3beb257e632f" providerId="ADAL" clId="{32482F95-654A-468A-BC54-BA84E1ACF931}" dt="2022-12-29T07:33:38.533" v="1091" actId="14100"/>
          <ac:spMkLst>
            <pc:docMk/>
            <pc:sldMk cId="60285401" sldId="272"/>
            <ac:spMk id="2" creationId="{1C7AC8C2-759B-49C3-8AF6-50EC57286368}"/>
          </ac:spMkLst>
        </pc:spChg>
        <pc:spChg chg="mod">
          <ac:chgData name="Danny Young" userId="cb0f4ce2-eb4f-479e-8e8f-3beb257e632f" providerId="ADAL" clId="{32482F95-654A-468A-BC54-BA84E1ACF931}" dt="2022-12-29T07:33:48.293" v="1094" actId="14100"/>
          <ac:spMkLst>
            <pc:docMk/>
            <pc:sldMk cId="60285401" sldId="272"/>
            <ac:spMk id="3" creationId="{08C13EA6-E18F-4C3C-BAFB-C8154D48DCC7}"/>
          </ac:spMkLst>
        </pc:spChg>
        <pc:graphicFrameChg chg="add mod">
          <ac:chgData name="Danny Young" userId="cb0f4ce2-eb4f-479e-8e8f-3beb257e632f" providerId="ADAL" clId="{32482F95-654A-468A-BC54-BA84E1ACF931}" dt="2022-12-29T07:34:18.987" v="1099" actId="1076"/>
          <ac:graphicFrameMkLst>
            <pc:docMk/>
            <pc:sldMk cId="60285401" sldId="272"/>
            <ac:graphicFrameMk id="4" creationId="{BDF7DCE2-8BBF-4EAE-925F-D6127ECB950A}"/>
          </ac:graphicFrameMkLst>
        </pc:graphicFrameChg>
        <pc:graphicFrameChg chg="add mod">
          <ac:chgData name="Danny Young" userId="cb0f4ce2-eb4f-479e-8e8f-3beb257e632f" providerId="ADAL" clId="{32482F95-654A-468A-BC54-BA84E1ACF931}" dt="2022-12-29T07:34:30.477" v="1110" actId="1035"/>
          <ac:graphicFrameMkLst>
            <pc:docMk/>
            <pc:sldMk cId="60285401" sldId="272"/>
            <ac:graphicFrameMk id="5" creationId="{E8C37A2A-264B-4EE6-962B-7117E3D145EE}"/>
          </ac:graphicFrameMkLst>
        </pc:graphicFrameChg>
        <pc:graphicFrameChg chg="add mod">
          <ac:chgData name="Danny Young" userId="cb0f4ce2-eb4f-479e-8e8f-3beb257e632f" providerId="ADAL" clId="{32482F95-654A-468A-BC54-BA84E1ACF931}" dt="2022-12-29T19:48:40.646" v="1408" actId="1076"/>
          <ac:graphicFrameMkLst>
            <pc:docMk/>
            <pc:sldMk cId="60285401" sldId="272"/>
            <ac:graphicFrameMk id="6" creationId="{F09D03D4-547A-4755-9C3B-EEA24C0CBCCC}"/>
          </ac:graphicFrameMkLst>
        </pc:graphicFrameChg>
        <pc:graphicFrameChg chg="add mod">
          <ac:chgData name="Danny Young" userId="cb0f4ce2-eb4f-479e-8e8f-3beb257e632f" providerId="ADAL" clId="{32482F95-654A-468A-BC54-BA84E1ACF931}" dt="2022-12-29T19:49:05.718" v="1443" actId="1076"/>
          <ac:graphicFrameMkLst>
            <pc:docMk/>
            <pc:sldMk cId="60285401" sldId="272"/>
            <ac:graphicFrameMk id="7" creationId="{8C86B46A-F996-4EDD-8D02-FBB577984183}"/>
          </ac:graphicFrameMkLst>
        </pc:graphicFrameChg>
        <pc:graphicFrameChg chg="add mod">
          <ac:chgData name="Danny Young" userId="cb0f4ce2-eb4f-479e-8e8f-3beb257e632f" providerId="ADAL" clId="{32482F95-654A-468A-BC54-BA84E1ACF931}" dt="2022-12-29T19:49:46.673" v="1454" actId="14100"/>
          <ac:graphicFrameMkLst>
            <pc:docMk/>
            <pc:sldMk cId="60285401" sldId="272"/>
            <ac:graphicFrameMk id="8" creationId="{46D17674-0F8E-49AE-B3F5-E75B4723EB20}"/>
          </ac:graphicFrameMkLst>
        </pc:graphicFrameChg>
        <pc:graphicFrameChg chg="add mod">
          <ac:chgData name="Danny Young" userId="cb0f4ce2-eb4f-479e-8e8f-3beb257e632f" providerId="ADAL" clId="{32482F95-654A-468A-BC54-BA84E1ACF931}" dt="2022-12-29T19:50:06.265" v="1458" actId="1076"/>
          <ac:graphicFrameMkLst>
            <pc:docMk/>
            <pc:sldMk cId="60285401" sldId="272"/>
            <ac:graphicFrameMk id="9" creationId="{06365DA7-432F-4326-AE22-17DC369D8B0F}"/>
          </ac:graphicFrameMkLst>
        </pc:graphicFrameChg>
        <pc:graphicFrameChg chg="add mod">
          <ac:chgData name="Danny Young" userId="cb0f4ce2-eb4f-479e-8e8f-3beb257e632f" providerId="ADAL" clId="{32482F95-654A-468A-BC54-BA84E1ACF931}" dt="2022-12-29T19:50:19.607" v="1462" actId="1076"/>
          <ac:graphicFrameMkLst>
            <pc:docMk/>
            <pc:sldMk cId="60285401" sldId="272"/>
            <ac:graphicFrameMk id="10" creationId="{D8DC0B98-84B1-4EBB-AD27-3A80DBA2B739}"/>
          </ac:graphicFrameMkLst>
        </pc:graphicFrameChg>
        <pc:graphicFrameChg chg="add mod">
          <ac:chgData name="Danny Young" userId="cb0f4ce2-eb4f-479e-8e8f-3beb257e632f" providerId="ADAL" clId="{32482F95-654A-468A-BC54-BA84E1ACF931}" dt="2022-12-29T19:51:44.260" v="1508" actId="1076"/>
          <ac:graphicFrameMkLst>
            <pc:docMk/>
            <pc:sldMk cId="60285401" sldId="272"/>
            <ac:graphicFrameMk id="11" creationId="{F6A3E85B-089D-4CDF-B23B-CF92DFAF4158}"/>
          </ac:graphicFrameMkLst>
        </pc:graphicFrameChg>
        <pc:graphicFrameChg chg="add mod">
          <ac:chgData name="Danny Young" userId="cb0f4ce2-eb4f-479e-8e8f-3beb257e632f" providerId="ADAL" clId="{32482F95-654A-468A-BC54-BA84E1ACF931}" dt="2022-12-29T19:51:44.260" v="1508" actId="1076"/>
          <ac:graphicFrameMkLst>
            <pc:docMk/>
            <pc:sldMk cId="60285401" sldId="272"/>
            <ac:graphicFrameMk id="12" creationId="{A5F1D680-7C8A-4CB7-8B36-F147ECD9D994}"/>
          </ac:graphicFrameMkLst>
        </pc:graphicFrameChg>
        <pc:graphicFrameChg chg="add mod">
          <ac:chgData name="Danny Young" userId="cb0f4ce2-eb4f-479e-8e8f-3beb257e632f" providerId="ADAL" clId="{32482F95-654A-468A-BC54-BA84E1ACF931}" dt="2022-12-29T19:51:44.260" v="1508" actId="1076"/>
          <ac:graphicFrameMkLst>
            <pc:docMk/>
            <pc:sldMk cId="60285401" sldId="272"/>
            <ac:graphicFrameMk id="13" creationId="{FE753AC7-1821-42E4-9E55-65AE9630993A}"/>
          </ac:graphicFrameMkLst>
        </pc:graphicFrameChg>
        <pc:graphicFrameChg chg="add mod">
          <ac:chgData name="Danny Young" userId="cb0f4ce2-eb4f-479e-8e8f-3beb257e632f" providerId="ADAL" clId="{32482F95-654A-468A-BC54-BA84E1ACF931}" dt="2022-12-29T19:51:44.260" v="1508" actId="1076"/>
          <ac:graphicFrameMkLst>
            <pc:docMk/>
            <pc:sldMk cId="60285401" sldId="272"/>
            <ac:graphicFrameMk id="14" creationId="{BCB2050C-FDEB-4156-AD2C-9E443826522F}"/>
          </ac:graphicFrameMkLst>
        </pc:graphicFrameChg>
        <pc:graphicFrameChg chg="add mod">
          <ac:chgData name="Danny Young" userId="cb0f4ce2-eb4f-479e-8e8f-3beb257e632f" providerId="ADAL" clId="{32482F95-654A-468A-BC54-BA84E1ACF931}" dt="2022-12-29T19:51:44.260" v="1508" actId="1076"/>
          <ac:graphicFrameMkLst>
            <pc:docMk/>
            <pc:sldMk cId="60285401" sldId="272"/>
            <ac:graphicFrameMk id="15" creationId="{B3716545-A298-4439-A41A-AEF8A74210BF}"/>
          </ac:graphicFrameMkLst>
        </pc:graphicFrameChg>
        <pc:graphicFrameChg chg="add mod">
          <ac:chgData name="Danny Young" userId="cb0f4ce2-eb4f-479e-8e8f-3beb257e632f" providerId="ADAL" clId="{32482F95-654A-468A-BC54-BA84E1ACF931}" dt="2022-12-29T19:52:00.902" v="1512" actId="1076"/>
          <ac:graphicFrameMkLst>
            <pc:docMk/>
            <pc:sldMk cId="60285401" sldId="272"/>
            <ac:graphicFrameMk id="16" creationId="{BC392F24-3EE8-40DE-A777-0AF790B5C2E3}"/>
          </ac:graphicFrameMkLst>
        </pc:graphicFrameChg>
        <pc:graphicFrameChg chg="add mod">
          <ac:chgData name="Danny Young" userId="cb0f4ce2-eb4f-479e-8e8f-3beb257e632f" providerId="ADAL" clId="{32482F95-654A-468A-BC54-BA84E1ACF931}" dt="2022-12-29T19:52:28.283" v="1519" actId="1076"/>
          <ac:graphicFrameMkLst>
            <pc:docMk/>
            <pc:sldMk cId="60285401" sldId="272"/>
            <ac:graphicFrameMk id="17" creationId="{FC42F138-F547-44E0-9DFB-2CF7BB9535D6}"/>
          </ac:graphicFrameMkLst>
        </pc:graphicFrameChg>
        <pc:graphicFrameChg chg="add mod">
          <ac:chgData name="Danny Young" userId="cb0f4ce2-eb4f-479e-8e8f-3beb257e632f" providerId="ADAL" clId="{32482F95-654A-468A-BC54-BA84E1ACF931}" dt="2022-12-29T19:52:38.168" v="1529" actId="1037"/>
          <ac:graphicFrameMkLst>
            <pc:docMk/>
            <pc:sldMk cId="60285401" sldId="272"/>
            <ac:graphicFrameMk id="18" creationId="{5A32460A-6A56-4395-96D4-297229DAC69A}"/>
          </ac:graphicFrameMkLst>
        </pc:graphicFrameChg>
        <pc:graphicFrameChg chg="add mod">
          <ac:chgData name="Danny Young" userId="cb0f4ce2-eb4f-479e-8e8f-3beb257e632f" providerId="ADAL" clId="{32482F95-654A-468A-BC54-BA84E1ACF931}" dt="2022-12-29T19:52:53.991" v="1533"/>
          <ac:graphicFrameMkLst>
            <pc:docMk/>
            <pc:sldMk cId="60285401" sldId="272"/>
            <ac:graphicFrameMk id="19" creationId="{4F0FCE66-014D-42C3-977C-EFA233070BAA}"/>
          </ac:graphicFrameMkLst>
        </pc:graphicFrameChg>
        <pc:graphicFrameChg chg="add mod">
          <ac:chgData name="Danny Young" userId="cb0f4ce2-eb4f-479e-8e8f-3beb257e632f" providerId="ADAL" clId="{32482F95-654A-468A-BC54-BA84E1ACF931}" dt="2022-12-29T19:53:02.428" v="1536"/>
          <ac:graphicFrameMkLst>
            <pc:docMk/>
            <pc:sldMk cId="60285401" sldId="272"/>
            <ac:graphicFrameMk id="20" creationId="{1F485B82-8481-44A1-B97C-249EE38817A1}"/>
          </ac:graphicFrameMkLst>
        </pc:graphicFrameChg>
        <pc:graphicFrameChg chg="add mod">
          <ac:chgData name="Danny Young" userId="cb0f4ce2-eb4f-479e-8e8f-3beb257e632f" providerId="ADAL" clId="{32482F95-654A-468A-BC54-BA84E1ACF931}" dt="2022-12-29T19:53:08.563" v="1538"/>
          <ac:graphicFrameMkLst>
            <pc:docMk/>
            <pc:sldMk cId="60285401" sldId="272"/>
            <ac:graphicFrameMk id="21" creationId="{08D9DA65-49EE-4867-8E1C-68A1CA4403FF}"/>
          </ac:graphicFrameMkLst>
        </pc:graphicFrameChg>
        <pc:graphicFrameChg chg="add mod">
          <ac:chgData name="Danny Young" userId="cb0f4ce2-eb4f-479e-8e8f-3beb257e632f" providerId="ADAL" clId="{32482F95-654A-468A-BC54-BA84E1ACF931}" dt="2022-12-29T19:53:30.826" v="1542"/>
          <ac:graphicFrameMkLst>
            <pc:docMk/>
            <pc:sldMk cId="60285401" sldId="272"/>
            <ac:graphicFrameMk id="22" creationId="{C6862E31-64C4-46C2-BD06-6D6F3BFA646C}"/>
          </ac:graphicFrameMkLst>
        </pc:graphicFrameChg>
        <pc:graphicFrameChg chg="add mod">
          <ac:chgData name="Danny Young" userId="cb0f4ce2-eb4f-479e-8e8f-3beb257e632f" providerId="ADAL" clId="{32482F95-654A-468A-BC54-BA84E1ACF931}" dt="2022-12-29T19:54:09.200" v="1581"/>
          <ac:graphicFrameMkLst>
            <pc:docMk/>
            <pc:sldMk cId="60285401" sldId="272"/>
            <ac:graphicFrameMk id="23" creationId="{EF16D7E4-9164-4EEF-9784-185E1876493C}"/>
          </ac:graphicFrameMkLst>
        </pc:graphicFrameChg>
        <pc:graphicFrameChg chg="add mod">
          <ac:chgData name="Danny Young" userId="cb0f4ce2-eb4f-479e-8e8f-3beb257e632f" providerId="ADAL" clId="{32482F95-654A-468A-BC54-BA84E1ACF931}" dt="2022-12-29T19:53:51.757" v="1563" actId="1035"/>
          <ac:graphicFrameMkLst>
            <pc:docMk/>
            <pc:sldMk cId="60285401" sldId="272"/>
            <ac:graphicFrameMk id="24" creationId="{008E9165-2ACF-4CA4-8AC5-58898E37CE34}"/>
          </ac:graphicFrameMkLst>
        </pc:graphicFrameChg>
        <pc:graphicFrameChg chg="add mod">
          <ac:chgData name="Danny Young" userId="cb0f4ce2-eb4f-479e-8e8f-3beb257e632f" providerId="ADAL" clId="{32482F95-654A-468A-BC54-BA84E1ACF931}" dt="2022-12-29T19:53:59.226" v="1579" actId="1037"/>
          <ac:graphicFrameMkLst>
            <pc:docMk/>
            <pc:sldMk cId="60285401" sldId="272"/>
            <ac:graphicFrameMk id="25" creationId="{09656A04-5E77-4652-8BD8-B2DB5A072B16}"/>
          </ac:graphicFrameMkLst>
        </pc:graphicFrameChg>
        <pc:graphicFrameChg chg="add mod">
          <ac:chgData name="Danny Young" userId="cb0f4ce2-eb4f-479e-8e8f-3beb257e632f" providerId="ADAL" clId="{32482F95-654A-468A-BC54-BA84E1ACF931}" dt="2022-12-29T19:54:17.941" v="1584"/>
          <ac:graphicFrameMkLst>
            <pc:docMk/>
            <pc:sldMk cId="60285401" sldId="272"/>
            <ac:graphicFrameMk id="26" creationId="{75904358-6B03-4EE0-8CFA-B5FAC9A621EB}"/>
          </ac:graphicFrameMkLst>
        </pc:graphicFrameChg>
        <pc:graphicFrameChg chg="add mod">
          <ac:chgData name="Danny Young" userId="cb0f4ce2-eb4f-479e-8e8f-3beb257e632f" providerId="ADAL" clId="{32482F95-654A-468A-BC54-BA84E1ACF931}" dt="2022-12-29T19:54:26.157" v="1588" actId="1038"/>
          <ac:graphicFrameMkLst>
            <pc:docMk/>
            <pc:sldMk cId="60285401" sldId="272"/>
            <ac:graphicFrameMk id="27" creationId="{327E7CF8-7CA6-45AA-8BAB-76DDBCA15738}"/>
          </ac:graphicFrameMkLst>
        </pc:graphicFrameChg>
      </pc:sldChg>
      <pc:sldChg chg="addSp delSp modSp add delAnim modAnim">
        <pc:chgData name="Danny Young" userId="cb0f4ce2-eb4f-479e-8e8f-3beb257e632f" providerId="ADAL" clId="{32482F95-654A-468A-BC54-BA84E1ACF931}" dt="2022-12-29T19:55:58.374" v="1596" actId="14100"/>
        <pc:sldMkLst>
          <pc:docMk/>
          <pc:sldMk cId="3202751026" sldId="273"/>
        </pc:sldMkLst>
        <pc:spChg chg="del">
          <ac:chgData name="Danny Young" userId="cb0f4ce2-eb4f-479e-8e8f-3beb257e632f" providerId="ADAL" clId="{32482F95-654A-468A-BC54-BA84E1ACF931}" dt="2022-12-29T07:37:11.180" v="1305" actId="478"/>
          <ac:spMkLst>
            <pc:docMk/>
            <pc:sldMk cId="3202751026" sldId="273"/>
            <ac:spMk id="2" creationId="{74D35575-9AA2-403B-8760-0F01E6395E43}"/>
          </ac:spMkLst>
        </pc:spChg>
        <pc:spChg chg="mod">
          <ac:chgData name="Danny Young" userId="cb0f4ce2-eb4f-479e-8e8f-3beb257e632f" providerId="ADAL" clId="{32482F95-654A-468A-BC54-BA84E1ACF931}" dt="2022-12-29T07:37:18.924" v="1308" actId="14100"/>
          <ac:spMkLst>
            <pc:docMk/>
            <pc:sldMk cId="3202751026" sldId="273"/>
            <ac:spMk id="3" creationId="{BEB58AD1-620F-4585-BBC9-67351DD0410B}"/>
          </ac:spMkLst>
        </pc:spChg>
        <pc:graphicFrameChg chg="add mod">
          <ac:chgData name="Danny Young" userId="cb0f4ce2-eb4f-479e-8e8f-3beb257e632f" providerId="ADAL" clId="{32482F95-654A-468A-BC54-BA84E1ACF931}" dt="2022-12-29T19:55:58.374" v="1596" actId="14100"/>
          <ac:graphicFrameMkLst>
            <pc:docMk/>
            <pc:sldMk cId="3202751026" sldId="273"/>
            <ac:graphicFrameMk id="2" creationId="{5A9DE632-1A52-4E2F-93D4-2F50CA0B3761}"/>
          </ac:graphicFrameMkLst>
        </pc:graphicFrameChg>
        <pc:graphicFrameChg chg="add mod">
          <ac:chgData name="Danny Young" userId="cb0f4ce2-eb4f-479e-8e8f-3beb257e632f" providerId="ADAL" clId="{32482F95-654A-468A-BC54-BA84E1ACF931}" dt="2022-12-29T19:54:35.905" v="1589" actId="1076"/>
          <ac:graphicFrameMkLst>
            <pc:docMk/>
            <pc:sldMk cId="3202751026" sldId="273"/>
            <ac:graphicFrameMk id="4" creationId="{317D221F-D6CA-4EE4-8416-34B02462D619}"/>
          </ac:graphicFrameMkLst>
        </pc:graphicFrameChg>
        <pc:graphicFrameChg chg="add del mod">
          <ac:chgData name="Danny Young" userId="cb0f4ce2-eb4f-479e-8e8f-3beb257e632f" providerId="ADAL" clId="{32482F95-654A-468A-BC54-BA84E1ACF931}" dt="2022-12-29T07:41:23.980" v="1341" actId="478"/>
          <ac:graphicFrameMkLst>
            <pc:docMk/>
            <pc:sldMk cId="3202751026" sldId="273"/>
            <ac:graphicFrameMk id="5" creationId="{0D3BE57D-31FA-45D0-B018-8BA55D432949}"/>
          </ac:graphicFrameMkLst>
        </pc:graphicFrameChg>
        <pc:graphicFrameChg chg="add mod">
          <ac:chgData name="Danny Young" userId="cb0f4ce2-eb4f-479e-8e8f-3beb257e632f" providerId="ADAL" clId="{32482F95-654A-468A-BC54-BA84E1ACF931}" dt="2022-12-29T07:41:27.542" v="1342" actId="1076"/>
          <ac:graphicFrameMkLst>
            <pc:docMk/>
            <pc:sldMk cId="3202751026" sldId="273"/>
            <ac:graphicFrameMk id="6" creationId="{237786E1-0C13-4489-BE9A-F70380D24E82}"/>
          </ac:graphicFrameMkLst>
        </pc:graphicFrameChg>
        <pc:graphicFrameChg chg="add del mod">
          <ac:chgData name="Danny Young" userId="cb0f4ce2-eb4f-479e-8e8f-3beb257e632f" providerId="ADAL" clId="{32482F95-654A-468A-BC54-BA84E1ACF931}" dt="2022-12-29T07:41:23.980" v="1341" actId="478"/>
          <ac:graphicFrameMkLst>
            <pc:docMk/>
            <pc:sldMk cId="3202751026" sldId="273"/>
            <ac:graphicFrameMk id="7" creationId="{D55B6B85-FBF0-4EBD-96CD-04657BE95816}"/>
          </ac:graphicFrameMkLst>
        </pc:graphicFrameChg>
      </pc:sldChg>
      <pc:sldChg chg="addSp delSp modSp add modAnim">
        <pc:chgData name="Danny Young" userId="cb0f4ce2-eb4f-479e-8e8f-3beb257e632f" providerId="ADAL" clId="{32482F95-654A-468A-BC54-BA84E1ACF931}" dt="2023-02-01T17:27:07.609" v="3119" actId="1076"/>
        <pc:sldMkLst>
          <pc:docMk/>
          <pc:sldMk cId="2778711510" sldId="274"/>
        </pc:sldMkLst>
        <pc:spChg chg="del">
          <ac:chgData name="Danny Young" userId="cb0f4ce2-eb4f-479e-8e8f-3beb257e632f" providerId="ADAL" clId="{32482F95-654A-468A-BC54-BA84E1ACF931}" dt="2022-12-29T20:02:15.896" v="1776" actId="478"/>
          <ac:spMkLst>
            <pc:docMk/>
            <pc:sldMk cId="2778711510" sldId="274"/>
            <ac:spMk id="2" creationId="{91D5B462-D242-4638-A9DF-5D63BED93D44}"/>
          </ac:spMkLst>
        </pc:spChg>
        <pc:spChg chg="mod">
          <ac:chgData name="Danny Young" userId="cb0f4ce2-eb4f-479e-8e8f-3beb257e632f" providerId="ADAL" clId="{32482F95-654A-468A-BC54-BA84E1ACF931}" dt="2023-02-01T17:17:46.609" v="2555" actId="1076"/>
          <ac:spMkLst>
            <pc:docMk/>
            <pc:sldMk cId="2778711510" sldId="274"/>
            <ac:spMk id="3" creationId="{FD397DBF-D33F-4A06-BCD5-74FF611C94AC}"/>
          </ac:spMkLst>
        </pc:spChg>
        <pc:spChg chg="add mod">
          <ac:chgData name="Danny Young" userId="cb0f4ce2-eb4f-479e-8e8f-3beb257e632f" providerId="ADAL" clId="{32482F95-654A-468A-BC54-BA84E1ACF931}" dt="2023-02-01T17:20:51.391" v="2762" actId="1076"/>
          <ac:spMkLst>
            <pc:docMk/>
            <pc:sldMk cId="2778711510" sldId="274"/>
            <ac:spMk id="6" creationId="{1251DF51-21E5-4C9F-AE56-DDA9D94D59DD}"/>
          </ac:spMkLst>
        </pc:spChg>
        <pc:spChg chg="add mod">
          <ac:chgData name="Danny Young" userId="cb0f4ce2-eb4f-479e-8e8f-3beb257e632f" providerId="ADAL" clId="{32482F95-654A-468A-BC54-BA84E1ACF931}" dt="2023-02-01T17:20:51.391" v="2762" actId="1076"/>
          <ac:spMkLst>
            <pc:docMk/>
            <pc:sldMk cId="2778711510" sldId="274"/>
            <ac:spMk id="8" creationId="{362ED392-29D0-4CF4-9A0D-96D57603F50C}"/>
          </ac:spMkLst>
        </pc:spChg>
        <pc:spChg chg="add mod">
          <ac:chgData name="Danny Young" userId="cb0f4ce2-eb4f-479e-8e8f-3beb257e632f" providerId="ADAL" clId="{32482F95-654A-468A-BC54-BA84E1ACF931}" dt="2023-02-01T17:20:51.391" v="2762" actId="1076"/>
          <ac:spMkLst>
            <pc:docMk/>
            <pc:sldMk cId="2778711510" sldId="274"/>
            <ac:spMk id="13" creationId="{5D9675E6-8A37-4953-A88C-12A5ADE38157}"/>
          </ac:spMkLst>
        </pc:spChg>
        <pc:spChg chg="add mod">
          <ac:chgData name="Danny Young" userId="cb0f4ce2-eb4f-479e-8e8f-3beb257e632f" providerId="ADAL" clId="{32482F95-654A-468A-BC54-BA84E1ACF931}" dt="2023-02-01T17:21:09.368" v="2833" actId="20577"/>
          <ac:spMkLst>
            <pc:docMk/>
            <pc:sldMk cId="2778711510" sldId="274"/>
            <ac:spMk id="20" creationId="{079F63E7-D7C5-412C-B997-619F73AF864F}"/>
          </ac:spMkLst>
        </pc:spChg>
        <pc:spChg chg="add mod">
          <ac:chgData name="Danny Young" userId="cb0f4ce2-eb4f-479e-8e8f-3beb257e632f" providerId="ADAL" clId="{32482F95-654A-468A-BC54-BA84E1ACF931}" dt="2023-02-01T17:21:31.482" v="2901" actId="20577"/>
          <ac:spMkLst>
            <pc:docMk/>
            <pc:sldMk cId="2778711510" sldId="274"/>
            <ac:spMk id="21" creationId="{4FBDFF8E-8FE6-45C2-8127-B401F7B314DA}"/>
          </ac:spMkLst>
        </pc:spChg>
        <pc:spChg chg="add mod">
          <ac:chgData name="Danny Young" userId="cb0f4ce2-eb4f-479e-8e8f-3beb257e632f" providerId="ADAL" clId="{32482F95-654A-468A-BC54-BA84E1ACF931}" dt="2023-02-01T17:21:39.981" v="2903" actId="1076"/>
          <ac:spMkLst>
            <pc:docMk/>
            <pc:sldMk cId="2778711510" sldId="274"/>
            <ac:spMk id="25" creationId="{D637C7FD-4E8B-4289-9341-3DDC8E82E9B7}"/>
          </ac:spMkLst>
        </pc:spChg>
        <pc:spChg chg="add mod">
          <ac:chgData name="Danny Young" userId="cb0f4ce2-eb4f-479e-8e8f-3beb257e632f" providerId="ADAL" clId="{32482F95-654A-468A-BC54-BA84E1ACF931}" dt="2023-02-01T17:22:54.334" v="3033" actId="20577"/>
          <ac:spMkLst>
            <pc:docMk/>
            <pc:sldMk cId="2778711510" sldId="274"/>
            <ac:spMk id="30" creationId="{CDA326D3-6639-44B3-9395-C595D0E0A0C3}"/>
          </ac:spMkLst>
        </pc:spChg>
        <pc:spChg chg="add mod">
          <ac:chgData name="Danny Young" userId="cb0f4ce2-eb4f-479e-8e8f-3beb257e632f" providerId="ADAL" clId="{32482F95-654A-468A-BC54-BA84E1ACF931}" dt="2023-02-01T17:23:36.320" v="3039" actId="2085"/>
          <ac:spMkLst>
            <pc:docMk/>
            <pc:sldMk cId="2778711510" sldId="274"/>
            <ac:spMk id="31" creationId="{AA43ADA0-68E1-4296-B38A-5A1F85EFC452}"/>
          </ac:spMkLst>
        </pc:spChg>
        <pc:grpChg chg="add mod">
          <ac:chgData name="Danny Young" userId="cb0f4ce2-eb4f-479e-8e8f-3beb257e632f" providerId="ADAL" clId="{32482F95-654A-468A-BC54-BA84E1ACF931}" dt="2023-02-01T17:20:51.391" v="2762" actId="1076"/>
          <ac:grpSpMkLst>
            <pc:docMk/>
            <pc:sldMk cId="2778711510" sldId="274"/>
            <ac:grpSpMk id="12" creationId="{458774C4-DA32-49ED-AFFB-F5A4BCC78FFF}"/>
          </ac:grpSpMkLst>
        </pc:grpChg>
        <pc:grpChg chg="add mod">
          <ac:chgData name="Danny Young" userId="cb0f4ce2-eb4f-479e-8e8f-3beb257e632f" providerId="ADAL" clId="{32482F95-654A-468A-BC54-BA84E1ACF931}" dt="2023-02-01T17:21:39.981" v="2903" actId="1076"/>
          <ac:grpSpMkLst>
            <pc:docMk/>
            <pc:sldMk cId="2778711510" sldId="274"/>
            <ac:grpSpMk id="22" creationId="{43C31295-F685-41D8-90A0-FF445D764D1C}"/>
          </ac:grpSpMkLst>
        </pc:grpChg>
        <pc:graphicFrameChg chg="add mod">
          <ac:chgData name="Danny Young" userId="cb0f4ce2-eb4f-479e-8e8f-3beb257e632f" providerId="ADAL" clId="{32482F95-654A-468A-BC54-BA84E1ACF931}" dt="2023-02-01T17:23:17.221" v="3034" actId="1076"/>
          <ac:graphicFrameMkLst>
            <pc:docMk/>
            <pc:sldMk cId="2778711510" sldId="274"/>
            <ac:graphicFrameMk id="4" creationId="{447C500F-8D1E-499C-AB22-BF1B366B12CD}"/>
          </ac:graphicFrameMkLst>
        </pc:graphicFrameChg>
        <pc:graphicFrameChg chg="add mod">
          <ac:chgData name="Danny Young" userId="cb0f4ce2-eb4f-479e-8e8f-3beb257e632f" providerId="ADAL" clId="{32482F95-654A-468A-BC54-BA84E1ACF931}" dt="2023-02-01T17:25:48.673" v="3083" actId="1076"/>
          <ac:graphicFrameMkLst>
            <pc:docMk/>
            <pc:sldMk cId="2778711510" sldId="274"/>
            <ac:graphicFrameMk id="5" creationId="{4801DCE2-9032-4686-9475-B8E2327E6577}"/>
          </ac:graphicFrameMkLst>
        </pc:graphicFrameChg>
        <pc:graphicFrameChg chg="add del mod">
          <ac:chgData name="Danny Young" userId="cb0f4ce2-eb4f-479e-8e8f-3beb257e632f" providerId="ADAL" clId="{32482F95-654A-468A-BC54-BA84E1ACF931}" dt="2023-02-01T17:20:17.256" v="2753"/>
          <ac:graphicFrameMkLst>
            <pc:docMk/>
            <pc:sldMk cId="2778711510" sldId="274"/>
            <ac:graphicFrameMk id="7" creationId="{97CBAAF7-7CBA-4B12-80D2-DEA66E207F06}"/>
          </ac:graphicFrameMkLst>
        </pc:graphicFrameChg>
        <pc:graphicFrameChg chg="add mod">
          <ac:chgData name="Danny Young" userId="cb0f4ce2-eb4f-479e-8e8f-3beb257e632f" providerId="ADAL" clId="{32482F95-654A-468A-BC54-BA84E1ACF931}" dt="2023-02-01T17:20:51.391" v="2762" actId="1076"/>
          <ac:graphicFrameMkLst>
            <pc:docMk/>
            <pc:sldMk cId="2778711510" sldId="274"/>
            <ac:graphicFrameMk id="14" creationId="{97E35BE8-ABA1-4E8A-9F90-DBD10F3B1952}"/>
          </ac:graphicFrameMkLst>
        </pc:graphicFrameChg>
        <pc:graphicFrameChg chg="add mod">
          <ac:chgData name="Danny Young" userId="cb0f4ce2-eb4f-479e-8e8f-3beb257e632f" providerId="ADAL" clId="{32482F95-654A-468A-BC54-BA84E1ACF931}" dt="2023-02-01T17:20:51.391" v="2762" actId="1076"/>
          <ac:graphicFrameMkLst>
            <pc:docMk/>
            <pc:sldMk cId="2778711510" sldId="274"/>
            <ac:graphicFrameMk id="15" creationId="{0FED6B5B-03D2-4751-9A0A-0C40B66F2EFF}"/>
          </ac:graphicFrameMkLst>
        </pc:graphicFrameChg>
        <pc:graphicFrameChg chg="add mod">
          <ac:chgData name="Danny Young" userId="cb0f4ce2-eb4f-479e-8e8f-3beb257e632f" providerId="ADAL" clId="{32482F95-654A-468A-BC54-BA84E1ACF931}" dt="2023-02-01T17:20:51.391" v="2762" actId="1076"/>
          <ac:graphicFrameMkLst>
            <pc:docMk/>
            <pc:sldMk cId="2778711510" sldId="274"/>
            <ac:graphicFrameMk id="16" creationId="{9E02FA6B-32E4-4672-88E1-15CFD8BDF8E2}"/>
          </ac:graphicFrameMkLst>
        </pc:graphicFrameChg>
        <pc:graphicFrameChg chg="add del mod">
          <ac:chgData name="Danny Young" userId="cb0f4ce2-eb4f-479e-8e8f-3beb257e632f" providerId="ADAL" clId="{32482F95-654A-468A-BC54-BA84E1ACF931}" dt="2023-02-01T17:20:10.348" v="2748"/>
          <ac:graphicFrameMkLst>
            <pc:docMk/>
            <pc:sldMk cId="2778711510" sldId="274"/>
            <ac:graphicFrameMk id="17" creationId="{B2AD266C-DD55-430F-9688-90F8C6BBBAE2}"/>
          </ac:graphicFrameMkLst>
        </pc:graphicFrameChg>
        <pc:graphicFrameChg chg="add del mod">
          <ac:chgData name="Danny Young" userId="cb0f4ce2-eb4f-479e-8e8f-3beb257e632f" providerId="ADAL" clId="{32482F95-654A-468A-BC54-BA84E1ACF931}" dt="2023-02-01T17:20:14.188" v="2751" actId="478"/>
          <ac:graphicFrameMkLst>
            <pc:docMk/>
            <pc:sldMk cId="2778711510" sldId="274"/>
            <ac:graphicFrameMk id="18" creationId="{F1D6B8BC-26AE-4765-AF78-EDEE0534A65F}"/>
          </ac:graphicFrameMkLst>
        </pc:graphicFrameChg>
        <pc:graphicFrameChg chg="add mod">
          <ac:chgData name="Danny Young" userId="cb0f4ce2-eb4f-479e-8e8f-3beb257e632f" providerId="ADAL" clId="{32482F95-654A-468A-BC54-BA84E1ACF931}" dt="2023-02-01T17:20:51.391" v="2762" actId="1076"/>
          <ac:graphicFrameMkLst>
            <pc:docMk/>
            <pc:sldMk cId="2778711510" sldId="274"/>
            <ac:graphicFrameMk id="19" creationId="{5619364B-B4C0-44FB-8398-378A149D0463}"/>
          </ac:graphicFrameMkLst>
        </pc:graphicFrameChg>
        <pc:graphicFrameChg chg="add mod">
          <ac:chgData name="Danny Young" userId="cb0f4ce2-eb4f-479e-8e8f-3beb257e632f" providerId="ADAL" clId="{32482F95-654A-468A-BC54-BA84E1ACF931}" dt="2023-02-01T17:21:49.365" v="2907"/>
          <ac:graphicFrameMkLst>
            <pc:docMk/>
            <pc:sldMk cId="2778711510" sldId="274"/>
            <ac:graphicFrameMk id="26" creationId="{1BEC74D7-BDD3-4836-B969-22AF07C4BD23}"/>
          </ac:graphicFrameMkLst>
        </pc:graphicFrameChg>
        <pc:graphicFrameChg chg="add mod">
          <ac:chgData name="Danny Young" userId="cb0f4ce2-eb4f-479e-8e8f-3beb257e632f" providerId="ADAL" clId="{32482F95-654A-468A-BC54-BA84E1ACF931}" dt="2023-02-01T17:22:02.055" v="2911" actId="1076"/>
          <ac:graphicFrameMkLst>
            <pc:docMk/>
            <pc:sldMk cId="2778711510" sldId="274"/>
            <ac:graphicFrameMk id="27" creationId="{E6560CE3-AAB4-46EA-8C24-B0A48FBAC4D0}"/>
          </ac:graphicFrameMkLst>
        </pc:graphicFrameChg>
        <pc:graphicFrameChg chg="add mod">
          <ac:chgData name="Danny Young" userId="cb0f4ce2-eb4f-479e-8e8f-3beb257e632f" providerId="ADAL" clId="{32482F95-654A-468A-BC54-BA84E1ACF931}" dt="2023-02-01T17:22:11.095" v="2915" actId="1076"/>
          <ac:graphicFrameMkLst>
            <pc:docMk/>
            <pc:sldMk cId="2778711510" sldId="274"/>
            <ac:graphicFrameMk id="28" creationId="{201F7636-9ED9-4C6D-A6B7-FF50917D134B}"/>
          </ac:graphicFrameMkLst>
        </pc:graphicFrameChg>
        <pc:graphicFrameChg chg="add mod">
          <ac:chgData name="Danny Young" userId="cb0f4ce2-eb4f-479e-8e8f-3beb257e632f" providerId="ADAL" clId="{32482F95-654A-468A-BC54-BA84E1ACF931}" dt="2023-02-01T17:22:26.955" v="2919" actId="1076"/>
          <ac:graphicFrameMkLst>
            <pc:docMk/>
            <pc:sldMk cId="2778711510" sldId="274"/>
            <ac:graphicFrameMk id="29" creationId="{2C61A31E-E4F0-4F61-AA82-665B6EBC7503}"/>
          </ac:graphicFrameMkLst>
        </pc:graphicFrameChg>
        <pc:graphicFrameChg chg="add mod">
          <ac:chgData name="Danny Young" userId="cb0f4ce2-eb4f-479e-8e8f-3beb257e632f" providerId="ADAL" clId="{32482F95-654A-468A-BC54-BA84E1ACF931}" dt="2023-02-01T17:24:40.117" v="3058" actId="1076"/>
          <ac:graphicFrameMkLst>
            <pc:docMk/>
            <pc:sldMk cId="2778711510" sldId="274"/>
            <ac:graphicFrameMk id="32" creationId="{9BA8364F-8421-4383-B045-1FAB5A29EB95}"/>
          </ac:graphicFrameMkLst>
        </pc:graphicFrameChg>
        <pc:graphicFrameChg chg="add mod">
          <ac:chgData name="Danny Young" userId="cb0f4ce2-eb4f-479e-8e8f-3beb257e632f" providerId="ADAL" clId="{32482F95-654A-468A-BC54-BA84E1ACF931}" dt="2023-02-01T17:24:33.653" v="3056" actId="14100"/>
          <ac:graphicFrameMkLst>
            <pc:docMk/>
            <pc:sldMk cId="2778711510" sldId="274"/>
            <ac:graphicFrameMk id="33" creationId="{9E8E2789-BBB4-4562-9976-D549A8522445}"/>
          </ac:graphicFrameMkLst>
        </pc:graphicFrameChg>
        <pc:graphicFrameChg chg="add mod">
          <ac:chgData name="Danny Young" userId="cb0f4ce2-eb4f-479e-8e8f-3beb257e632f" providerId="ADAL" clId="{32482F95-654A-468A-BC54-BA84E1ACF931}" dt="2023-02-01T17:24:56.006" v="3066" actId="1076"/>
          <ac:graphicFrameMkLst>
            <pc:docMk/>
            <pc:sldMk cId="2778711510" sldId="274"/>
            <ac:graphicFrameMk id="34" creationId="{E382E46E-21D4-413B-83FD-FC80E3389BA0}"/>
          </ac:graphicFrameMkLst>
        </pc:graphicFrameChg>
        <pc:graphicFrameChg chg="add mod">
          <ac:chgData name="Danny Young" userId="cb0f4ce2-eb4f-479e-8e8f-3beb257e632f" providerId="ADAL" clId="{32482F95-654A-468A-BC54-BA84E1ACF931}" dt="2023-02-01T17:25:05.077" v="3069"/>
          <ac:graphicFrameMkLst>
            <pc:docMk/>
            <pc:sldMk cId="2778711510" sldId="274"/>
            <ac:graphicFrameMk id="35" creationId="{3363A810-4E36-4F88-85C3-1C108AB0B639}"/>
          </ac:graphicFrameMkLst>
        </pc:graphicFrameChg>
        <pc:graphicFrameChg chg="add mod">
          <ac:chgData name="Danny Young" userId="cb0f4ce2-eb4f-479e-8e8f-3beb257e632f" providerId="ADAL" clId="{32482F95-654A-468A-BC54-BA84E1ACF931}" dt="2023-02-01T17:25:16.191" v="3073" actId="1076"/>
          <ac:graphicFrameMkLst>
            <pc:docMk/>
            <pc:sldMk cId="2778711510" sldId="274"/>
            <ac:graphicFrameMk id="36" creationId="{69CCDB58-F8A5-4E9D-A744-DA48BABC55E2}"/>
          </ac:graphicFrameMkLst>
        </pc:graphicFrameChg>
        <pc:graphicFrameChg chg="add mod">
          <ac:chgData name="Danny Young" userId="cb0f4ce2-eb4f-479e-8e8f-3beb257e632f" providerId="ADAL" clId="{32482F95-654A-468A-BC54-BA84E1ACF931}" dt="2023-02-01T17:25:34.593" v="3079" actId="1076"/>
          <ac:graphicFrameMkLst>
            <pc:docMk/>
            <pc:sldMk cId="2778711510" sldId="274"/>
            <ac:graphicFrameMk id="37" creationId="{5E14C5AC-A6C2-4228-90A0-75F6CD92A54A}"/>
          </ac:graphicFrameMkLst>
        </pc:graphicFrameChg>
        <pc:graphicFrameChg chg="add mod">
          <ac:chgData name="Danny Young" userId="cb0f4ce2-eb4f-479e-8e8f-3beb257e632f" providerId="ADAL" clId="{32482F95-654A-468A-BC54-BA84E1ACF931}" dt="2023-02-01T17:26:11.383" v="3090" actId="14100"/>
          <ac:graphicFrameMkLst>
            <pc:docMk/>
            <pc:sldMk cId="2778711510" sldId="274"/>
            <ac:graphicFrameMk id="38" creationId="{496DA993-FA6A-4AC1-8706-0A752C52ED32}"/>
          </ac:graphicFrameMkLst>
        </pc:graphicFrameChg>
        <pc:graphicFrameChg chg="add mod">
          <ac:chgData name="Danny Young" userId="cb0f4ce2-eb4f-479e-8e8f-3beb257e632f" providerId="ADAL" clId="{32482F95-654A-468A-BC54-BA84E1ACF931}" dt="2023-02-01T17:26:20.466" v="3096" actId="1076"/>
          <ac:graphicFrameMkLst>
            <pc:docMk/>
            <pc:sldMk cId="2778711510" sldId="274"/>
            <ac:graphicFrameMk id="39" creationId="{AD0A4CD6-E51D-4B34-AD01-8539C0A660C3}"/>
          </ac:graphicFrameMkLst>
        </pc:graphicFrameChg>
        <pc:graphicFrameChg chg="add mod">
          <ac:chgData name="Danny Young" userId="cb0f4ce2-eb4f-479e-8e8f-3beb257e632f" providerId="ADAL" clId="{32482F95-654A-468A-BC54-BA84E1ACF931}" dt="2023-02-01T17:26:24.574" v="3098" actId="1076"/>
          <ac:graphicFrameMkLst>
            <pc:docMk/>
            <pc:sldMk cId="2778711510" sldId="274"/>
            <ac:graphicFrameMk id="40" creationId="{9E2C4EF7-44F0-4BF9-911D-01F8E9809394}"/>
          </ac:graphicFrameMkLst>
        </pc:graphicFrameChg>
        <pc:graphicFrameChg chg="add mod">
          <ac:chgData name="Danny Young" userId="cb0f4ce2-eb4f-479e-8e8f-3beb257e632f" providerId="ADAL" clId="{32482F95-654A-468A-BC54-BA84E1ACF931}" dt="2023-02-01T17:26:29.699" v="3100" actId="1076"/>
          <ac:graphicFrameMkLst>
            <pc:docMk/>
            <pc:sldMk cId="2778711510" sldId="274"/>
            <ac:graphicFrameMk id="41" creationId="{F03E69EF-9886-464C-A329-B7F7B02ABAD6}"/>
          </ac:graphicFrameMkLst>
        </pc:graphicFrameChg>
        <pc:graphicFrameChg chg="add mod">
          <ac:chgData name="Danny Young" userId="cb0f4ce2-eb4f-479e-8e8f-3beb257e632f" providerId="ADAL" clId="{32482F95-654A-468A-BC54-BA84E1ACF931}" dt="2023-02-01T17:26:43.685" v="3108" actId="1076"/>
          <ac:graphicFrameMkLst>
            <pc:docMk/>
            <pc:sldMk cId="2778711510" sldId="274"/>
            <ac:graphicFrameMk id="42" creationId="{5125B076-9CC5-457B-A5E3-5C5D30FAEE36}"/>
          </ac:graphicFrameMkLst>
        </pc:graphicFrameChg>
        <pc:graphicFrameChg chg="add mod">
          <ac:chgData name="Danny Young" userId="cb0f4ce2-eb4f-479e-8e8f-3beb257e632f" providerId="ADAL" clId="{32482F95-654A-468A-BC54-BA84E1ACF931}" dt="2023-02-01T17:27:07.609" v="3119" actId="1076"/>
          <ac:graphicFrameMkLst>
            <pc:docMk/>
            <pc:sldMk cId="2778711510" sldId="274"/>
            <ac:graphicFrameMk id="43" creationId="{39D41FE9-316A-4617-9AF7-B5BA11EA6879}"/>
          </ac:graphicFrameMkLst>
        </pc:graphicFrameChg>
        <pc:cxnChg chg="add mod">
          <ac:chgData name="Danny Young" userId="cb0f4ce2-eb4f-479e-8e8f-3beb257e632f" providerId="ADAL" clId="{32482F95-654A-468A-BC54-BA84E1ACF931}" dt="2023-02-01T17:19:00.554" v="2640" actId="164"/>
          <ac:cxnSpMkLst>
            <pc:docMk/>
            <pc:sldMk cId="2778711510" sldId="274"/>
            <ac:cxnSpMk id="9" creationId="{D00CFFFF-26D4-4317-9A34-9B4D8C4A472A}"/>
          </ac:cxnSpMkLst>
        </pc:cxnChg>
        <pc:cxnChg chg="add mod">
          <ac:chgData name="Danny Young" userId="cb0f4ce2-eb4f-479e-8e8f-3beb257e632f" providerId="ADAL" clId="{32482F95-654A-468A-BC54-BA84E1ACF931}" dt="2023-02-01T17:19:00.554" v="2640" actId="164"/>
          <ac:cxnSpMkLst>
            <pc:docMk/>
            <pc:sldMk cId="2778711510" sldId="274"/>
            <ac:cxnSpMk id="10" creationId="{0A5EDBC2-3F9D-412F-B1B2-7D3FC11BECEA}"/>
          </ac:cxnSpMkLst>
        </pc:cxnChg>
      </pc:sldChg>
      <pc:sldChg chg="addSp delSp modSp add delAnim modAnim">
        <pc:chgData name="Danny Young" userId="cb0f4ce2-eb4f-479e-8e8f-3beb257e632f" providerId="ADAL" clId="{32482F95-654A-468A-BC54-BA84E1ACF931}" dt="2022-12-29T20:20:56.799" v="2434"/>
        <pc:sldMkLst>
          <pc:docMk/>
          <pc:sldMk cId="2289732686" sldId="275"/>
        </pc:sldMkLst>
        <pc:spChg chg="mod">
          <ac:chgData name="Danny Young" userId="cb0f4ce2-eb4f-479e-8e8f-3beb257e632f" providerId="ADAL" clId="{32482F95-654A-468A-BC54-BA84E1ACF931}" dt="2022-12-29T20:19:42.071" v="2397" actId="1035"/>
          <ac:spMkLst>
            <pc:docMk/>
            <pc:sldMk cId="2289732686" sldId="275"/>
            <ac:spMk id="2" creationId="{C0FC16DF-BA30-4707-9941-52AC5A8AC589}"/>
          </ac:spMkLst>
        </pc:spChg>
        <pc:spChg chg="mod">
          <ac:chgData name="Danny Young" userId="cb0f4ce2-eb4f-479e-8e8f-3beb257e632f" providerId="ADAL" clId="{32482F95-654A-468A-BC54-BA84E1ACF931}" dt="2022-12-29T20:20:46.230" v="2432" actId="1582"/>
          <ac:spMkLst>
            <pc:docMk/>
            <pc:sldMk cId="2289732686" sldId="275"/>
            <ac:spMk id="3" creationId="{261B4F93-58A7-4B4F-BAD7-C167E4F2D316}"/>
          </ac:spMkLst>
        </pc:spChg>
        <pc:spChg chg="add mod">
          <ac:chgData name="Danny Young" userId="cb0f4ce2-eb4f-479e-8e8f-3beb257e632f" providerId="ADAL" clId="{32482F95-654A-468A-BC54-BA84E1ACF931}" dt="2022-12-29T20:20:54.128" v="2433" actId="1582"/>
          <ac:spMkLst>
            <pc:docMk/>
            <pc:sldMk cId="2289732686" sldId="275"/>
            <ac:spMk id="35" creationId="{A8375BB9-BFED-4A87-ADFA-1941581B99AC}"/>
          </ac:spMkLst>
        </pc:spChg>
        <pc:graphicFrameChg chg="add mod">
          <ac:chgData name="Danny Young" userId="cb0f4ce2-eb4f-479e-8e8f-3beb257e632f" providerId="ADAL" clId="{32482F95-654A-468A-BC54-BA84E1ACF931}" dt="2022-12-29T20:19:53.736" v="2420" actId="1035"/>
          <ac:graphicFrameMkLst>
            <pc:docMk/>
            <pc:sldMk cId="2289732686" sldId="275"/>
            <ac:graphicFrameMk id="4" creationId="{BAEF4C0D-A9E8-4B0F-A5E3-A6A8790E94A1}"/>
          </ac:graphicFrameMkLst>
        </pc:graphicFrameChg>
        <pc:graphicFrameChg chg="add mod">
          <ac:chgData name="Danny Young" userId="cb0f4ce2-eb4f-479e-8e8f-3beb257e632f" providerId="ADAL" clId="{32482F95-654A-468A-BC54-BA84E1ACF931}" dt="2022-12-29T20:19:53.736" v="2420" actId="1035"/>
          <ac:graphicFrameMkLst>
            <pc:docMk/>
            <pc:sldMk cId="2289732686" sldId="275"/>
            <ac:graphicFrameMk id="5" creationId="{12339012-FCA0-41B0-9117-6C200CA51EC9}"/>
          </ac:graphicFrameMkLst>
        </pc:graphicFrameChg>
        <pc:graphicFrameChg chg="add mod">
          <ac:chgData name="Danny Young" userId="cb0f4ce2-eb4f-479e-8e8f-3beb257e632f" providerId="ADAL" clId="{32482F95-654A-468A-BC54-BA84E1ACF931}" dt="2022-12-29T20:19:53.736" v="2420" actId="1035"/>
          <ac:graphicFrameMkLst>
            <pc:docMk/>
            <pc:sldMk cId="2289732686" sldId="275"/>
            <ac:graphicFrameMk id="6" creationId="{38ED36AF-623A-4353-BAC4-0DE1BB3BBF79}"/>
          </ac:graphicFrameMkLst>
        </pc:graphicFrameChg>
        <pc:graphicFrameChg chg="add mod">
          <ac:chgData name="Danny Young" userId="cb0f4ce2-eb4f-479e-8e8f-3beb257e632f" providerId="ADAL" clId="{32482F95-654A-468A-BC54-BA84E1ACF931}" dt="2022-12-29T20:19:53.736" v="2420" actId="1035"/>
          <ac:graphicFrameMkLst>
            <pc:docMk/>
            <pc:sldMk cId="2289732686" sldId="275"/>
            <ac:graphicFrameMk id="7" creationId="{A021AE0E-4B16-4606-872C-9D10257D456D}"/>
          </ac:graphicFrameMkLst>
        </pc:graphicFrameChg>
        <pc:graphicFrameChg chg="add mod">
          <ac:chgData name="Danny Young" userId="cb0f4ce2-eb4f-479e-8e8f-3beb257e632f" providerId="ADAL" clId="{32482F95-654A-468A-BC54-BA84E1ACF931}" dt="2022-12-29T20:19:53.736" v="2420" actId="1035"/>
          <ac:graphicFrameMkLst>
            <pc:docMk/>
            <pc:sldMk cId="2289732686" sldId="275"/>
            <ac:graphicFrameMk id="8" creationId="{453DDA48-52A1-4F08-B284-14C7FACD8421}"/>
          </ac:graphicFrameMkLst>
        </pc:graphicFrameChg>
        <pc:graphicFrameChg chg="add mod">
          <ac:chgData name="Danny Young" userId="cb0f4ce2-eb4f-479e-8e8f-3beb257e632f" providerId="ADAL" clId="{32482F95-654A-468A-BC54-BA84E1ACF931}" dt="2022-12-29T20:19:53.736" v="2420" actId="1035"/>
          <ac:graphicFrameMkLst>
            <pc:docMk/>
            <pc:sldMk cId="2289732686" sldId="275"/>
            <ac:graphicFrameMk id="9" creationId="{C5553745-81FC-4091-BB9E-E0294EF079FF}"/>
          </ac:graphicFrameMkLst>
        </pc:graphicFrameChg>
        <pc:graphicFrameChg chg="add mod">
          <ac:chgData name="Danny Young" userId="cb0f4ce2-eb4f-479e-8e8f-3beb257e632f" providerId="ADAL" clId="{32482F95-654A-468A-BC54-BA84E1ACF931}" dt="2022-12-29T20:19:53.736" v="2420" actId="1035"/>
          <ac:graphicFrameMkLst>
            <pc:docMk/>
            <pc:sldMk cId="2289732686" sldId="275"/>
            <ac:graphicFrameMk id="10" creationId="{07C83DF7-0D02-4C8B-A6DA-86ACC86D3AAD}"/>
          </ac:graphicFrameMkLst>
        </pc:graphicFrameChg>
        <pc:graphicFrameChg chg="add mod">
          <ac:chgData name="Danny Young" userId="cb0f4ce2-eb4f-479e-8e8f-3beb257e632f" providerId="ADAL" clId="{32482F95-654A-468A-BC54-BA84E1ACF931}" dt="2022-12-29T20:19:53.736" v="2420" actId="1035"/>
          <ac:graphicFrameMkLst>
            <pc:docMk/>
            <pc:sldMk cId="2289732686" sldId="275"/>
            <ac:graphicFrameMk id="11" creationId="{9D56C9AF-7F2B-4E7F-B83F-9A66016402A5}"/>
          </ac:graphicFrameMkLst>
        </pc:graphicFrameChg>
        <pc:graphicFrameChg chg="add mod">
          <ac:chgData name="Danny Young" userId="cb0f4ce2-eb4f-479e-8e8f-3beb257e632f" providerId="ADAL" clId="{32482F95-654A-468A-BC54-BA84E1ACF931}" dt="2022-12-29T20:19:53.736" v="2420" actId="1035"/>
          <ac:graphicFrameMkLst>
            <pc:docMk/>
            <pc:sldMk cId="2289732686" sldId="275"/>
            <ac:graphicFrameMk id="12" creationId="{075F6F55-8E92-4C87-85E2-05E1E487D704}"/>
          </ac:graphicFrameMkLst>
        </pc:graphicFrameChg>
        <pc:graphicFrameChg chg="add mod">
          <ac:chgData name="Danny Young" userId="cb0f4ce2-eb4f-479e-8e8f-3beb257e632f" providerId="ADAL" clId="{32482F95-654A-468A-BC54-BA84E1ACF931}" dt="2022-12-29T20:19:53.736" v="2420" actId="1035"/>
          <ac:graphicFrameMkLst>
            <pc:docMk/>
            <pc:sldMk cId="2289732686" sldId="275"/>
            <ac:graphicFrameMk id="13" creationId="{64D3E990-30FE-46E3-99B7-7DE5C550786E}"/>
          </ac:graphicFrameMkLst>
        </pc:graphicFrameChg>
        <pc:graphicFrameChg chg="add mod">
          <ac:chgData name="Danny Young" userId="cb0f4ce2-eb4f-479e-8e8f-3beb257e632f" providerId="ADAL" clId="{32482F95-654A-468A-BC54-BA84E1ACF931}" dt="2022-12-29T20:19:53.736" v="2420" actId="1035"/>
          <ac:graphicFrameMkLst>
            <pc:docMk/>
            <pc:sldMk cId="2289732686" sldId="275"/>
            <ac:graphicFrameMk id="14" creationId="{5DAB01E5-65D5-4C5F-B195-DFB8B7F87C3C}"/>
          </ac:graphicFrameMkLst>
        </pc:graphicFrameChg>
        <pc:graphicFrameChg chg="add mod">
          <ac:chgData name="Danny Young" userId="cb0f4ce2-eb4f-479e-8e8f-3beb257e632f" providerId="ADAL" clId="{32482F95-654A-468A-BC54-BA84E1ACF931}" dt="2022-12-29T20:19:53.736" v="2420" actId="1035"/>
          <ac:graphicFrameMkLst>
            <pc:docMk/>
            <pc:sldMk cId="2289732686" sldId="275"/>
            <ac:graphicFrameMk id="28" creationId="{2FFAC22D-E119-4570-B05E-71CCC9695576}"/>
          </ac:graphicFrameMkLst>
        </pc:graphicFrameChg>
        <pc:graphicFrameChg chg="add mod">
          <ac:chgData name="Danny Young" userId="cb0f4ce2-eb4f-479e-8e8f-3beb257e632f" providerId="ADAL" clId="{32482F95-654A-468A-BC54-BA84E1ACF931}" dt="2022-12-29T20:19:53.736" v="2420" actId="1035"/>
          <ac:graphicFrameMkLst>
            <pc:docMk/>
            <pc:sldMk cId="2289732686" sldId="275"/>
            <ac:graphicFrameMk id="29" creationId="{AEC71501-F404-4300-9D5D-1EF66854B279}"/>
          </ac:graphicFrameMkLst>
        </pc:graphicFrameChg>
        <pc:graphicFrameChg chg="add mod">
          <ac:chgData name="Danny Young" userId="cb0f4ce2-eb4f-479e-8e8f-3beb257e632f" providerId="ADAL" clId="{32482F95-654A-468A-BC54-BA84E1ACF931}" dt="2022-12-29T20:19:53.736" v="2420" actId="1035"/>
          <ac:graphicFrameMkLst>
            <pc:docMk/>
            <pc:sldMk cId="2289732686" sldId="275"/>
            <ac:graphicFrameMk id="30" creationId="{7186A124-7E30-4FA1-9048-F542DBCCDB9A}"/>
          </ac:graphicFrameMkLst>
        </pc:graphicFrameChg>
        <pc:graphicFrameChg chg="add mod">
          <ac:chgData name="Danny Young" userId="cb0f4ce2-eb4f-479e-8e8f-3beb257e632f" providerId="ADAL" clId="{32482F95-654A-468A-BC54-BA84E1ACF931}" dt="2022-12-29T20:19:53.736" v="2420" actId="1035"/>
          <ac:graphicFrameMkLst>
            <pc:docMk/>
            <pc:sldMk cId="2289732686" sldId="275"/>
            <ac:graphicFrameMk id="31" creationId="{0CF4411C-D770-4E28-B872-78402C50D701}"/>
          </ac:graphicFrameMkLst>
        </pc:graphicFrameChg>
        <pc:graphicFrameChg chg="add mod">
          <ac:chgData name="Danny Young" userId="cb0f4ce2-eb4f-479e-8e8f-3beb257e632f" providerId="ADAL" clId="{32482F95-654A-468A-BC54-BA84E1ACF931}" dt="2022-12-29T20:19:53.736" v="2420" actId="1035"/>
          <ac:graphicFrameMkLst>
            <pc:docMk/>
            <pc:sldMk cId="2289732686" sldId="275"/>
            <ac:graphicFrameMk id="32" creationId="{8CFFCF55-3AB2-4119-9A0E-D48930849DBD}"/>
          </ac:graphicFrameMkLst>
        </pc:graphicFrameChg>
        <pc:graphicFrameChg chg="add mod">
          <ac:chgData name="Danny Young" userId="cb0f4ce2-eb4f-479e-8e8f-3beb257e632f" providerId="ADAL" clId="{32482F95-654A-468A-BC54-BA84E1ACF931}" dt="2022-12-29T20:20:15.892" v="2426" actId="1076"/>
          <ac:graphicFrameMkLst>
            <pc:docMk/>
            <pc:sldMk cId="2289732686" sldId="275"/>
            <ac:graphicFrameMk id="33" creationId="{F8B00B34-5B9C-4054-B6EA-FB98A8F88C77}"/>
          </ac:graphicFrameMkLst>
        </pc:graphicFrameChg>
        <pc:graphicFrameChg chg="add del">
          <ac:chgData name="Danny Young" userId="cb0f4ce2-eb4f-479e-8e8f-3beb257e632f" providerId="ADAL" clId="{32482F95-654A-468A-BC54-BA84E1ACF931}" dt="2022-12-29T20:20:26.038" v="2428" actId="478"/>
          <ac:graphicFrameMkLst>
            <pc:docMk/>
            <pc:sldMk cId="2289732686" sldId="275"/>
            <ac:graphicFrameMk id="34" creationId="{16AB31B8-2E8B-45F2-BA34-F3330D23358A}"/>
          </ac:graphicFrameMkLst>
        </pc:graphicFrameChg>
        <pc:cxnChg chg="add mod">
          <ac:chgData name="Danny Young" userId="cb0f4ce2-eb4f-479e-8e8f-3beb257e632f" providerId="ADAL" clId="{32482F95-654A-468A-BC54-BA84E1ACF931}" dt="2022-12-29T20:19:53.736" v="2420" actId="1035"/>
          <ac:cxnSpMkLst>
            <pc:docMk/>
            <pc:sldMk cId="2289732686" sldId="275"/>
            <ac:cxnSpMk id="16" creationId="{DE9B2AC6-17CC-4BCD-94A0-54269DE286BB}"/>
          </ac:cxnSpMkLst>
        </pc:cxnChg>
        <pc:cxnChg chg="add mod">
          <ac:chgData name="Danny Young" userId="cb0f4ce2-eb4f-479e-8e8f-3beb257e632f" providerId="ADAL" clId="{32482F95-654A-468A-BC54-BA84E1ACF931}" dt="2022-12-29T20:19:53.736" v="2420" actId="1035"/>
          <ac:cxnSpMkLst>
            <pc:docMk/>
            <pc:sldMk cId="2289732686" sldId="275"/>
            <ac:cxnSpMk id="21" creationId="{C731A3CD-1F32-4997-A5DD-45C98A46AA75}"/>
          </ac:cxnSpMkLst>
        </pc:cxnChg>
        <pc:cxnChg chg="add mod">
          <ac:chgData name="Danny Young" userId="cb0f4ce2-eb4f-479e-8e8f-3beb257e632f" providerId="ADAL" clId="{32482F95-654A-468A-BC54-BA84E1ACF931}" dt="2022-12-29T20:19:53.736" v="2420" actId="1035"/>
          <ac:cxnSpMkLst>
            <pc:docMk/>
            <pc:sldMk cId="2289732686" sldId="275"/>
            <ac:cxnSpMk id="22" creationId="{73D8647B-A07A-4F49-A8C0-6721336F4277}"/>
          </ac:cxnSpMkLst>
        </pc:cxnChg>
        <pc:cxnChg chg="add mod">
          <ac:chgData name="Danny Young" userId="cb0f4ce2-eb4f-479e-8e8f-3beb257e632f" providerId="ADAL" clId="{32482F95-654A-468A-BC54-BA84E1ACF931}" dt="2022-12-29T20:19:53.736" v="2420" actId="1035"/>
          <ac:cxnSpMkLst>
            <pc:docMk/>
            <pc:sldMk cId="2289732686" sldId="275"/>
            <ac:cxnSpMk id="23" creationId="{F14C02F1-A0F4-441B-8511-5A702D9AD6A1}"/>
          </ac:cxnSpMkLst>
        </pc:cxnChg>
        <pc:cxnChg chg="add mod">
          <ac:chgData name="Danny Young" userId="cb0f4ce2-eb4f-479e-8e8f-3beb257e632f" providerId="ADAL" clId="{32482F95-654A-468A-BC54-BA84E1ACF931}" dt="2022-12-29T20:19:53.736" v="2420" actId="1035"/>
          <ac:cxnSpMkLst>
            <pc:docMk/>
            <pc:sldMk cId="2289732686" sldId="275"/>
            <ac:cxnSpMk id="24" creationId="{49661655-7D9F-48CF-B75F-3E101E5320E2}"/>
          </ac:cxnSpMkLst>
        </pc:cxnChg>
        <pc:cxnChg chg="add mod">
          <ac:chgData name="Danny Young" userId="cb0f4ce2-eb4f-479e-8e8f-3beb257e632f" providerId="ADAL" clId="{32482F95-654A-468A-BC54-BA84E1ACF931}" dt="2022-12-29T20:19:53.736" v="2420" actId="1035"/>
          <ac:cxnSpMkLst>
            <pc:docMk/>
            <pc:sldMk cId="2289732686" sldId="275"/>
            <ac:cxnSpMk id="25" creationId="{9A23419D-7E70-4F8D-BBB7-153EB8331A4F}"/>
          </ac:cxnSpMkLst>
        </pc:cxnChg>
        <pc:cxnChg chg="add del mod">
          <ac:chgData name="Danny Young" userId="cb0f4ce2-eb4f-479e-8e8f-3beb257e632f" providerId="ADAL" clId="{32482F95-654A-468A-BC54-BA84E1ACF931}" dt="2022-12-29T20:17:18.913" v="2343" actId="478"/>
          <ac:cxnSpMkLst>
            <pc:docMk/>
            <pc:sldMk cId="2289732686" sldId="275"/>
            <ac:cxnSpMk id="26" creationId="{733BE6FA-8E39-4889-9257-78FACAC10903}"/>
          </ac:cxnSpMkLst>
        </pc:cxnChg>
        <pc:cxnChg chg="add del mod">
          <ac:chgData name="Danny Young" userId="cb0f4ce2-eb4f-479e-8e8f-3beb257e632f" providerId="ADAL" clId="{32482F95-654A-468A-BC54-BA84E1ACF931}" dt="2022-12-29T20:17:18.913" v="2343" actId="478"/>
          <ac:cxnSpMkLst>
            <pc:docMk/>
            <pc:sldMk cId="2289732686" sldId="275"/>
            <ac:cxnSpMk id="27" creationId="{E968D0E0-C16A-4430-80C4-375CF3B5A9B9}"/>
          </ac:cxnSpMkLst>
        </pc:cxnChg>
      </pc:sldChg>
      <pc:sldChg chg="addSp delSp modSp add">
        <pc:chgData name="Danny Young" userId="cb0f4ce2-eb4f-479e-8e8f-3beb257e632f" providerId="ADAL" clId="{32482F95-654A-468A-BC54-BA84E1ACF931}" dt="2023-02-01T17:28:48.661" v="3150" actId="1076"/>
        <pc:sldMkLst>
          <pc:docMk/>
          <pc:sldMk cId="3095715230" sldId="276"/>
        </pc:sldMkLst>
        <pc:spChg chg="del">
          <ac:chgData name="Danny Young" userId="cb0f4ce2-eb4f-479e-8e8f-3beb257e632f" providerId="ADAL" clId="{32482F95-654A-468A-BC54-BA84E1ACF931}" dt="2023-02-01T17:27:48.078" v="3121" actId="478"/>
          <ac:spMkLst>
            <pc:docMk/>
            <pc:sldMk cId="3095715230" sldId="276"/>
            <ac:spMk id="2" creationId="{86A2E192-6E34-4BE5-B381-B6C7F7366CB6}"/>
          </ac:spMkLst>
        </pc:spChg>
        <pc:spChg chg="del">
          <ac:chgData name="Danny Young" userId="cb0f4ce2-eb4f-479e-8e8f-3beb257e632f" providerId="ADAL" clId="{32482F95-654A-468A-BC54-BA84E1ACF931}" dt="2023-02-01T17:27:48.078" v="3121" actId="478"/>
          <ac:spMkLst>
            <pc:docMk/>
            <pc:sldMk cId="3095715230" sldId="276"/>
            <ac:spMk id="3" creationId="{7FDCDB5C-29EF-4BAF-9B31-6499F1AF7C76}"/>
          </ac:spMkLst>
        </pc:spChg>
        <pc:spChg chg="add mod">
          <ac:chgData name="Danny Young" userId="cb0f4ce2-eb4f-479e-8e8f-3beb257e632f" providerId="ADAL" clId="{32482F95-654A-468A-BC54-BA84E1ACF931}" dt="2023-02-01T17:28:21.280" v="3143" actId="20577"/>
          <ac:spMkLst>
            <pc:docMk/>
            <pc:sldMk cId="3095715230" sldId="276"/>
            <ac:spMk id="4" creationId="{AE918A9F-3533-4641-8A4F-2C23D59E0804}"/>
          </ac:spMkLst>
        </pc:spChg>
        <pc:graphicFrameChg chg="add mod">
          <ac:chgData name="Danny Young" userId="cb0f4ce2-eb4f-479e-8e8f-3beb257e632f" providerId="ADAL" clId="{32482F95-654A-468A-BC54-BA84E1ACF931}" dt="2023-02-01T17:28:48.661" v="3150" actId="1076"/>
          <ac:graphicFrameMkLst>
            <pc:docMk/>
            <pc:sldMk cId="3095715230" sldId="276"/>
            <ac:graphicFrameMk id="5" creationId="{4EE89692-551F-4FD0-AECA-C934F73C72F8}"/>
          </ac:graphicFrameMkLst>
        </pc:graphicFrameChg>
        <pc:graphicFrameChg chg="add mod">
          <ac:chgData name="Danny Young" userId="cb0f4ce2-eb4f-479e-8e8f-3beb257e632f" providerId="ADAL" clId="{32482F95-654A-468A-BC54-BA84E1ACF931}" dt="2023-02-01T17:28:46.270" v="3149"/>
          <ac:graphicFrameMkLst>
            <pc:docMk/>
            <pc:sldMk cId="3095715230" sldId="276"/>
            <ac:graphicFrameMk id="6" creationId="{9D6EA573-B17E-4D8C-8392-4D4A4D190C7B}"/>
          </ac:graphicFrameMkLst>
        </pc:graphicFrameChg>
      </pc:sldChg>
      <pc:sldMasterChg chg="modSp modSldLayout">
        <pc:chgData name="Danny Young" userId="cb0f4ce2-eb4f-479e-8e8f-3beb257e632f" providerId="ADAL" clId="{32482F95-654A-468A-BC54-BA84E1ACF931}" dt="2022-12-29T07:21:22.895" v="6"/>
        <pc:sldMasterMkLst>
          <pc:docMk/>
          <pc:sldMasterMk cId="0" sldId="2147483660"/>
        </pc:sldMasterMkLst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asterMk cId="0" sldId="2147483660"/>
            <ac:spMk id="3" creationId="{DF781CB1-FDC1-4A00-887E-FDA8A8922B86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asterMk cId="0" sldId="2147483660"/>
            <ac:spMk id="7" creationId="{E3DAB4D1-1CA3-4F07-AAF6-411ABFB9B39E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asterMk cId="0" sldId="2147483660"/>
            <ac:spMk id="10" creationId="{95817BB0-507C-479D-ACA5-858F99D75F64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asterMk cId="0" sldId="2147483660"/>
            <ac:spMk id="12" creationId="{5DBA0D52-13AC-41EE-A7E3-CE1F21699932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asterMk cId="0" sldId="2147483660"/>
            <ac:spMk id="14" creationId="{7A5A39AB-192E-45F0-8F32-C2D0A4844258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asterMk cId="0" sldId="2147483660"/>
            <ac:spMk id="16" creationId="{40164C45-8423-4D9E-B84E-8F783D48231D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asterMk cId="0" sldId="2147483660"/>
            <ac:spMk id="22" creationId="{4317D4C8-A663-47A2-9FB5-B1C582064DAA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asterMk cId="0" sldId="2147483660"/>
            <ac:spMk id="23" creationId="{7698262F-F8B8-48E2-965F-BB37DB4963BD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asterMk cId="0" sldId="2147483660"/>
            <ac:spMk id="1028" creationId="{6EC470C1-C77D-4C38-8652-47A5A1989A1A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asterMk cId="0" sldId="2147483660"/>
            <ac:spMk id="1032" creationId="{8A9DF98D-FE05-44C0-BAAB-1C644E3BA628}"/>
          </ac:spMkLst>
        </pc:spChg>
        <pc:spChg chg="mod">
          <ac:chgData name="Danny Young" userId="cb0f4ce2-eb4f-479e-8e8f-3beb257e632f" providerId="ADAL" clId="{32482F95-654A-468A-BC54-BA84E1ACF931}" dt="2022-12-29T07:21:22.895" v="6"/>
          <ac:spMkLst>
            <pc:docMk/>
            <pc:sldMasterMk cId="0" sldId="2147483660"/>
            <ac:spMk id="1034" creationId="{69F8421F-52CD-4325-AF56-2B654CF5BDB3}"/>
          </ac:spMkLst>
        </pc:spChg>
        <pc:sldLayoutChg chg="modSp">
          <pc:chgData name="Danny Young" userId="cb0f4ce2-eb4f-479e-8e8f-3beb257e632f" providerId="ADAL" clId="{32482F95-654A-468A-BC54-BA84E1ACF931}" dt="2022-12-29T07:21:22.895" v="6"/>
          <pc:sldLayoutMkLst>
            <pc:docMk/>
            <pc:sldMasterMk cId="0" sldId="2147483660"/>
            <pc:sldLayoutMk cId="1429917514" sldId="2147483984"/>
          </pc:sldLayoutMkLst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1429917514" sldId="2147483984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1429917514" sldId="2147483984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2482F95-654A-468A-BC54-BA84E1ACF931}" dt="2022-12-29T07:21:22.895" v="6"/>
          <pc:sldLayoutMkLst>
            <pc:docMk/>
            <pc:sldMasterMk cId="0" sldId="2147483660"/>
            <pc:sldLayoutMk cId="2368476475" sldId="2147483985"/>
          </pc:sldLayoutMkLst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368476475" sldId="214748398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368476475" sldId="2147483985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368476475" sldId="2147483985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368476475" sldId="2147483985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368476475" sldId="2147483985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2482F95-654A-468A-BC54-BA84E1ACF931}" dt="2022-12-29T07:21:22.895" v="6"/>
          <pc:sldLayoutMkLst>
            <pc:docMk/>
            <pc:sldMasterMk cId="0" sldId="2147483660"/>
            <pc:sldLayoutMk cId="662092093" sldId="2147483988"/>
          </pc:sldLayoutMkLst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662092093" sldId="214748398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662092093" sldId="2147483988"/>
              <ac:spMk id="3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2482F95-654A-468A-BC54-BA84E1ACF931}" dt="2022-12-29T07:21:22.895" v="6"/>
          <pc:sldLayoutMkLst>
            <pc:docMk/>
            <pc:sldMasterMk cId="0" sldId="2147483660"/>
            <pc:sldLayoutMk cId="1976367422" sldId="2147483989"/>
          </pc:sldLayoutMkLst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1976367422" sldId="2147483989"/>
              <ac:spMk id="4" creationId="{0674B8B2-5680-484D-888E-E68847AB76EA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1976367422" sldId="2147483989"/>
              <ac:spMk id="5" creationId="{71EB84B7-5605-40CD-9274-7C2ACCC3D7D0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1976367422" sldId="2147483989"/>
              <ac:spMk id="6" creationId="{79C5CD91-A008-4CC4-99BD-9C2032B84959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1976367422" sldId="2147483989"/>
              <ac:spMk id="7" creationId="{35778348-3A11-47DB-BCDB-1A4C103CBA35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1976367422" sldId="2147483989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1976367422" sldId="2147483989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1976367422" sldId="2147483989"/>
              <ac:spMk id="10" creationId="{EAEE706A-B775-46A3-B25F-11DEA5CE8608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1976367422" sldId="2147483989"/>
              <ac:spMk id="11" creationId="{9CAC0C3F-C73E-4B4A-B7E6-1EBDB557FAF0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1976367422" sldId="2147483989"/>
              <ac:spMk id="12" creationId="{7269FC42-7211-47EF-AC21-276169EE1583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1976367422" sldId="2147483989"/>
              <ac:spMk id="13" creationId="{19324DEC-317D-4E84-847A-ECD5D3B932C0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1976367422" sldId="2147483989"/>
              <ac:spMk id="14" creationId="{794495C0-2D2B-430D-AC10-982B6FCFB6F9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1976367422" sldId="2147483989"/>
              <ac:spMk id="15" creationId="{C3B4B210-B2B3-4276-9D09-C2D282F0F2CE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1976367422" sldId="2147483989"/>
              <ac:spMk id="16" creationId="{6BDA8B03-785E-4EC1-B3D5-149C059E0E57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1976367422" sldId="2147483989"/>
              <ac:spMk id="17" creationId="{3BE5A2CC-48CF-45B3-A26D-A6AE4E99CBDC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1976367422" sldId="2147483989"/>
              <ac:spMk id="18" creationId="{02F58842-6C45-4529-8A4B-9A758E2488B8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1976367422" sldId="2147483989"/>
              <ac:spMk id="19" creationId="{0AD230C3-3A46-414C-9DC9-4B3A6E5B1413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1976367422" sldId="2147483989"/>
              <ac:spMk id="20" creationId="{E6A8C48D-DC33-4958-98CC-17B89AE3315A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1976367422" sldId="2147483989"/>
              <ac:spMk id="21" creationId="{B2DB5B4D-05F8-4D24-BC36-B64125B5E8B6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1976367422" sldId="2147483989"/>
              <ac:spMk id="22" creationId="{9EC2D926-E1CA-4280-A912-FFFA2560DEC6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1976367422" sldId="2147483989"/>
              <ac:spMk id="23" creationId="{629B7B10-D868-4DA7-BB80-D3F5541F2A5A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1976367422" sldId="2147483989"/>
              <ac:spMk id="24" creationId="{3294F794-EB22-475D-BE1E-B0AB593CDF5F}"/>
            </ac:spMkLst>
          </pc:spChg>
        </pc:sldLayoutChg>
        <pc:sldLayoutChg chg="modSp">
          <pc:chgData name="Danny Young" userId="cb0f4ce2-eb4f-479e-8e8f-3beb257e632f" providerId="ADAL" clId="{32482F95-654A-468A-BC54-BA84E1ACF931}" dt="2022-12-29T07:21:22.895" v="6"/>
          <pc:sldLayoutMkLst>
            <pc:docMk/>
            <pc:sldMasterMk cId="0" sldId="2147483660"/>
            <pc:sldLayoutMk cId="3691580668" sldId="2147483990"/>
          </pc:sldLayoutMkLst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3691580668" sldId="2147483990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2482F95-654A-468A-BC54-BA84E1ACF931}" dt="2022-12-29T07:21:22.895" v="6"/>
          <pc:sldLayoutMkLst>
            <pc:docMk/>
            <pc:sldMasterMk cId="0" sldId="2147483660"/>
            <pc:sldLayoutMk cId="2130747749" sldId="2147483991"/>
          </pc:sldLayoutMkLst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130747749" sldId="2147483991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130747749" sldId="2147483991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130747749" sldId="2147483991"/>
              <ac:spMk id="4" creationId="{62BA3B35-0586-4CAC-BDC2-BF8319FD3757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130747749" sldId="2147483991"/>
              <ac:spMk id="5" creationId="{50E53D68-69E4-4C98-A8F4-0CFA10A79EB8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130747749" sldId="2147483991"/>
              <ac:spMk id="6" creationId="{AB5B8349-1A2D-4238-9E20-45B4B0E7AE0A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130747749" sldId="2147483991"/>
              <ac:spMk id="7" creationId="{5199EEB3-6711-4B33-ACB2-27C36B503709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130747749" sldId="2147483991"/>
              <ac:spMk id="8" creationId="{0F6FDF84-992D-4E17-AD71-AA95E6F859F5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130747749" sldId="2147483991"/>
              <ac:spMk id="9" creationId="{239F7197-ED5B-490E-A8EE-C427CBFAD515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130747749" sldId="2147483991"/>
              <ac:spMk id="10" creationId="{A8F7B175-59B3-45A2-9FC0-BAEEC2803FEB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130747749" sldId="2147483991"/>
              <ac:spMk id="11" creationId="{34A4F0F6-F5B4-4573-B344-C1B97E657C81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130747749" sldId="2147483991"/>
              <ac:spMk id="12" creationId="{7AC39C44-04FB-4EBF-BF59-B748FB45B0C1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130747749" sldId="2147483991"/>
              <ac:spMk id="13" creationId="{6E45F238-8F78-4AD2-AF32-43E2336A3773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130747749" sldId="2147483991"/>
              <ac:spMk id="14" creationId="{6202102E-5686-449C-B63F-8D31C7E2489B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130747749" sldId="2147483991"/>
              <ac:spMk id="15" creationId="{415131E0-B76E-4DB1-AE82-379479708E97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130747749" sldId="2147483991"/>
              <ac:spMk id="16" creationId="{3587DFAD-8F71-4FB5-853A-5B6BD40474F6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130747749" sldId="2147483991"/>
              <ac:spMk id="17" creationId="{6F6202ED-240A-4B9A-8BCE-2151D4F615BB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130747749" sldId="2147483991"/>
              <ac:spMk id="18" creationId="{5A0C86EB-46A2-426C-9AED-69D2CA14F8A1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130747749" sldId="2147483991"/>
              <ac:spMk id="19" creationId="{8CF5E30E-29FF-441C-BDB1-6673363E4DD9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130747749" sldId="2147483991"/>
              <ac:spMk id="20" creationId="{4404B539-A411-45A2-A249-03884D521D8B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130747749" sldId="2147483991"/>
              <ac:spMk id="21" creationId="{3E8CA514-F301-42E9-86E1-120E8EA0F933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2130747749" sldId="2147483991"/>
              <ac:spMk id="22" creationId="{BF4FB47F-919A-4169-9ABE-5AA220FD55A4}"/>
            </ac:spMkLst>
          </pc:spChg>
        </pc:sldLayoutChg>
        <pc:sldLayoutChg chg="modSp">
          <pc:chgData name="Danny Young" userId="cb0f4ce2-eb4f-479e-8e8f-3beb257e632f" providerId="ADAL" clId="{32482F95-654A-468A-BC54-BA84E1ACF931}" dt="2022-12-29T07:21:22.895" v="6"/>
          <pc:sldLayoutMkLst>
            <pc:docMk/>
            <pc:sldMasterMk cId="0" sldId="2147483660"/>
            <pc:sldLayoutMk cId="695075769" sldId="2147483993"/>
          </pc:sldLayoutMkLst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695075769" sldId="2147483993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695075769" sldId="2147483993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695075769" sldId="2147483993"/>
              <ac:spMk id="5" creationId="{BC8A6789-F445-49F4-82FF-EB1FB5AFE988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695075769" sldId="2147483993"/>
              <ac:spMk id="6" creationId="{0D0B27DF-3F4D-436B-97E8-A9E56C170775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695075769" sldId="2147483993"/>
              <ac:spMk id="7" creationId="{EAE260DC-0B4F-4CE0-B4AD-D49094C5F4D7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695075769" sldId="2147483993"/>
              <ac:spMk id="8" creationId="{10CF0916-66E2-4321-9986-3D8DA6B420EC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695075769" sldId="2147483993"/>
              <ac:spMk id="9" creationId="{06C12B5E-3AB2-4082-BF32-065192FE312D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695075769" sldId="2147483993"/>
              <ac:spMk id="10" creationId="{49C37B58-D538-48FD-8AD6-E252A1C9CB8E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695075769" sldId="2147483993"/>
              <ac:spMk id="11" creationId="{80DD2F03-28DB-4D09-8E5E-9F8ED5919228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695075769" sldId="2147483993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2482F95-654A-468A-BC54-BA84E1ACF931}" dt="2022-12-29T07:21:22.895" v="6"/>
          <pc:sldLayoutMkLst>
            <pc:docMk/>
            <pc:sldMasterMk cId="0" sldId="2147483660"/>
            <pc:sldLayoutMk cId="3815246320" sldId="2147483994"/>
          </pc:sldLayoutMkLst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3815246320" sldId="2147483994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3815246320" sldId="2147483994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3815246320" sldId="2147483994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3815246320" sldId="2147483994"/>
              <ac:spMk id="5" creationId="{AE84183F-8F33-42BE-840E-D070E354132E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3815246320" sldId="2147483994"/>
              <ac:spMk id="6" creationId="{4F03C898-6CB5-41A6-ACFF-AD7CBA1D3222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3815246320" sldId="2147483994"/>
              <ac:spMk id="7" creationId="{DEE514AD-8984-42BE-9D9F-71FDAEA3F7CA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3815246320" sldId="2147483994"/>
              <ac:spMk id="8" creationId="{2A5892CD-797E-4C66-B1C2-5ECA4ED71361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3815246320" sldId="2147483994"/>
              <ac:spMk id="9" creationId="{FD548AF6-91AC-4836-AD47-0F75811E5531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3815246320" sldId="2147483994"/>
              <ac:spMk id="10" creationId="{B2934ED1-38A9-412D-BC2C-BB7A30075DFC}"/>
            </ac:spMkLst>
          </pc:spChg>
          <pc:spChg chg="mod">
            <ac:chgData name="Danny Young" userId="cb0f4ce2-eb4f-479e-8e8f-3beb257e632f" providerId="ADAL" clId="{32482F95-654A-468A-BC54-BA84E1ACF931}" dt="2022-12-29T07:21:22.895" v="6"/>
            <ac:spMkLst>
              <pc:docMk/>
              <pc:sldMasterMk cId="0" sldId="2147483660"/>
              <pc:sldLayoutMk cId="3815246320" sldId="2147483994"/>
              <ac:spMk id="11" creationId="{489257B4-CD58-43DD-9FF3-1F90862C5D55}"/>
            </ac:spMkLst>
          </pc:spChg>
        </pc:sldLayoutChg>
      </pc:sldMaster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2-26T22:03:37.4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80 8209 1128 0,'17'-26'126'16,"2"-3"234"-16,10-3-322 15,7 0-8-15,-2 13-4 16,-2 5-8-16,-11 11-16 15,-7 3 14-15,-24 12 45 16,-14 8 9-16,-27 19 12 16,-16 7-6-16,-22 5-23 0,-3-1-4 15,-2-8-9-15,8-4-8 16,23-10-19-16,15-7-7 16,32-16-30-16,16-5-2 15,40-20-4-15,20-12 2 16,36-24 25-16,11-8 1 15,15-9 2-15,-3 4 3 16,-25 19 3-16,-17 11 1 16,-44 25 14-16,-21 11 16 0,-40 29-5 15,-22 18-10-15,-34 28-85 16,-9 6-81-16,-2 1-314 16,13-17 268-16</inkml:trace>
  <inkml:trace contextRef="#ctx0" brushRef="#br0" timeOffset="708.49">16357 10696 676 0,'7'3'135'16,"15"-19"169"-16,-6 7-139 15,-7 4 22-15,-9 5 3 16,-8 4-29-16,-17 7-53 15,-14 12-29-15,-26 11-27 0,-13 7 8 16,-19 1 16-16,-4 2-2 16,4-6-26-16,9-4-11 15,29-11-19-15,19-8-7 16,27-10-33-16,14-6-4 16,25-17-6-16,13-7 2 15,32-18 23-15,10-2 2 16,12 2 3-16,1 3 0 15,-23 18 1-15,-11 9-6 0,-31 19-21 16,-15 15-44-16,-25 34-260 16,-9 17 216-16,-31 13-69 15</inkml:trace>
  <inkml:trace contextRef="#ctx0" brushRef="#br0" timeOffset="1158.63">16411 13273 1863 0,'-8'5'121'16,"1"-2"139"-16,-3 2-217 16,-3 3-10-16,-17 14-1 15,-13 11-3-15,-28 20-17 16,-18 3-2-16,-25 11-6 16,-6-2 4-16,-7-8-40 15,6-3-27-15,28-18-83 16,17-10-124-16,55-35 157 15</inkml:trace>
  <inkml:trace contextRef="#ctx0" brushRef="#br0" timeOffset="-148964.33">16402 4543 1496 0,'-33'7'134'0,"8"-5"59"16,13-1-74-16,10-1-60 15,2 0-29-15,0 1-9 16,0-1 7-16,7 3 18 16,2 11 12-16,5 15 17 15,3 16-13-15,2 25-28 16,-1 10-15-16,-1 8-14 16,1 0-1-16,2-15-22 15,4-10-40-15,8-23-118 16,2-13-111-16,4-36 148 15</inkml:trace>
  <inkml:trace contextRef="#ctx0" brushRef="#br0" timeOffset="-148636.1">16821 4115 1331 0,'-53'-5'62'16,"-17"19"39"-16,-16 9-65 15,-8 22 7-15,-3 21 20 16,4 31 8-16,13 17-15 16,11 29-24-16,15 12-23 15,25 11-16-15,19 0-4 0,37-23-5 16,23-26 1-16,41-39 3 16,18-25 3-16,34-35 68 15,1-20 11-15,-4-48 44 16,-7-22-9-16,-34-33-13 15,-16-12-2-15,-39-17-37 16,-26-9 5-16,-43-3-70 16,-17-2-18-16,-13 24-39 15,-7 25-19-15,-3 45-59 16,2 29-64-16,-9 57 118 16</inkml:trace>
  <inkml:trace contextRef="#ctx0" brushRef="#br0" timeOffset="-147873.08">16363 7013 1599 0,'-3'-1'62'0,"16"-4"0"15,11-2-20-15,22-1-21 16,15 1 6-16,12 7 11 16,-2 7 5-16,-7 13 18 15,-12 5 6-15,-21 10 7 16,-9 5-1-16,-22 11-17 16,-13 7-7-16,-22 12-11 15,-11 6-2-15,-12-1-7 16,1-3-3-16,7-15-4 15,10-11-22-15,22-21-19 0,10-11-9 16,24-16-2-16,15-13 9 16,24-23 31-16,3-15 15 15,2-29 9-15,-6-12-6 16,-16-18-4-16,-5-7 0 16,-16-9-7-16,-10 5-1 15,-15 21 1-15,-11 20 1 16,-19 36 6-16,-8 15-4 15,-24 25-2-15,-11 14-8 16,-16 32-16-16,-6 25-2 0,5 47-16 16,8 27-1-16,19 48-5 15,18 15-3-15,34 20-14 16,24-2 1-16,48-42 5 16,24-32 3-16,48-63-5 15,26-33 37-15,20-51 6 16,7-23 43-16,-5-50 40 15,-20-22-31-15,-31-35 14 16,-21-5-37-16,-45-5-2 16,-23 2 0-16,-35 4-17 15,-18 1-8-15,-32 12-33 16,-15 14-21-16,-35 49-72 16,-11 32-77-16,-19 68 115 15</inkml:trace>
  <inkml:trace contextRef="#ctx0" brushRef="#br0" timeOffset="-147214.04">16388 9511 1872 0,'0'0'43'0,"37"-6"-1"15,23 4-61-15,25 2 57 16,6 5 17-16,7 6 10 0,-10 8 1 15,-21 4-28-15,-9 1 2 16,-30 0 26-16,-18 5 13 16,-22 8 11-16,-17 3-12 15,-26 7-34-15,-6-2-14 16,-8-2-13-16,4-4-3 16,16-10-6-16,10-6-3 15,28-12-33-15,12-6-2 16,28-2-2-16,13-2-1 0,21 0 27 15,10 4 8-15,7 8 18 16,8 6 4-16,-17 7 13 16,-16 6 14-16,-39 12 38 15,-28 7 8-15,-39 16 6 16,-17 4-22-16,-20 5-57 16,-3-1-15-16,-4-9-22 15,1-7-71-15,15-25-154 16,14-15-90-16,33-34 138 15</inkml:trace>
  <inkml:trace contextRef="#ctx0" brushRef="#br0" timeOffset="-146820.21">16918 8946 1999 0,'-111'-8'83'0,"-5"8"50"15,4 10-78-15,3 22-10 16,2 17-11-16,14 26-35 16,3 10-8-16,19 25-8 15,12 13-1-15,32 36-2 16,20 17-1-16,48 27-15 15,30-8 1-15,43-33 0 16,34-23 2-16,32-59 25 16,12-23 21-16,16-48 52 15,-16-25 16-15,-10-44 24 16,-15-22-16-16,-38-40-34 16,-15-15-12-16,-44-21-28 0,-21-10-10 15,-27 11-25-15,-16 12-11 16,-26 41-9-16,-12 30-42 15,-23 56-73-15,-17 33 91 16</inkml:trace>
  <inkml:trace contextRef="#ctx0" brushRef="#br0" timeOffset="-146490.2">16641 11885 1758 0,'-23'24'385'0,"-13"-15"-334"16,17 5 97-16,14 1-149 0,4 6-4 15,1 8 4-15,3 3 9 16,2 5 18-16,21 0 10 15,7 4 9-15,2 2-4 16,17-2-14-16,3-3-10 16,11-13-13-16,-4-10-2 15,5-15-18-15,-6-9-23 16,-15-16-45-16,-3-5-30 16,-17-17-139-16,-8-13-219 0,-16-25 279 15</inkml:trace>
  <inkml:trace contextRef="#ctx0" brushRef="#br0" timeOffset="-146354.85">17032 11688 1719 0,'-28'74'129'0,"2"35"94"15,6 16-103-15,10 33-54 16,4 11-24-16,6 13-45 16,1-3-14-16,5-30-96 15,3-23-92-15,10-54 117 16</inkml:trace>
  <inkml:trace contextRef="#ctx0" brushRef="#br0" timeOffset="-146020.47">17164 11868 638 0,'-27'-187'161'16,"-30"39"184"-16,-6 26-39 16,-17 49-94-16,-5 29-15 15,-20 48-30-15,-9 21-32 16,-6 48-14-16,-2 25-29 15,17 40-50-15,10 21-22 16,25 42-21-16,19 13-9 16,48 24-35-16,30-1-25 15,57-36-28-15,27-24 22 16,59-59 1-16,20-35 40 0,38-54 66 16,6-29 5-16,-9-53 94 15,-18-24 10-15,-41-36-7 16,-23-16-1-16,-49-32-38 15,-21-16-25-15,-48-38-38 16,-26-13-32-16,-51-21-65 16,-22-2-36-16,-30 5-52 15,-14 5-58-15,-16 8 116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2-26T22:17:41.1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434 7468 569 0,'-13'-10'66'0,"-3"4"18"16,-2 2-10-16,-5 2-18 16,-4 1 0-16,-1 1 56 15,2 0 26-15,4-1 8 16,2-1 4-16,3 0-34 16,-1 0-21-16,4 1-26 15,2-2-15-15,-1 1-9 16,-1 0 1-16,-3-2 5 15,-3 2 0-15,1-2-7 16,2 1-6-16,2-1-10 16,1-1-6-16,-5 3-10 15,-2-1 0-15,-9-1-5 16,-3 0 0-16,-4 1 1 16,1-2 0-16,-4 0 0 0,-3 2-3 15,-7-1-2-15,-2 1-1 16,-4 0 0-16,0 0 0 15,2 2-1-15,3-1 0 16,-1 1-1-16,-2 1 1 16,-16 1-1-16,-7 2 0 15,2 0-2-15,0 2 0 16,7 0 0-16,4 0 1 16,-4-2 1-16,-3 1 1 0,3-1 0 15,8 0 0-15,5-1-1 16,7 0-2-16,3 2 0 15,-2-1 0-15,1 0 2 16,3 0-1-16,6 0 1 16,-1 0 1-16,1 1-1 15,-1-1 1-15,-3 2 1 16,1-1 0-16,3-3 0 16,1 1 1-16,3-1 0 15,2 1-1-15,4 0-2 16,5-1 0-16,4 2 0 15,1-1 0-15,3 1 0 16,2 0 1-16,1 0 1 16,-1 2 0-16,1 1 1 15,-3 1 1-15,-3 1 0 16,-1 2 0-16,-2 2-3 16,0 2-1-16,4 4-4 0,0-1 0 15,3 7 0-15,-1-3 1 16,2 8-1-16,-1-2 1 15,-2 9-1-15,-1-1 0 16,0 7 0-16,0 4-1 16,3 3 1-16,0 4 1 15,2 5 2-15,-2 2 0 16,2 5 1-16,0 1-2 0,2 2 1 16,-1 0 0-16,2-4-1 15,1 3 2-15,2 1-3 16,-1 6 1-16,1 2 1 15,0-1 1-15,-4-1 0 16,3-1 0-16,0 1 0 16,1 4 1-16,-1 2 1 15,-3 0-1-15,0-4 0 16,-2-1 0-16,3-5 9 16,1 2 2-16,2 9-1 15,4 0 1-15,0 1-12 16,1-6 4-16,3-10 3 15,4-3 1-15,5-4 1 16,1 3-4-16,4-2-5 16,1-1-1-16,-3-7 1 15,-2-6 0-15,-5-12 3 0,-2-6 1 16,-2-10 0-16,-1 0 0 16,1-3-2-16,-1 0-2 15,0 1 0-15,1-1-1 16,1-2 1-16,1-1 1 15,1-1 1-15,3-1 0 16,3 2-4-16,0-1 0 16,7 3-3-16,2-2 1 0,2 1 2 15,1-1 0-15,-1-3 1 16,-2 1 1-16,4 0 0 16,-2 0 1-16,7 2 0 15,-2 1-1-15,6-2 0 16,4 3-1-16,-2-3 1 15,5 1 0-15,-1-1 0 16,-2 0 0-16,3 0 0 16,0 0 1-16,6 0-1 15,2-1 0-15,0 0 1 16,5 0-1-16,1-1 1 16,0-1-1-16,5-3 1 15,-2 1-1-15,5-4 0 16,-1 2 1-16,-4-1-1 15,-5 1 1-15,-9-2 0 16,-2 0 0-16,-4 2 0 16,-2-3-1-16,-1 3 1 0,5-2 0 15,4 0-1-15,7 0 1 16,0 0 0-16,-5-2-1 16,-8 1 1-16,-7 0 1 15,-6-1 1-15,-3 0 0 16,-5 0 1-16,-1 0 1 15,-2-1-1-15,-1 1 0 16,0-1-2-16,1-1 0 16,3 0-2-16,0 0 2 0,1-1-1 15,0-1 1-15,0-1 0 16,0 1-1-16,0-2 0 16,0 1-1-16,-2 1 1 15,0 1 0-15,-2-1 1 16,-1 2-1-16,0-3 0 15,2 3 0-15,-1-3-1 16,1 1 0-16,0 3 0 16,-6-2 1-16,-3-1 2 15,-1-1-2-15,-2 4 1 16,3-2-1-16,1 0 0 16,1 0 0-16,3-2-1 15,-1 0 1-15,-2 1 0 16,0-1 1-16,-3-1 3 15,-1 1 0-15,0 0 1 16,0-2 0-16,0-3 1 16,2-6-1-16,0-7 1 0,2-6-1 15,2-10 0-15,0-2 5 16,0-6 4-16,-1 0 0 16,1-3 1-16,-3 3-6 15,1-12-4-15,1-4 0 16,-1-8-3-16,0-5 0 15,-3 2-1-15,2 0 0 16,-1 2 0-16,1-3 0 0,4-6-1 16,2-2 0-16,4-5 0 15,2 1 1-15,-1 5 1 16,-2 4 1-16,-8-5 7 16,-2 4 4-16,-4-3 3 15,-2 1 0-15,-1 5-4 16,1-3-5-16,0-5-2 15,4-2-2-15,0-2-1 16,2-1-1-16,1 4-1 16,3 2 0-16,3-11 2 15,1-3 0-15,4-5 1 16,-2-1-1-16,-1 7-3 16,2 1 2-16,1-1 0 15,4 4-3-15,-2 5 1 16,-2 8-2-16,-6 16 0 15,-4 9 7-15,-3 16-25 0,-2 8-25 16,-2 16-90-16,2 6-108 16,4 13 134-16</inkml:trace>
  <inkml:trace contextRef="#ctx0" brushRef="#br0" timeOffset="1781.84">25722 10574 912 0,'2'5'137'15,"-34"-3"177"-15,29 2-190 16,2-2-66-16,0 1-21 16,2 0-32-16,1 2 0 15,2 1 18-15,0 1 10 16,5 2 13-16,-1 1 1 0,3 3-8 15,0 2-4-15,1 3-3 16,1 1 1-16,2 7 3 16,-1 1-3-16,0 2-8 15,-2 2-5-15,1-3-7 16,1 0-3-16,3 2 4 16,4 0 3-16,1 2 2 15,2 3 2-15,3-2 3 16,3 0-3-16,-2 1-4 15,0-3-3-15,2 4-9 16,1-2-1-16,5-1 0 16,0-1 0-16,1-2-1 15,-1 0 1-15,-3-3 2 16,2-3 2-16,0-1 4 16,0-1 1-16,8 2-3 15,1-1 0-15,4-1-6 16,4 0 1-16,4-4 0 0,1 0 1 15,-2-3 2-15,-4-1 1 16,-5 0 0-16,-2-2 0 16,0-3-1-16,3-1 0 15,0-3-2-15,2-1 0 16,3-3-1-16,-1 0 0 16,-2-1-1-16,-5 0 1 15,-5-1 0-15,0-2-1 16,1-1 1-16,3 0-1 0,5-3 0 15,2-1-1-15,7-2 0 16,-2-2-1-16,0-1 1 16,-5-2 0-16,-7 0 0 15,-5-1 0-15,0 2 1 16,0 1-1-16,5-1 2 16,-1 1 0-16,-5 0 3 15,1 0 1-15,-4-2 1 16,3 5 1-16,-3-4 2 15,-2 2 3-15,-7-2 4 16,-2-4 0-16,-3-3-2 16,0-1-3-16,0-2-2 15,1 0-2-15,1-1-2 16,-2 1 0-16,-4 1-3 16,0 0 1-16,0-1 0 15,2-1 0-15,3-2 0 0,1-3 1 16,-5-1 0-16,1-1-1 15,0 1 0-15,1 1-1 16,5 0-2-16,-1 2 0 16,0-2 0-16,-2 1-2 15,-4-2 2-15,-2 4-1 16,-4 1 1-16,-3-1 1 16,-1 2-2-16,0 1 0 15,0 1 0-15,3 0 1 0,-2 0 0 16,-1 3 0-16,0 1 2 15,0 2 0-15,-2 1-1 16,-1 3 1-16,-3 1 0 16,1 1 0-16,-1 1 0 15,1 0-2-15,0 1-3 16,-1 1 0-16,1-1-1 16,2 3 0-16,0 0 0 15,0-1 0-15,1-4 0 16,1-3 0-16,1-4 0 15,-1-1 0-15,-1-2 2 16,-2 2 1-16,0 1 0 16,-1 2 0-16,2-1-1 15,-3 1 0-15,1 3-1 16,-1-1 0-16,0 2 1 16,-1 1 1-16,0 2 0 0,0 1 0 15,-1 3 1-15,-1 0 2 16,1 2 0-16,1 3 3 15,-1 0 8-15,-7-4 0 16,0 5-1-16,-1 0-3 16,-9 10-13-16,-2 4-7 15,-6 13-3-15,0 5 1 16,-4 7 7-16,-2 0 3 0,-2-2 5 16,-2-5 1-16,7-6-1 15,3-4-2-15,9-10-1 16,4-2-1-16,6-5-1 15,2-3-1-15,5-2 0 16,0 1-1-16,0-1-3 16,0 0-1-16,6-9-1 15,6-6-2-15,10-8 2 16,6-8 2-16,4-5 2 16,0 0 2-16,-5 7 0 15,-5 7 1-15,-6 9 0 16,-4 3-1-16,-5 4-1 15,-1 6-2-15,3 0-1 16,4 5-1-16,12 7-2 16,5 3-2-16,5 8-3 15,2 2-9-15,11-3-68 16,3 1-56-16,23-20 74 0</inkml:trace>
  <inkml:trace contextRef="#ctx0" brushRef="#br0" timeOffset="13388.24">25820 13289 1136 0,'-14'-16'89'16,"-12"-5"110"-16,-2 7-98 16,-3 2 2-16,0 5 20 15,0 0-8-15,9 2-1 16,3 4 1-16,9 0-10 15,9 1-14-15,0 0-59 16,0 0-25-16,3 2-24 16,8 8-4-16,10 10 17 15,5 7 5-15,11 17 3 16,5 9-1-16,1 11 0 16,-5 6-1-16,-7 9 2 0,-4 7 0 15,-11 11 1-15,-3 3 1 16,-12 2 1-16,-5-4 0 15,-8-4 1-15,-4-3-8 16,-4-7-29-16,-4-4-33 16,-1-16-119-16,-2-9-107 15,-11-11 153-15</inkml:trace>
  <inkml:trace contextRef="#ctx0" brushRef="#br0" timeOffset="13868.03">23649 13263 1480 0,'-12'1'114'16,"-2"3"106"-16,2 1-121 15,0 6-36-15,-1 7-17 16,0 14-21-16,-3 7 7 16,-2 13 11-16,-2 5 1 15,-4 11-4-15,1 4-6 0,0 13-11 16,3 7-6-16,3 3-14 16,8 2-3-16,6-4-4 15,4-1-3-15,12 1-20 16,8 5-16-16,13-4-57 15,11-4-32-15,25-13-98 16,14-9-115-16,31-26 203 16</inkml:trace>
  <inkml:trace contextRef="#ctx0" brushRef="#br0" timeOffset="14346.34">26694 13557 1613 0,'-9'0'92'16,"3"0"95"-16,18-5-178 15,9 0-17-15,13-3 12 16,3 0 19-16,3-2 30 16,2 3 20-16,3 1 20 15,4 3-7-15,3 0-25 16,4 3-20-16,3 0-29 16,-4 0-7-16,-7 1-1 15,-6 1-18-15,-16-1-58 16,-7-1-36-16,-10 1-136 15,-8-1-107-15,-1 1 198 16</inkml:trace>
  <inkml:trace contextRef="#ctx0" brushRef="#br0" timeOffset="14616.24">26820 13551 1745 0,'-16'23'92'0,"3"2"89"16,5 7-170-16,2 5 0 0,2 8-1 15,2 5 7-15,0 12 13 16,-1 6 12-16,2 3 15 16,0-2-5-16,2-8-17 15,4-4-13-15,1-11-32 16,1-3-13-16,0-14-56 15,2-4-43-15,3-13-152 16,1-6-164-16,4-18 246 16</inkml:trace>
  <inkml:trace contextRef="#ctx0" brushRef="#br0" timeOffset="14946.37">27026 13838 1228 0,'15'6'138'0,"8"-3"131"0,5-1-108 16,12 5-51-16,3 3-34 15,-5 4-39-15,-9 1-15 16,-12 3-1-16,-6 1 8 16,-11 2 11-16,-4 4 1 15,-10 2 9-15,-3 3-4 16,-8 1-6-16,0-2 7 15,5-3-5-15,3-3-10 16,12-8-20-16,5 0-15 0,14-2-13 16,6-2 0-16,10-2 7 15,1-2 1-15,8-5-1 16,2-2 0-16,0-5-17 16,6-1-29-16,-2 1-103 15,3-1-91-15,-2 4 129 16</inkml:trace>
  <inkml:trace contextRef="#ctx0" brushRef="#br0" timeOffset="15481.05">26683 14985 1335 0,'-1'8'161'15,"-5"-1"203"-15,-1 2-287 16,-1 4-20-16,-6 6-26 16,-4 0-1-16,-5 9 9 15,-3 3 6-15,0 10 16 16,-2 6 4-16,2 6-4 15,0 3-6-15,5 8-23 16,3 2-11-16,4 1-16 16,4-1-5-16,10-2-6 15,4 1-1-15,12 1-2 16,8 1 0-16,10-5 1 16,5-3-2-16,16-10-2 15,5-6-2-15,6-20-39 16,-2-7-9-16,-10-16-62 0,-7-10-48 15,-9-12-185-15,-3-9 201 16</inkml:trace>
  <inkml:trace contextRef="#ctx0" brushRef="#br0" timeOffset="15754.37">26919 15264 1939 0,'-2'3'53'0,"9"-3"-8"15,6-1-42-15,13-3-2 16,5-4 18-16,14-3 26 16,9-4 4-16,12 0-5 15,4-2-6-15,1 1-24 16,-6-2-5-16,-4 4-5 15,-2 1 0-15,-8 6-23 16,-4 2-28-16,-15 5-78 16,-9 0-53-16,-14 2 90 15</inkml:trace>
  <inkml:trace contextRef="#ctx0" brushRef="#br0" timeOffset="16010.21">27014 15219 1882 0,'-13'32'105'16,"2"-2"72"-16,8-1-145 16,6 7-34-16,5 3 2 15,3 7 5-15,1 2 4 0,-4 3 6 16,0-2 0-16,-2-7-1 15,0-1-6-15,5-9-34 16,1-4-40-16,3-10-104 16,1-5-102-16,-1-12 141 15</inkml:trace>
  <inkml:trace contextRef="#ctx0" brushRef="#br0" timeOffset="16338.12">27252 15353 1293 0,'15'7'116'0,"10"-4"110"15,3 2-80-15,6 2-30 16,-1 0-27-16,-8 3-44 16,-5 0-13-16,-10 3 1 15,-5-1 2-15,-8 7-1 0,-7 0-4 16,-10 6-13-16,-4 2-8 15,-5 2-4-15,-1-4 1 16,9-5 6-16,5-5-1 16,14-4-11-16,6-1-7 15,11 1-8-15,5-3 2 16,10-3 13-16,0-1 1 16,7-2 3-16,2-1 0 0,0-1-4 15,-1-1-17-15,-7-4-84 16,-3-1-68-16,-7-5 84 15</inkml:trace>
  <inkml:trace contextRef="#ctx0" brushRef="#br0" timeOffset="16652.66">27590 15159 1921 0,'0'9'51'0,"5"-3"-16"15,5 2-34-15,7 2 0 16,2 0 5-16,10 8 21 0,1 3 16 16,5 15 15-16,-1 8 7 15,-1 16-11-15,0 6-12 16,3 9-6-16,-2 2-6 15,-8-2-6-15,-7-3-2 16,-15-8-6-16,-7-4 1 16,-14-9-36-16,-8-6-40 15,-4-13-122-15,-3-10-101 16,-2-32 148-16</inkml:trace>
  <inkml:trace contextRef="#ctx0" brushRef="#br0" timeOffset="17022.77">28373 14559 1566 0,'0'4'107'16,"6"1"131"-16,7 0-162 15,12-2-21-15,3-1-3 16,9-2-24-16,4 0-4 15,2 0-5-15,-2-3-2 16,-5 1-8-16,-8 0-5 16,-13 2-67-16,-13 0-53 15,-1 0-172-15,0 0 149 0</inkml:trace>
  <inkml:trace contextRef="#ctx0" brushRef="#br0" timeOffset="17177.21">28419 14747 1726 0,'26'13'36'0,"20"-10"-50"16,12-3-39-16,9-5-91 16,1-3-106-16,-3-4 125 15</inkml:trace>
  <inkml:trace contextRef="#ctx0" brushRef="#br0" timeOffset="18132.16">24051 15170 1198 0,'-15'-15'114'16,"2"-4"107"-16,-4-6-147 16,0-2-5-16,-6-1-33 15,-3 2 5-15,-3 7-3 16,-1 1 13-16,-4 8 21 15,-2 2-43-15,-3 8-37 16,-1 7 24-16,-5 7-6 16,0 4 32-16,2 6 27 15,1-2-43-15,6 10-20 16,1 6-3-16,1 6-10 16,6 3-1-16,4 2 2 15,3-2-1-15,7 4 2 16,0 1 1-16,8 0 2 15,6 0-1-15,9 1-1 16,6-3-1-16,12 1 3 0,4 0 2 16,13-3 15-16,2-6 5 15,14-10 2-15,6-5 1 16,9-12-5-16,5-9-1 16,-3-15 3-16,0-7-1 15,-11-14 0-15,-4-5-1 16,-10-13-3-16,-7-3 0 15,-11-9-3-15,-4-8-11 16,-12-10-40-16,-5-6-60 0,-15-5-110 16,-6 3 111-16</inkml:trace>
  <inkml:trace contextRef="#ctx0" brushRef="#br0" timeOffset="19727.3">25584 15033 1292 0,'-5'-1'125'15,"-4"-3"152"-15,1-3-139 16,3-2-60-16,1-5-15 16,-2-10-47-16,-2-7-4 15,-8-6 16-15,-4-3 17 16,-8-2 18-16,-8 0 3 16,-14 7-3-16,-6 3-13 0,-23 8-19 15,0 4-9-15,1 8-16 16,2 5-6-16,13 8-8 15,1 8-7-15,-5 14-6 16,-3 7-1-16,4 17 5 16,0 11 5-16,8 11 6 15,5 3 0-15,4 7-2 16,4 6-2-16,8 11 2 16,9 9 2-16,13-1 3 15,10-5 0-15,17-5 0 16,8-9 2-16,25-6 2 15,13-2 1-15,27-14 1 16,19-9 0-16,15-22 11 16,0-14 3-16,16-31-1 15,-3-18 0-15,-15-27-11 16,-9-10-3-16,-36-13 4 0,-18-2 6 16,-21-7 0-16,-11-3 2 15,-27-2-16-15,-15 2-23 16,-19 10-52-16,-10 9-55 15,-19 24-157-15,-13 15 164 16</inkml:trace>
  <inkml:trace contextRef="#ctx0" brushRef="#br0" timeOffset="20333">27970 15466 1342 0,'-14'-9'124'0,"-11"-6"90"15,-2-4-32-15,1-4-39 0,-4-2-25 16,-1-4-28-16,-4-5-2 16,-11 0 1-16,-4 0-3 15,-11-2-16-15,-6 3-6 16,-5 5-14-16,-2 0-8 15,-3 10-10-15,1 2-11 16,-2 11-16-16,5 5-5 16,8 16-11-16,6 6-7 15,9 17-6-15,2 10 0 0,9 22 3 16,2 15 4-16,13 19 5 16,8 7 3-16,16 9 1 15,8-2 1-15,22-5-2 16,9-9-1-16,25-15-1 15,14-6-3-15,25-21 0 16,6-8 0-16,1-33 1 16,-2-16 2-16,-15-30 11 15,-5-11 3-15,-18-22 10 16,-15-8 3-16,-25-20-5 16,-13-11-10-16,-20-17-40 15,-11-4-32-15,-24 1-104 16,-15 2-94-16,-27 16 149 15</inkml:trace>
  <inkml:trace contextRef="#ctx0" brushRef="#br0" timeOffset="22633.65">29196 14948 1533 0,'-26'-6'99'0,"22"0"79"16,-3 1-134-16,7 4-35 16,3 1-9-16,1 0 5 0,-3-1 12 15,4-1 25-15,6-2 18 16,10-3 19-16,11 0 1 15,20-2-11-15,10 0-14 16,24 0-29-16,11 1-13 16,15 1-10-16,10 1-1 15,13 3-1-15,4-1 0 16,10 3 1-16,10 0 1 16,-5 0-1-16,0 0 1 0,-4-1 0 15,-10 1-1-15,-12 1-1 16,-7 1 0-16,-21 4 0 15,-10 0-1-15,-19 2-52 16,-12 1-37-16,-23 1-124 16,-10 1-92-16,-21 10 169 15</inkml:trace>
  <inkml:trace contextRef="#ctx0" brushRef="#br0" timeOffset="23051.98">30020 15168 2058 0,'-13'-5'56'16,"9"4"-32"-16,4 1-28 15,0 1-4-15,0 4 2 16,-2 8 11-16,-3 4 12 16,-4 8 25-16,0-1 7 15,5 2 7-15,0 4-2 16,8-2-14-16,3 0-1 0,8-1 2 16,5-2 0-16,8-2 10 15,0 0-1-15,3-4-6 16,0 0-2-16,-1-6-17 15,2-1-4-15,1-5-8 16,2-1-3-16,-1-3-3 16,-2-3-2-16,-6 0-30 15,-3-3-28-15,-8-3-61 16,-2 0-38-16,-3-2-73 16,-2-2-40-16,-3-6 149 15</inkml:trace>
  <inkml:trace contextRef="#ctx0" brushRef="#br0" timeOffset="23306.42">30462 15243 1590 0,'-3'-2'180'16,"-4"4"180"-16,0 1-171 16,1 4-78-16,-1 5-26 15,-3 9-28-15,-1 7 6 16,-2 12 15-16,1 6 5 15,-1 10-10-15,2 1-12 16,0-2-31-16,4 0-13 16,5 0-15-16,3 3-2 15,5 2 3-15,2-6-20 16,3-7-59-16,-2-5-45 0,3-14-123 16,1-8-63-16,6-20 166 15</inkml:trace>
  <inkml:trace contextRef="#ctx0" brushRef="#br0" timeOffset="25048.71">27094 13497 1420 0,'11'0'129'0,"-13"2"111"16,2-2-117-16,0 0 8 0,1 0-19 16,-1 0-2-16,1 0-3 15,-1 0 4-15,0 0 2 16,0 0-4-16,0-2-19 16,0-7-9-16,-1 3-24 15,-2 1-9-15,1-3-12 16,1-3-5-16,-2 0-5 15,2-7-3-15,0-5-4 16,0-2-2-16,-1-3-1 16,-2-2 0-16,-3-4 0 15,-1 1-1-15,-3-1-1 16,0 0-1-16,-3 4-3 16,-1-2 0-16,-4 1-1 15,-3 0 2-15,-1 0-2 16,-1-1-1-16,-3 4-1 15,-2 1-4-15,-3 0 3 0,0 0 1 16,2 0 0-16,-2-1 1 16,-3-2-1-16,0 2-2 15,-8-1-1-15,1 3-1 16,-3 3-1-16,1 1-1 16,1 3 0-16,-1 2-1 15,1 0 0-15,0 2 0 16,2-1 0-16,1 2 0 15,3 1 1-15,-2 1 0 16,1 2-1-16,-3 0 0 0,6 2 0 16,-3 0-1-16,-2 2 1 15,-1 1 1-15,-1 0 0 16,3 0 0-16,3 5-2 16,2-1-1-16,0 0 0 15,-3 1 0-15,3 0 2 16,-2 0 0-16,4 0 0 15,0 1 1-15,1 0-1 16,1 2 0-16,0-1 0 16,3 2-1-16,1-1 0 15,0 1 0-15,0-1 0 16,3 0 1-16,-3 3-1 16,-2-2 0-16,-7 2 0 15,-5 1 1-15,-4-1-1 16,-1 1 0-16,5 2 1 0,0 0-2 15,-1 2-1-15,2 1 1 16,-7 1-1-16,1 0 1 16,6 0 0-16,2 1 1 15,3 0-2-15,-1 2 0 16,-2-1-2-16,-1 2 1 16,7 0 0-16,3 1 2 15,1 0 1-15,0 0 1 16,1-2 2-16,0 0-1 0,5-2-1 15,1 0 0-15,0-2 0 16,2 0-2-16,0-1 0 16,2 1-1-16,2 0-3 15,-2 1-1-15,3 0-2 16,1 1 1-16,2-1 2 16,1 0 0-16,0 3 3 15,-1-1 0-15,-3 5 2 16,0 2-1-16,-1-1 2 15,0 3-1-15,-3-1 1 16,1 0 0-16,2-4 1 16,1-1 1-16,5-7-2 15,4 0-2-15,1-5-7 16,2 0-38-16,2-3-108 16,6 2-66-16,22-7 100 15</inkml:trace>
  <inkml:trace contextRef="#ctx0" brushRef="#br0" timeOffset="25882.17">29095 13673 1118 0,'-12'-6'180'0,"-20"0"278"16,24 2-329-16,6 2-81 15,2 0-5-15,0-2-10 16,2-1 12-16,2 1 39 16,0-1 18-16,6-1 16 0,1 1-9 15,6-1-26-15,5 0-15 16,8 0-31-16,6 0-13 15,10 1-9-15,9-1-2 16,6 0-1-16,5-1 0 16,3 0-3-16,-3-1-4 15,-8 5-1-15,-4-1-1 16,-14 2 0-16,-5 2 1 0,-7 0 0 16,-3-1 1-16,-6 1-1 15,-6 0-1-15,-6 0-3 16,-6 0-15-16,0 0-71 15,-1 0-23-15,0 0-85 16,-6 1-48-16,-10 0-117 16,-9 0-156-16,-17 3 291 15</inkml:trace>
  <inkml:trace contextRef="#ctx0" brushRef="#br0" timeOffset="26312.55">29150 13596 1089 0,'-33'4'160'15,"3"2"116"-15,12-1-69 16,5-1-15-16,6-2-41 16,5 0-29-16,2 1-36 15,2-1-13-15,2 4-16 16,0 2 2-16,2 4-10 0,0 2-6 16,-1 8-20-16,0 4-7 15,-3 13-9-15,-1 7-4 16,0 11-4-16,2 4-1 15,0 3 1-15,3 0 0 16,4-2 1-16,2-4 0 16,2 3-1-16,0-1 2 15,-2-7 1-15,-4-3 2 16,-3-14 4-16,-3-6-2 0,-2-10 3 16,0-5 1-16,-3-4 1 15,-3-1 10-15,-5-3 21 16,-6-3 10-16,-11-1 19 15,-7-3-4-15,-8-3-18 16,-6-1-11-16,4-2-19 16,5 1-5-16,1-2-21 15,7-1-22-15,4-3-55 16,3-1-43-16,6-1-95 16,6-2-64-16,10-13-208 15,8-8 268-15</inkml:trace>
  <inkml:trace contextRef="#ctx0" brushRef="#br0" timeOffset="26810.62">29538 13795 2492 0,'-6'0'73'16,"5"0"-40"-16,1 0-34 16,0 3-12-16,1 5-4 0,-2 4 14 15,-4 4 7-15,-5 3 36 16,-2-2 17-16,-4 8 16 16,2 0-4-16,2 7-30 15,2 0-19-15,4 8-20 16,2 5-4-16,6 6-3 15,4 5 0-15,12 2 3 16,6-1 1-16,9-5 7 16,8-4 4-16,3-11 6 15,0-6 6-15,2-11 3 16,0-7 1-16,1-12 9 16,3-2 0-16,-8-12 4 15,-7-1 2-15,-6-5-1 16,-10-2 0-16,-7 0 12 15,-8 1 2-15,-12-2-10 16,-8 0-5-16,-22-5-30 16,-11 2-8-16,-17 5-12 0,-8 6-3 15,-6 10 0-15,-1 4-9 16,12 8-48-16,2 0-41 16,19 0-144-16,10-3-19 15,11-15 136-15</inkml:trace>
  <inkml:trace contextRef="#ctx0" brushRef="#br0" timeOffset="27619.33">30452 14174 1657 0,'-40'-5'173'0,"27"1"231"15,-6 2-282-15,15 2-70 0,3 0-6 16,5 0-25-16,4 1 18 16,14 0 39-16,9 0 22 15,17 2 19-15,4-2-9 16,2 1-32-16,-3 2-18 16,-2-1-28-16,-1 1-12 15,1 0-11-15,-3-1-3 16,-9-1 9-16,-8 0-16 0,-15-2-35 15,-5 0-25-15,-9 0-90 16,-4-4-53-16,-10-5 113 16</inkml:trace>
  <inkml:trace contextRef="#ctx0" brushRef="#br0" timeOffset="28802.31">27344 13480 541 0,'-28'-5'71'0,"3"1"112"16,2 2-126-16,3 1-33 16,5-3-9-16,-1 2-6 15,0-2 41-15,3 2 111 16,-1-2 40-16,7 3 36 16,5 1-24-16,1 0-77 15,0 0-32-15,0 0-30 0,0 0-3 16,1 0 8-16,0 0 9 15,0 0 6-15,0-1 3 16,2-6-5-16,-1-4-5 16,-1-4-17-16,-1-6-10 15,-4-8-15-15,-2-3-5 16,-5-8-5-16,-2 0-3 16,-4 0-7-16,-2-1-4 15,-1 5-6-15,0-1-3 0,-5 1-1 16,-2 2 0-16,-7 3-1 15,-2 3 1-15,-2 5-2 16,-2 3-2-16,-4 2-2 16,0 4-2-16,-5 0-3 15,0 1 0-15,0 2 1 16,1 2 0-16,4 1 0 16,2 2 0-16,2 0-1 15,2 2 0-15,1 2 1 16,-1-1 1-16,3 2-1 15,-3 1 0-15,-1 0 0 16,-3 3-2-16,0 1 1 16,4 1 2-16,-1 2 1 15,1 0 0-15,-4 0-1 16,1 3-2-16,5-1-1 0,3 2-1 16,3 0-2-16,1 1 0 15,1 1 1-15,0 0 0 16,0 2-1-16,0-2-2 15,5 4-4-15,0 4-2 16,0 4 2-16,3 8 0 16,-2 4 5-16,2 0 2 15,3 6 3-15,1 1 0 16,0 2 2-16,2 0 0 16,-2-2 0-16,0-1 0 0,0-4 0 15,-1-6 0-15,2-4 1 16,6-2 0-16,2-7 3 15,2-3 1-15,3-1 2 16,-3-6-1-16,3-2-2 16,0-4-1-16,3-3-3 15,0 1 5-15,-1-1-28 16,0-1-37-16,5 1-169 16,11-7 467-16,25-31-242 15</inkml:trace>
  <inkml:trace contextRef="#ctx0" brushRef="#br0" timeOffset="29935.51">31197 13590 1814 0,'-36'-8'105'0,"26"4"26"16,3 3-41-16,5 1-36 16,2 0-30-16,4 0 20 15,1 1 26-15,5 0 56 16,4 0 27-16,10 1-6 16,5-2-20-16,16 1-46 15,7-1-26-15,14 1-31 16,7-1-7-16,-4 1-11 15,-3-1 0-15,-12 0-1 16,-7-1-1-16,-12-3 1 0,-6 2 1 16,-10-2 4-16,-4 3-11 15,-5-1-30-15,-2 0-32 16,-4 0-87-16,-3 1-33 16,-2-5-121-16,-5 2-148 15,-9-1 268-15</inkml:trace>
  <inkml:trace contextRef="#ctx0" brushRef="#br0" timeOffset="30260.5">31263 13560 1589 0,'-45'5'137'0,"12"2"89"16,6 1-54-16,10 1-37 15,5-1-30-15,6 5-25 16,2 2-3-16,2 7-3 15,2 4 1-15,4 8-10 16,3 9-14-16,1 11-22 16,1 8-7-16,-3 3-8 15,-3 1-1-15,-2 4-3 16,-1-3-3-16,-1 8 2 16,0-2 3-16,1-6 3 15,0-3 1-15,4-17-2 16,0-9-4-16,5-11-3 15,-1-6-7-15,2-4-62 16,1-3-42-16,3-4-102 0,3-4-68 16,4-11-340-16,9-9 366 15</inkml:trace>
  <inkml:trace contextRef="#ctx0" brushRef="#br0" timeOffset="30654.65">31625 14055 2290 0,'0'-5'148'15,"13"2"177"-15,18-1-307 16,9 2-5-16,14 2-11 16,3 3-3-16,-7 7-1 15,-5 3 1-15,-15 7 8 16,-11 7 5-16,-19 14 7 15,-11 5 3-15,-17 9-5 16,-8 1-2-16,-9-4-4 16,-4-5 0-16,-8-12 1 15,-2-9 2-15,2-13 3 16,2-10 4-16,12-7 0 16,6-6-3-16,11-4-9 15,7 0-5-15,11-5-8 16,4 0-1-16,11-2 3 0,5 2 1 15,9 3 4-15,4 3-1 16,7 6-4-16,6 5-3 16,9 8-7-16,5 4-29 15,6 11-116-15,2 2-78 16,8 7 110-16</inkml:trace>
  <inkml:trace contextRef="#ctx0" brushRef="#br0" timeOffset="31009.09">32735 15146 1967 0,'-35'17'162'0,"-7"7"541"16,-2 2-663-16,-7 26-13 15,-8-1-6-15,-22 21-19 0,-7 6-1 16,-18 9 1-16,-11 5 4 15,-3 1 3-15,3-2-1 16,19-11-24-16,22-12-55 16,39-28-133-16,21-13 118 15</inkml:trace>
  <inkml:trace contextRef="#ctx0" brushRef="#br0" timeOffset="31205.36">32576 15621 3220 0,'-115'62'127'16,"4"15"75"-16,8 19-219 16,9 6-15-16,3-8-78 15,-1-4-66-15,4-20-81 16,5-7 111-16</inkml:trace>
  <inkml:trace contextRef="#ctx0" brushRef="#br0" timeOffset="38317.75">25876 7611 1154 0,'26'-36'31'16,"-18"25"-12"-16,2 1 6 16,-4 3 14-16,-5-4 46 15,-2-1 20-15,-5-6 10 16,-4-5 7-16,-5-7-11 15,-4 1-1-15,-6-6-10 16,-2 2-4-16,-10-1-18 16,-4 1-19-16,-11 2-14 15,-9 4-6-15,-3 4-19 16,-2 4-2-16,-7 9-5 0,-10 3-4 16,-17 5 2-16,-4 6-3 15,-8 3-4-15,0 3-1 16,1 6-1-16,-3 2 1 15,-2 10 1-15,1 8 2 16,7 12-5-16,0 12 1 16,10 14-1-16,-1 11-1 15,8 7-1-15,6 2 1 16,6 7-3-16,3 11-1 16,5 14 3-16,0 2 1 0,4 0 0 15,6-8 1-15,-4 6-1 16,-4 2 1-16,2 15 1 15,-2 3 3-15,13-8 5 16,8-5 2-16,10-17 6 16,8-8-1-16,15-1 2 15,4-3 0-15,12-3-5 16,8-3 0-16,11 1 5 16,9 4-3-16,15-4-1 15,7-4 1-15,18-16-12 16,5-7 0-16,8-7-3 15,2-1-1-15,2-1 1 16,2-2-1-16,10-7 2 16,3-1 2-16,4-7-1 15,4 1 1-15,5-2-2 16,3 1 0-16,9-4 0 0,-1-1 0 16,9-8 1-16,2-5-1 15,-12-8-1-15,8-5 2 16,-10-13 0-16,-6-6 1 15,-11-11 2-15,-11-4 0 16,-15-12 4-16,4-5 1 16,1-14 4-16,-6-7 3 15,-4-14 13-15,-7-6-1 16,-11-19 8-16,2-8 1 0,-7-11-8 16,-6-8 1-16,-9-10-3 15,-7-2-1-15,-17-4 2 16,-6-1 2-16,-14-2 3 15,-6 0-3-15,-13-10-5 16,-10-8-2-16,-8-5-7 16,-10-7-3-16,-15-16-1 15,-6 0-2-15,-33-17-12 16,-8-5-4-16,-17 8-27 16,-26 0-15-16,-4 38-69 15,-1 19-31-15,-3 52 76 16</inkml:trace>
  <inkml:trace contextRef="#ctx0" brushRef="#br0" timeOffset="39414.89">30610 7485 2417 0,'-5'0'56'0,"-5"0"-56"16,6-4 5-16,-6-6 16 16,-5-5 0-16,-21-12 19 15,-12-8 1-15,-20-15 1 16,-14-8-3-16,-18-10-12 16,-17-7-9-16,-28-4-16 15,-9 2-2-15,-20 8-6 16,0 7-1-16,-7 17-1 15,-7 8 1-15,2 17 0 16,-5 10 0-16,3 21 2 16,-1 13 0-16,-6 22 1 0,8 12 2 15,4 18 3-15,9 5-1 16,22 7 10-16,8 1-1 16,23 3-1-16,13 7 4 15,27 14-14-15,11 4 0 16,25 13-5-16,8 10 3 15,20 8 2-15,10 7 2 16,19 13 7-16,8-1-2 16,16 3 1-16,4 2-2 0,7-7-11 15,9-4 0-15,10-4 2 16,7-1-2-16,4-16 5 16,0-5 1-16,-3-10 1 15,9 0 1-15,11-3 2 16,0-3-2-16,7-12 2 15,3-7 0-15,-1-10 1 16,6-3 1-16,-5-12-2 16,-6-10 0-16,5-12-2 15,3-7 1-15,3-9 0 16,1-1 1-16,-6-9-1 16,-1-5 1-16,0-7 1 15,1-6-1-15,2-9 0 16,-3-7-1-16,7-11 3 15,-2-8 2-15,-2-15 2 16,3-5 1-16,-6-16 12 0,5-10 3 16,-8-24 11-16,-4-12 4 15,-14-20-6-15,-7-9 6 16,-11-9 1-16,-10-3-1 16,-22-14 3-16,-14-3-7 15,-32-4-4-15,-20-13 9 16,-27-10-17-16,-15-2-3 15,-21-16-5-15,-13 2-18 16,-20-1 4-16,-1 0-1 0,-12 17-35 16,0 2-14-16,-3 25-35 15,-9 12-36-15,-8 30-62 16,-9 22-38-16,-32 37 112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2-26T22:24:18.0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05 6477 1985 0,'-2'-2'36'16,"5"2"-40"-16,-4 2-23 16,-9 8-6-16,-6 7 10 0,-10 7 9 15,-6 3 21-15,-3 0 18 16,-3 0 1-16,2 3 1 16,2 3-13-16,3 7-5 15,6 8-5-15,11 6-5 16,7 2-3-16,13 1-4 15,6-7 3-15,15-7 22 16,11-6 14-16,16-18 27 16,10-10 7-16,9-21-2 15,-1-9-7-15,0-19-10 16,-5-5-4-16,-9-4-12 16,-7 2-6-16,-15 10-9 15,-8 10-2-15,-15 13-2 16,-10 11 0-16,-2 2-5 15,-3 5-3-15,-7 14-3 16,-1 5 0-16,0 9-1 0,5 3-2 16,10-1-3-16,8-2-2 15,11-5 2-15,5-2 3 16,7-17 10-16,5-7 7 16,7-15 8-16,-2-10 6 15,-3-10 3-15,-7-3 0 16,-17 0 4-16,-8-2-1 15,-16 4-1-15,-10 2 5 16,-20 6 4-16,-11 4-8 0,-12 11-9 16,-3 4-9-16,1 9-19 15,8 4 0-15,13 2-4 16,10 0-1-16,16-3-5 16,11-3-35-16,4 1-13 15,17-3-2-15,21-4 4 16,12 0 35-16,21-6 16 15,5 1 2-15,1 3 4 16,-7 4 1-16,-13 5 1 16,-5 4 0-16,-11 6 0 15,-4 2 2-15,-8 5 1 16,-4 2 0-16,-1 5 1 16,1 2 0-16,2-2-3 15,0-1 8-15,0-3 3 16,-3-2 2-16,-5-2 4 15,-5-4-4-15,-8-3 6 0,-2-4 5 16,-7-1 10-16,-6 0 4 16,-11 0-4-16,-7 0-4 15,-9-2-12-15,-3-1-5 16,5-3-11-16,5-3-8 16,10 0-49-16,6-2-53 15,11-3-114-15,8-6-52 16,15-9-195-16,8-4 254 15</inkml:trace>
  <inkml:trace contextRef="#ctx0" brushRef="#br0" timeOffset="359.07">10620 6130 1831 0,'-7'1'86'16,"2"-3"85"-16,0 4-171 16,-5 3 1-16,-9 9-1 15,-5 6 19-15,-5 8 16 16,-2 3 9-16,-2 8 17 0,-4 6-12 15,-5 14-16-15,-2 9-10 16,7 10-14-16,5 4-8 16,14 4-7-16,9 1-4 15,16-1-3-15,13 4-1 16,24-9 1-16,10-6 1 16,13-13-34-16,3-9-44 15,8-13-158-15,6-5 139 16</inkml:trace>
  <inkml:trace contextRef="#ctx0" brushRef="#br0" timeOffset="978.62">15140 6066 1808 0,'23'-5'15'0,"9"5"-44"16,5 4-20-16,7 7 59 15,1 5 13-15,-1 3 20 16,3 3 10-16,0 14 17 15,-2 10-4-15,-2 30-14 16,-4 20-8-16,-9 24-23 16,-8 9-7-16,-11 8-2 15,-10 1-1-15,-15-6 1 16,-8-6-1-16,-14-12-23 16,-7-10-26-16,-10-9-115 15,-10-5-150-15,-26-17 171 0</inkml:trace>
  <inkml:trace contextRef="#ctx0" brushRef="#br0" timeOffset="1488.27">12394 6693 1969 0,'2'18'21'15,"10"-13"-48"-15,7 2 2 16,8 1 43-16,4-1 11 16,8-4 7-16,3-2 2 15,4-1-11-15,5-3-7 16,1 0-13-16,0-3-4 0,-7-1-41 16,-10-1-37-16,-11-2-133 15,-4-3-132-15,-4-7 189 16</inkml:trace>
  <inkml:trace contextRef="#ctx0" brushRef="#br0" timeOffset="1668.86">12626 6506 1981 0,'-7'25'40'0,"5"8"-29"16,2 8-30-16,1 14 14 15,2 6 0-15,3 4-45 16,1 1-30-16,5 0-126 16,0-1-202-16,-5-1 242 15</inkml:trace>
  <inkml:trace contextRef="#ctx0" brushRef="#br0" timeOffset="3648.66">11179 6204 1321 0,'-20'-38'53'0,"3"30"219"15,6 6-410-15,0 18 164 16,-3-9-4-16,-4 4 2 0,-3 10 7 15,-3 8 7-15,-7 18 0 16,-1 11-6-16,3 19-16 16,5 6-8-16,12 1-8 15,7-5-2-15,14-12-1 16,1-9 1-16,13-18 21 16,1-9 7-16,6-22 37 15,6-9 10-15,6-22-1 16,3-10 0-16,-4-14-23 15,-8-2-5-15,-15 7-3 16,-9 7 1-16,-9 11 4 16,-5 5-1-16,-18 12-5 15,-9 3-3-15,-13 13-14 16,-5 9-8-16,1 9-13 16,7 4-3-16,10 2-13 15,6 3-21-15,14-4-46 0,7-2-22 16,9-12-58-16,10-6-16 15,16-21-33-15,9-12-73 16,19-25 168-16</inkml:trace>
  <inkml:trace contextRef="#ctx0" brushRef="#br0" timeOffset="3913.33">11417 6479 822 0,'4'11'164'0,"2"9"154"15,-4 18-171-15,-1 6-17 0,0 2-56 16,1-4-13-16,8-5-4 15,8-4 4-15,10-6 2 16,6-5 3-16,5-15 7 16,1-7-4-16,4-17-18 15,-3-5-11-15,-3-13-14 16,-7-2-2-16,-17-3 1 16,-8 0-1-16,-17-1-3 15,-10 0-6-15,-13 7-30 16,-5 5-11-16,-4 14-36 15,-1 9-20-15,7 12-36 16,7 5-58-16,13 4-342 16,16 2 324-16</inkml:trace>
  <inkml:trace contextRef="#ctx0" brushRef="#br0" timeOffset="4453.6">13211 6381 1719 0,'3'0'44'0,"0"8"10"16,3 6-67-16,3 13 20 16,3 7 14-16,3 4 11 15,6-1 6-15,3-3 9 16,-1-10 8-16,2-8 7 15,-2-7-7-15,2-12-8 16,5-8-11-16,1-16-13 16,-1-9-3-16,-1-11-4 15,-3-2-2-15,-7 8-4 16,-5 8-1-16,-8 16-1 16,-1 5-3-16,-5 12-5 0,0 3 1 15,0 11 5-15,0 8 3 16,1 19 4-16,0 6-4 15,4 8-7-15,2-2-1 16,7-7-1-16,3-5-2 16,8-9 11-16,3-2-37 15,3-11-89-15,2-7-71 16,1-19-187-16,-2-16 197 0</inkml:trace>
  <inkml:trace contextRef="#ctx0" brushRef="#br0" timeOffset="4667.24">14078 6301 1146 0,'8'16'77'16,"3"5"103"-16,6 13-129 15,2 7 33-15,3 5 45 16,0 2 15-16,8 5-9 16,0-5-19-16,2-2-43 15,-4-3-17-15,-11-4-30 16,-2-2-6-16,-13-9-6 15,-2-4-7-15,-12-9-50 16,-8-2-60-16,-23-10-189 16,-8-12-239-16,-16-24 296 15</inkml:trace>
  <inkml:trace contextRef="#ctx0" brushRef="#br0" timeOffset="4817.29">14080 6301 1335 0,'45'4'103'0,"13"5"165"16,21 9-268-16,3 2 0 16,-3 0-38-16,-3-2-26 15,-3-4-119-15,-1-1-170 16,-12-2 205-16</inkml:trace>
  <inkml:trace contextRef="#ctx0" brushRef="#br0" timeOffset="5352.42">7502 8540 1979 0,'42'16'92'0,"-37"-7"98"16,25-3-210-16,11 5 8 16,2 1 5-16,-3 3 7 15,-3-1-1-15,-7-3-20 16,-3-1-21-16,-9-5-69 16,-2-1-56-16,-15-4-259 15,-1-3 252-15</inkml:trace>
  <inkml:trace contextRef="#ctx0" brushRef="#br0" timeOffset="5517.1">7576 8766 1865 0,'-1'5'77'16,"6"3"15"-16,6 3-64 16,7 3-29-16,9 2-4 15,9-4-2-15,6-4-16 16,12-6-35-16,4-2-31 15,13-5-167-15,4 0 154 0</inkml:trace>
  <inkml:trace contextRef="#ctx0" brushRef="#br0" timeOffset="6520.21">9112 8673 2057 0,'-12'0'66'16,"9"-2"-10"-16,0 0-47 15,0 7-3-15,-6 7-1 0,-7 12 9 16,-7 4 4-16,-2 13 11 16,-2 7 8-16,7 2-2 15,5 3-7-15,11-2-23 16,10 0-9-16,18-5-6 16,5-5 0-16,17-12 10 15,7-13 8-15,9-21 13 16,12-10 2-16,9-18-1 15,-3-5-5-15,-10 0-8 16,-8 6-3-16,-20 12-2 16,-6 7-1-16,-8 11-2 15,-3 5-1-15,-3 9-1 16,2 3 1-16,5 7 0 16,3 1 0-16,8 1 1 15,0 0 1-15,3-5 0 16,-3-5 0-16,-3-10 2 15,1-6 1-15,1-13 4 0,-2-9 1 16,-2-8 6-16,-8-6 3 16,-14-7 2-16,-8-3-3 15,-16 1-5-15,-10 0-2 16,-16 13 2-16,-6 8 3 16,-6 13 4-16,3 8-4 15,3 10-13-15,6 4-5 16,10 4-12-16,6 0-2 15,15-2-9-15,8 0-19 0,22-3-4 16,9-2 1-16,20-6 10 16,8-1 22-16,5-7 11 15,1-2 2-15,-1 5 3 16,-4 5 2-16,-6 7 4 16,-6 6 2-16,-10 10 0 15,-6 2 2-15,-11 4-5 16,-4 3-2-16,-4 0 0 15,-1-2 1-15,1-3 0 16,-4-4 2-16,-4-6 4 16,-2-4 1-16,-4-4 6 15,-2-2 7-15,-6-2 6 16,-4-2-1-16,-6-2-5 16,-3-1-9-16,3-3-13 15,2-3-12-15,3-2-70 16,3-2-46-16,6-5-132 0,5-5-83 15,18-14-217-15,8-5 294 16</inkml:trace>
  <inkml:trace contextRef="#ctx0" brushRef="#br0" timeOffset="6863.35">10889 8654 908 0,'21'0'177'15,"-12"1"222"-15,0 4-165 0,-4 9-63 16,-2 6-16-16,-5 11-43 15,-5 6-26-15,-1 8-41 16,-1 3-14-16,7 5-18 16,4 2-6-16,13-3-9 15,5 0-4-15,8-10 2 16,5-6 6-16,5-17 13 16,6-8 6-16,3-17 5 15,-3-9-1-15,-4-15 2 16,-6-6 1-16,-18 0 6 15,-4-1 6-15,-19 6 0 16,-8 4-4-16,-15 9-18 16,-7 5-11-16,-4 14-20 15,-3 10-5-15,0 12-24 16,5 3-17-16,14 0-39 16,7-4-26-16,20-4-72 15,9-5-21-15,21-14-113 0,16-10 165 16</inkml:trace>
  <inkml:trace contextRef="#ctx0" brushRef="#br0" timeOffset="7168.15">11762 8575 1619 0,'8'2'69'16,"-8"5"45"-16,-4 6-67 15,-6 18-5-15,-7 9 10 0,-3 9-7 16,1-1-6-16,8 1-14 15,7-1-11-15,14-3-12 16,11-1-1-16,20-11 13 16,8-7 9-16,10-19 31 15,0-7 9-15,0-20 0 16,-1-9-4-16,-7-13-18 16,-6-3-4-16,-18-2 0 15,-9 0 1-15,-18 2-5 16,-8 1-5-16,-15 2-28 15,-6 4-27-15,-8 10-57 16,-3 8-36-16,1 16-91 16,0 11-163-16,5 17 223 15</inkml:trace>
  <inkml:trace contextRef="#ctx0" brushRef="#br0" timeOffset="8096.41">13270 8737 1751 0,'5'0'83'0,"-11"0"69"15,-5 2-125-15,-10 8-17 16,-6 4 1-16,-8 10-7 16,2 4-1-16,6 5 6 15,1 6 1-15,13 4-2 16,5-1-4-16,15 3 1 0,10 2 2 16,15-11 22-16,11-5 18 15,14-18 23-15,4-12 7 16,2-18-7-16,-1-10-10 15,-9-12-25-15,-3 0-6 16,-12 3-7-16,-10 6-4 16,-15 13 2-16,-7 6 2 15,-6 11-5-15,0 0-1 16,-2 7-14-16,-2 8-5 0,2 11-6 16,2 4-3-16,7 5 1 15,9-2 3-15,18 1 2 16,9-4 3-16,9-15 11 15,1-7 6-15,-10-15 7 16,-6-10 4-16,-8-10 1 16,-7-4 3-16,-8-4 12 15,-5-2 3-15,-15-1-2 16,-6 1-5-16,-10 4-20 16,-1 5-12-16,-4 9-17 15,0 6-6-15,4 8-3 16,1 4 2-16,11 1 3 15,8 1-15-15,1 3-4 16,14-1 0-16,11 5 1 16,5 2 16-16,10 5 7 15,3 1 1-15,10 3 4 0,3 2 0 16,3 1 5-16,2 2 0 16,-4-1 2-16,-4-1 1 15,-12-1 7-15,-11 0 4 16,-14-4 11-16,-5-1 8 15,-8-6 13-15,-1-1 6 16,-8-1 16-16,-4 0 10 16,-14-3 6-16,-7-4-3 15,-8-4-33-15,-4-4-24 0,7-3-50 16,9 1-30-16,11-1-100 16,9 1-71-16,22-11 121 15</inkml:trace>
  <inkml:trace contextRef="#ctx0" brushRef="#br0" timeOffset="9904.44">14651 8636 1495 0,'-6'-10'55'0,"0"0"19"16,3 3-60-16,1 3 21 15,0 2 19-15,-1 1 35 16,1 1 9-16,1 2 1 16,1 4-14-16,0 10-27 15,3 7-11-15,12 10-16 16,5 4-3-16,12-3-1 15,4-3 7-15,3-8 8 16,-3-6 0-16,-3-5-5 16,-1-5-10-16,1-7-12 15,0-6-3-15,-3-8-3 16,0-6-4-16,-7-11-13 16,-1-2-8-16,-6-6-9 15,-4-2 1-15,-6 6 15 0,-3 5 5 16,-1 12 9-16,-2 7 6 15,0 11 2-15,0 0-1 16,-2 6 4-16,2 11-1 16,2 13 3-16,0 12 1 15,5 9-3-15,4-1-3 16,6 0-7-16,5 1-3 16,-1-6-2-16,2-2 0 0,-6-13-1 15,1-7-3-15,-2-10-59 16,-2-3-43-16,5-10-100 15,3-9-59-15,8-19-202 16,3-11 260-16</inkml:trace>
  <inkml:trace contextRef="#ctx0" brushRef="#br0" timeOffset="10129.51">15543 8572 1241 0,'2'10'110'0,"-2"3"134"16,3 5-135-16,7 11-25 15,3 3 13-15,10 2 2 16,7 0 4-16,7 1 0 16,3-1-5-16,-3 4-15 15,-1 1-18-15,-5-3-27 16,-4-4-9-16,-8-10-13 16,-7-3-2-16,-14-6-9 15,-9-1-31-15,-19-2-92 0,-10-3-67 16,-24-16-424-16,-10-15 374 15</inkml:trace>
  <inkml:trace contextRef="#ctx0" brushRef="#br0" timeOffset="10253.67">15502 8544 1019 0,'28'2'170'16,"20"2"198"-16,13 0-209 0,20 2-97 15,9 3-6-15,8-7-135 16,6-4-111-16,13-17 116 15</inkml:trace>
  <inkml:trace contextRef="#ctx0" brushRef="#br0" timeOffset="11989.92">17177 8849 1861 0,'-14'-30'81'0,"6"25"16"15,4 1-31-15,3 3 28 0,1-1-23 16,5 2-2-16,2-2 9 16,9 0-3-16,6 0 1 15,11-2-25-15,7-1-16 16,10 1-25-16,3 0-7 16,5 1-9-16,-1 0-36 15,-3 2-91-15,0-1-70 16,-3-2 95-16</inkml:trace>
  <inkml:trace contextRef="#ctx0" brushRef="#br0" timeOffset="12360.22">18731 8460 2457 0,'0'0'22'0,"-28"3"-76"16,18 4-47-16,-16 12 51 16,-7 3 0-16,-9 3 16 15,1-2 24-15,8-5 13 16,5-3-2-16,18 6-9 16,11 2-4-16,20 10-4 15,12 5 9-15,13 2 9 16,3 3 4-16,1-5 18 15,-5-2-3-15,-12-7 5 0,-4-5 3 16,-16-9-5-16,-5-3 7 16,-12-3 17-16,-5 1 12 15,-14-1-2-15,-5 2-10 16,-9-4-51-16,1-2-40 16,7-3-83-16,2-1-73 15,9-2-210-15,-1-9 230 16</inkml:trace>
  <inkml:trace contextRef="#ctx0" brushRef="#br0" timeOffset="12546.45">19037 8616 1510 0,'24'37'219'0,"-19"-10"366"15,2 7-514-15,0 21-71 16,0 0 7-16,-3 1-6 15,-2-5-2-15,-1-18-9 16,0-9-10-16,-1-16-92 16,0-7-100-16,4-11 118 15</inkml:trace>
  <inkml:trace contextRef="#ctx0" brushRef="#br0" timeOffset="12868.82">19288 8783 1988 0,'0'18'49'16,"3"13"-35"-16,0 2-11 16,1-7 10-16,-1-5-8 15,1-10-1-15,-1-5 9 16,6-8 20-16,5-6 2 16,12-10-4-16,6-6-14 15,11-8-23-15,0-2-3 16,-2 12 0-16,-7 2 6 0,-10 13 12 15,-3 7 10-15,-4 10 16 16,0 7 8-16,-1 11-2 16,0 7-8-16,1 3-16 15,-1 1-7-15,1-7-7 16,0-6-1-16,-4-10-4 16,0-5-13-16,-2-8-87 15,4-3-52-15,4-8-316 16,3-11 269-16</inkml:trace>
  <inkml:trace contextRef="#ctx0" brushRef="#br0" timeOffset="13302.77">20367 8334 1467 0,'0'3'131'0,"-4"6"259"16,-8 12-403-16,-3 9 6 16,-1 11 7-16,-2 7 2 15,5 7 10-15,3 3 6 0,9 2 11 16,5-5 1-16,10-5-9 15,7-5-8-15,6-9 6 16,2-4 8-16,5-15 9 16,2-6 3-16,4-12-16 15,-2-9-10-15,-5-11-12 16,-6-5-3-16,-14-6-1 16,-2 1 2-16,-16 3 0 15,-10 6 1-15,-20 8 5 16,-7 6-3-16,-14 14-10 15,-2 5-36-15,6 10-85 16,7 0-35-16,18-4-99 16,14-5-32-16,26-12-29 15,14-11 146-15</inkml:trace>
  <inkml:trace contextRef="#ctx0" brushRef="#br0" timeOffset="13602.39">20893 8486 1441 0,'11'12'140'0,"0"9"79"16,-4 18-90-16,-2 6-12 16,1 8-48-16,0-1-14 15,9-9-10-15,5-5-2 16,9-11 0-16,1-3 2 0,12-12 5 16,3-9-3-16,8-15-8 15,-1-7-2-15,-14-11-11 16,-8-2-1-16,-18-9-1 15,-9-1-4-15,-8-6-10 16,-8-4-8-16,-19 5-13 16,-8 7-6-16,-15 13-15 15,-3 8-18-15,5 16-54 16,11 4-25-16,13 9-54 16,9 2-54-16,19 1-125 15,11 2 199-15</inkml:trace>
  <inkml:trace contextRef="#ctx0" brushRef="#br0" timeOffset="14029.6">22164 8488 1981 0,'-18'-5'49'0,"-9"5"-34"16,-4 3-19-16,-4 6 3 15,2 3-1-15,8 1-7 16,11-2 17-16,11 1 0 15,4 1 17-15,16 9 24 16,4 5-17-16,14 8 3 16,7 3-18-16,6 0-12 15,-6-7 1-15,-10-3 2 16,-8-6 5-16,-16-8 18 16,-8 2 13-16,-13-2 22 15,-8 0-1-15,-16 0-20 16,-2 1-15-16,0-7-64 15,2-5-33-15,10-3-97 16,6-3-81-16,14-17 136 16</inkml:trace>
  <inkml:trace contextRef="#ctx0" brushRef="#br0" timeOffset="14233.05">22598 8621 2567 0,'-3'39'47'16,"-2"20"-64"-16,1 4 18 0,-2-9-50 15,0-6-23-15,2-21-15 16,3-9-12-16,1-17 24 16,-1 0-25-16,8-24-224 15,5-12 195-15</inkml:trace>
  <inkml:trace contextRef="#ctx0" brushRef="#br0" timeOffset="14551.82">22877 8602 1904 0,'2'37'78'0,"-2"12"-20"16,0 3-2-16,-2-8-12 15,0-7-27-15,0-13-10 16,4-7-9-16,1-10 31 15,4-7 9-15,12-9-1 16,4-8-2-16,15-15-55 16,4-5-13-16,7-4 0 0,-1 5 10 15,-10 13 28-15,-8 8 15 16,-16 13 11-16,-3 6 16 16,-7 15 5-16,-1 6-11 15,-2 9-10-15,-1 3-16 16,-1-2-13-16,0-4 0 15,2-6-14-15,2-6-20 16,6-8-73-16,4-4-46 16,11-12-126-16,7-9-182 0,6-21 274 15</inkml:trace>
  <inkml:trace contextRef="#ctx0" brushRef="#br0" timeOffset="15010.04">23753 8312 2151 0,'1'1'39'15,"0"7"-41"-15,-1 3-5 0,0 10 20 16,0 2 4-16,0 5 20 16,4 2 12-16,9-1 22 15,6 2 5-15,11 1-10 16,2-1-13-16,7-2-26 16,1-5-8-16,-1-7-17 15,1-7-18-15,-9-8-54 16,-4-7-41-16,-5-16-154 15,-5-17 148-15</inkml:trace>
  <inkml:trace contextRef="#ctx0" brushRef="#br0" timeOffset="15204.61">24114 8338 1819 0,'-10'21'119'0,"-5"13"117"16,-2 9-149-16,-2 16 3 0,-3 4-19 15,5 0-30 1,2-4-20-16,9-15-22 0,4-9 3 16,4-13-66-16,6-7-27 15,8-8-79-15,8-7-67 16,17-20-164-16,9-12 224 16</inkml:trace>
  <inkml:trace contextRef="#ctx0" brushRef="#br0" timeOffset="15416.17">24581 8402 1598 0,'0'0'109'0,"1"10"101"16,2 6-153-16,5 11-28 15,0 6 8-15,8 12 31 16,7 5 15-16,11 7 22 16,8-3 6-16,1-4-22 15,-2-4-15-15,-10-8-35 16,-13-6-14-16,-10-10-12 15,-7-6-2-15,-13-8-21 16,-8-3-34-16,-37-12-120 16,-19-12 95-16</inkml:trace>
  <inkml:trace contextRef="#ctx0" brushRef="#br0" timeOffset="15586">24544 8389 2611 0,'21'19'105'16,"11"-2"81"-16,12 6-264 15,6 4-142-15,-4-4-89 16,-5-17-218-16,-3-10-91 16,-1-26 350-16</inkml:trace>
  <inkml:trace contextRef="#ctx0" brushRef="#br0" timeOffset="15779.79">25068 8254 2707 0,'-7'-6'44'15,"3"6"15"-15,1 7-241 16,1 2-14-16,0 2-51 15,2-5 42-15,8-7 22 16,10-9 2-16,25-16 140 16</inkml:trace>
  <inkml:trace contextRef="#ctx0" brushRef="#br0" timeOffset="16033.39">25464 7800 2507 0,'2'2'31'16,"9"11"-65"-16,6 5 0 15,10 17 34-15,6 7 15 16,12 28 19-16,6 12 7 16,7 17-1-16,2 10-4 15,-10 9-16-15,-5 5-8 0,-17-1-7 16,-8-6-3-16,-14-13-9 15,-10-13-21-15,-27-4-70 16,-20-2-66-16,-45-10 86 16</inkml:trace>
  <inkml:trace contextRef="#ctx0" brushRef="#br0" timeOffset="16393.5">22428 7700 1640 0,'-33'3'88'16,"-4"10"101"-16,-4 13-194 15,-2 23 9-15,-1 12 26 16,1 34 53-16,5 12 10 0,15 25-1 16,11 17-21-16,28 23-21 15,15 3-30-15,36 1-75 16,16-11-19-16,9-39-91 15,-2-21-58-15,-16-46 147 16</inkml:trace>
  <inkml:trace contextRef="#ctx0" brushRef="#br0" timeOffset="16778.12">21126 7691 1810 0,'64'17'52'0,"-22"18"-30"15,19 29 6-15,25 17 10 0,-9 30-7 16,8 11 6-16,-15 16-4 16,-3 7 51-16,-19 4-18 15,-11 0-3-15,-30 3-28 16,-18 0-16-16,-40-9-52 15,-17-6-41-15,-40-10-149 16,-15-9 122-16</inkml:trace>
  <inkml:trace contextRef="#ctx0" brushRef="#br0" timeOffset="17233.84">18539 7761 1960 0,'-32'5'57'0,"-2"40"9"15,-2-4-66-15,-8 41 30 16,2 19 18-16,2 25 24 16,9 13-2-16,21 23-18 15,12 3-20-15,32 9-29 16,9 1-24-16,34-27-34 16,11-14-24-16,3-35-101 15,1-22-88-15,-20-40 151 16</inkml:trace>
  <inkml:trace contextRef="#ctx0" brushRef="#br0" timeOffset="17682.15">15957 7955 1376 0,'35'15'179'0,"7"13"333"16,14 16-459-16,14 27-17 15,-1 12 12-15,-6 22-7 16,-5 15 1-16,-11 25-6 15,-8 13-5-15,-15 21-12 16,-11-2-16-16,-18-10-53 16,-13-4-53-16,-28-17-182 0,-19-13-239 15,-45-24 295-15</inkml:trace>
  <inkml:trace contextRef="#ctx0" brushRef="#br0" timeOffset="17991.91">12573 8067 2324 0,'-62'59'41'0,"8"36"-56"15,13 28-8-15,15 45 8 16,10 22 1-16,31 34 34 16,17 4-54-16,44-1-81 15,32-10-68-15,36-39-203 16,22-15 214-16</inkml:trace>
  <inkml:trace contextRef="#ctx0" brushRef="#br0" timeOffset="19439.52">7859 10322 2450 0,'1'-1'35'0,"31"3"-66"0,5 5 3 16,22 2 7-16,5-1 12 15,7-1 5-15,-2-1 3 16,-3 0-14-16,-2-3-23 16,-15-1-61-16,-8-1-52 15,-18-1-302-15,-13 3 279 16</inkml:trace>
  <inkml:trace contextRef="#ctx0" brushRef="#br0" timeOffset="19588.24">7888 10567 1567 0,'-1'8'142'0,"10"-8"232"15,17 3-371-15,23-1-122 16,10-1-54-16,20-4-259 16,6-5 243-16</inkml:trace>
  <inkml:trace contextRef="#ctx0" brushRef="#br0" timeOffset="21850.28">10752 10307 2188 0,'6'-9'61'0,"-8"12"27"15,6 15-106-15,1 3 9 16,3 14 12-16,2 6 3 16,4 5-3-16,5 4-2 15,4-1-2-15,3 3-2 16,2-2-1-16,-2-1-20 16,-7-7-120-16,-3-1-140 15,-11-4 150-15</inkml:trace>
  <inkml:trace contextRef="#ctx0" brushRef="#br0" timeOffset="22070.7">10466 10875 2572 0,'8'-4'115'16,"7"3"155"-16,19 2-295 15,11 1-5-15,20 0 18 16,10 0 4-16,8-2-18 16,1 0-18-16,-8-4-65 15,-8-1-59-15,-6-1-207 16,-4 5 213-16</inkml:trace>
  <inkml:trace contextRef="#ctx0" brushRef="#br0" timeOffset="22388.98">10890 11244 2498 0,'6'32'120'16,"1"-27"124"-16,11 2-251 0,12 4-34 16,5 2 28-1,-2 1 10-15,-3 0 2 0,-8-1 2 16,-5-2 3-16,-15 4 6 15,-5 4 2-15,-17 14-1 16,-9 10-2-16,-12 8-3 16,1 1-1-16,4-6 2 15,8-7 0-15,15-13-5 16,4-2-2-16,20-6 1 16,10-2 7-16,20-5 6 15,9-6-1-15,24-17-15 16,10-11-31-16,15-20-100 15,4-12-75-15,-4-22 105 16</inkml:trace>
  <inkml:trace contextRef="#ctx0" brushRef="#br0" timeOffset="22629.92">11489 10353 2017 0,'-7'18'123'16,"19"-8"155"-16,12 14-264 16,17 25-22-16,9 18 14 15,6 34 9-15,3 16 5 16,-2 27 2-16,-4 11 0 16,-12 4-6-16,-11-1-8 0,-17-8 1 15,-12-12-19-15,-20-13-75 16,-9-14-76-16,-34-25 77 15</inkml:trace>
  <inkml:trace contextRef="#ctx0" brushRef="#br0" timeOffset="22899.28">10378 10387 2783 0,'-70'65'76'0,"-19"24"-10"15,29 31-90-15,11 50 4 16,2 22-15-16,6 2 4 0,13-2 1 16,22-20 2-16,13-21 16 15,35-12-6-15,13-8-14 16,46-15-39-16,17-8-35 15,26-33-101-15,9-25-75 16,12-45 152-16</inkml:trace>
  <inkml:trace contextRef="#ctx0" brushRef="#br0" timeOffset="23242.58">12519 10320 1872 0,'-24'-4'51'0,"5"10"-20"16,-1 6-35-16,-7 19 17 15,1 11 14-15,-2 28 50 16,2 23 19-16,3 32 13 16,5 20-6-16,14 30-42 15,8 2-18-15,19 6-30 0,9-7-11 16,11-27-24-16,3-11-18 16,14-31-32-16,9-14-38 15,25-31-114-15,6-17-213 16,13-40 252-16</inkml:trace>
  <inkml:trace contextRef="#ctx0" brushRef="#br0" timeOffset="25339.18">13776 10420 623 0,'-5'-26'164'16,"3"-1"131"-16,0-1-55 16,1-2-21-16,2-2-42 15,3-1-17-15,1 1-15 16,-1 6-6-16,1 9-8 16,-3 7-7-16,0 10-28 15,-1 0-21-15,0 12-31 16,-1 12-15-16,0 21-20 15,1 11-2-15,6 7-7 16,4 1-4-16,4 0-1 16,1 1-3-16,2-1-26 15,0 0-26-15,0-6-79 16,1-6-49-16,-6-12-129 16,-2-8-91-16,-9-11 228 0</inkml:trace>
  <inkml:trace contextRef="#ctx0" brushRef="#br0" timeOffset="25647.63">13230 10845 1788 0,'0'0'72'16,"9"0"52"-16,19 0-71 15,6 2 33-15,12 1 28 16,10-3 7-16,21-1-4 16,16 1-1-16,22-1-20 15,2 1-17-15,9 1-34 16,-1-2-13-16,-3 1-21 16,0 0-6-16,-11 0-2 15,-4-1 13-15,-9 3-52 16,-10-2-39-16,-24 1-96 15,-16 2-74-15,-29 0-248 16,-16 11 285-16</inkml:trace>
  <inkml:trace contextRef="#ctx0" brushRef="#br0" timeOffset="26404.8">14130 11654 2333 0,'-13'28'57'15,"9"9"-22"-15,5 3-44 16,10-4 9-16,3-3 5 16,5-12 6-16,2-2 7 15,5-9 9-15,-2-9-3 0,-1-5 16 16,-3-9-1-16,-6-17-12 16,-2-13-2-16,-7-28-27 15,-4-12-7-15,-6-7 0 16,-6 0 6-16,-4 12 12 15,0 7 10-15,0 12 14 16,2 8 5-16,9 14 16 16,1 8-2-16,6 11-9 15,6 4-3-15,11-1-20 16,4 4-7-16,14-2-8 16,8 1-5-16,14 2-5 15,10 3-2-15,19 5-5 16,0 2-19-16,-3 2-69 15,-5 3-45-15,-20 2-134 16,-10 1-146-16,-20 4 247 16</inkml:trace>
  <inkml:trace contextRef="#ctx0" brushRef="#br0" timeOffset="26743.99">14600 11379 2540 0,'13'4'47'16,"16"2"-37"-16,9-3-45 16,8 7 28-16,-3-3 5 15,-7 0 4-15,-5 1 8 0,-9-1 5 16,-6-1 1-16,-9 6 0 16,-7 1-4-16,-15 10-5 15,-9 6-2-15,-13 13-1 16,-8 0-3-16,-3 1 15 15,6-4 7-15,10-8 3 16,11-5-1-16,21-6 9 16,12 1-6-16,24-3 3 15,10-1 3-15,18-9-21 16,8-7-4-16,12-13-33 16,11-8-27-16,9-18-80 15,2-9-57-15,-3-18-178 16,-10-13 199-16</inkml:trace>
  <inkml:trace contextRef="#ctx0" brushRef="#br0" timeOffset="27025.48">15239 10181 2382 0,'4'0'42'0,"6"9"-6"15,19 20-71-15,12 11 14 16,22 20 28-16,9 6 12 16,18 24 17-16,5 14 12 0,2 23 11 15,0 14 0-15,-12 10-7 16,-5-3-3-16,-18-7-9 16,-10-8-6-16,-16-16-12 15,-9-7-9-15,-17-12-16 16,-10-10-27-16,-15-22-66 15,-7-8-48-15,-7-22-178 16,0-9 181-16</inkml:trace>
  <inkml:trace contextRef="#ctx0" brushRef="#br0" timeOffset="27265.26">16524 11081 2930 0,'14'2'60'15,"1"2"-31"-15,33 1-57 16,4 2 24-16,-3-1 3 16,11-2-2-16,7-1-2 15,5-4 2-15,11-4-10 16,-3-5-45-16,-7-3-49 15,2-3-132-15,-2-4 131 0</inkml:trace>
  <inkml:trace contextRef="#ctx0" brushRef="#br0" timeOffset="32146.52">18250 10045 1802 0,'-10'5'103'0,"33"8"119"16,-40 13-225-16,-10 31-10 15,-6 14 4-15,-6 15 16 16,-5 5 18-16,-4 9 31 16,-1 10 16-16,-1 18 9 15,8 13-9-15,19 13-26 16,10-2-14-16,26 1-19 0,12-5-8 16,30-13-1-16,7-7-3 15,12-22-7-15,5-11-10 16,-3-32-42-16,-2-16-47 15,7-28-70-15,2-16-66 16,-3-39 125-16</inkml:trace>
  <inkml:trace contextRef="#ctx0" brushRef="#br0" timeOffset="32446.64">18847 10163 2038 0,'14'2'52'0,"23"-2"-20"15,13-2-25-15,23-1 36 16,5-1-14-16,2-4 3 15,1 0 2-15,3 0 8 16,-4-1-6-16,-6 2-17 16,-9 1-7-16,-19 3-58 15,-8-1-50-15,-18 3-143 0,-4-1-126 16,-27-3 197-16</inkml:trace>
  <inkml:trace contextRef="#ctx0" brushRef="#br0" timeOffset="32656.67">18983 10217 1397 0,'-11'31'192'0,"4"-18"304"15,1 7-386-15,6 15-75 16,5 5 14-16,2 16-8 16,1 6-3-16,2 10-10 15,-2 10-5-15,0-1-13 16,1-3-4-16,-3-16-39 15,-2-11-31-15,-4-19-124 16,0-7-149-16,-3-15 192 16</inkml:trace>
  <inkml:trace contextRef="#ctx0" brushRef="#br0" timeOffset="33015.83">19259 10461 1933 0,'4'-5'131'0,"7"5"128"16,8 1-214-16,9 4-53 0,6 1 3 16,0 1 1-1,-6 2-1-15,-9 2 2 0,-7 0 3 16,-12 5 6-16,-8 6 1 16,-10 7 5-16,-4 3-3 15,0 0-3-15,2-2-1 16,11-8-3-16,4-1-2 15,12-2 0-15,7 3 8 16,18-5 21-16,6 0 9 16,8-3 14-16,0 0-2 0,-2-1-16 15,-3 1-6-15,-10-4-13 16,-4 1-6-16,-13-1 6 16,-8 2 1-16,-15 8-1 15,-8 4-19-15,-20 9-80 16,-9 3-52-16,-17-1-135 15,-8 1-337-15,-2-14 377 16</inkml:trace>
  <inkml:trace contextRef="#ctx0" brushRef="#br0" timeOffset="33204.01">18827 11184 2132 0,'1'18'128'0,"20"-12"98"15,13 1-154-15,33 1-62 0,11-2 5 16,15-8-8-16,3-4-4 16,0-6-11-16,1 0-12 15,-9-1-92-15,-8-1-70 16,-12 1 96-16</inkml:trace>
  <inkml:trace contextRef="#ctx0" brushRef="#br0" timeOffset="33525.22">19274 11456 1974 0,'-3'12'184'0,"10"-5"252"16,12 3-385-16,18 6-75 16,12 2 16-16,10 0 7 15,-4 0 1-15,-14-3 6 16,-11-2 3-16,-20-3 21 15,-6 0 9-15,-10 7 5 16,-7 6-2-16,-15 16-19 16,-8 6-8-16,-4 2-6 15,0-4 1-15,13-11-1 16,11-6 0-16,18-7-10 16,12-3-7-16,27-2-7 15,12-5 0-15,32-13-50 16,14-10-11-16,20-30-42 0,8-17-33 15,1-37-74-15,-3-23-227 16,-18-49 271-16</inkml:trace>
  <inkml:trace contextRef="#ctx0" brushRef="#br0" timeOffset="33801.18">20228 9917 2244 0,'-16'-6'70'15,"2"4"8"-15,11 9-102 16,6 8 8-16,13 23 6 16,11 16 10-16,21 31 35 15,6 13 5-15,17 22 13 16,-2 13 0-16,-5 27-16 16,-4 16-8-16,-20 18-14 15,-8-6-5-15,-22-15-1 16,-10-7-3-16,-19-21-3 15,-6-10 3-15,-9-27-23 16,-2-18-27-16,1-29-98 16,4-10-90-16,5-25 124 15</inkml:trace>
  <inkml:trace contextRef="#ctx0" brushRef="#br0" timeOffset="34124.01">21235 9828 2354 0,'7'0'105'15,"-6"8"77"-15,-1 5-196 0,-13 20-23 16,-6 15 10-16,11 24 13 15,-36 16 5-15,-18 16 31 16,16 5 5-16,-19 20 8 16,33 11 1-16,26 22-7 15,-4 13-9-15,23 5-8 16,14-10 0-16,31-13-5 16,18-10-1-16,18-23-26 15,11-12-31-15,9-38-117 16,7-21-71-16,15-55 121 15</inkml:trace>
  <inkml:trace contextRef="#ctx0" brushRef="#br0" timeOffset="35173.9">22368 10014 2161 0,'9'0'71'16,"-6"0"25"-16,1 6-116 0,5 12 7 16,1 8 11-16,5 19 17 15,0 8 3-15,6 12-5 16,-1 3-3-16,3-3-9 15,1 0 19-15,-6 0-83 16,3 2-56-16,-11 1-178 16,-5 0-311-16,-9-13 363 15</inkml:trace>
  <inkml:trace contextRef="#ctx0" brushRef="#br0" timeOffset="35426.42">21777 10765 2314 0,'7'30'137'16,"12"-27"145"-16,13 2-255 16,30 2-37-16,13 1 16 15,28-4 8-15,17-2-4 16,14-4-6-16,0-4 0 15,-5-6 2-15,-7 1 22 16,-10-3-59-16,-4 2-40 16,-14 3-103-16,-13 2-96 15,-14 4 150-15</inkml:trace>
  <inkml:trace contextRef="#ctx0" brushRef="#br0" timeOffset="36395.48">21899 11081 1463 0,'-10'-4'39'0,"1"1"-7"15,1-1-5-15,1 2 58 16,1 0 32-16,2 0 45 16,3 2 2-16,1 0-29 15,4-1-18-15,5 0-44 16,6 1-11-16,15-1-12 15,6 1-8-15,13 0 4 16,9 0 1-16,20 0-7 16,15-1-7-16,14-3-15 15,1 1-6-15,-8-4-6 16,-6-2-2-16,-2 1-1 16,-4 1 0-16,-6 1-3 15,-10 1-1-15,-21 4-34 16,-7 1-32-16,-14 0-85 0,-6 2-55 15,-13 1-187-15,-11 1 218 16</inkml:trace>
  <inkml:trace contextRef="#ctx0" brushRef="#br0" timeOffset="36685.05">21958 11127 2284 0,'1'0'109'16,"-3"0"99"-16,2 0-214 16,1 1-2-16,3 3 2 15,0 2 9-15,4 7 23 16,-4 6 7-16,2 16 7 16,5 10-4-16,0 15-15 15,4 5-7-15,4 9-9 16,2 4-2-16,4 4-3 15,1 2 1-15,5-8-2 16,2-6-20-16,1-19-83 16,2-9-60-16,-1-12-198 15,1-9-298-15,-3-18 389 16</inkml:trace>
  <inkml:trace contextRef="#ctx0" brushRef="#br0" timeOffset="37174.21">22485 11506 1768 0,'0'-1'171'0,"1"1"357"16,2 0-546-16,-3 0-10 15,0 0 42-15,0 0 13 16,1 0 31-16,-1 0 14 0,0 0 3 15,0-1 3-15,3-3-20 16,4 4-15-16,4-1-23 16,2 0-8-16,6-2-6 15,1 3 1-15,5-1 2 16,2 1 0-16,4 1-2 16,3 2-1-16,4 3-5 15,-1 1 0-15,1 3-2 16,-5 2 0-16,-6 4-5 15,-5 1-8-15,-9 4 13 16,-9 1 1-16,-11 10 4 16,-11 5 8-16,-14 9-11 15,-3 1 3-15,-3-3 9 16,5-4 7-16,10-14 11 16,7-9 4-16,9-6-3 15,7-3-4-15,14 3-13 0,11 4-6 16,23-1-3-16,9-2-6 15,11-10-17-15,2-2-17 16,-1-10-54-16,1-6-59 16,-2-12-61-16,-7-15 101 15</inkml:trace>
  <inkml:trace contextRef="#ctx0" brushRef="#br0" timeOffset="39870.19">23225 9793 2472 0,'8'0'47'0,"12"9"-45"15,10 6-10-15,16 15 36 16,3 11 13-16,8 25 10 16,-1 22 4-16,7 33-6 15,2 16-5-15,-8 40-8 16,-5 9-6-16,-16 31-10 16,-8 7-4-16,-14-2-4 15,-4 1 2-15,-10-27-40 16,-4-9-25-16,-18-14 28 0</inkml:trace>
  <inkml:trace contextRef="#ctx0" brushRef="#br0" timeOffset="43310.05">12538 14325 2090 0,'-17'27'524'16,"14"-9"-441"-16,1-18 181 0,5 2-296 15,6-2-11-15,12 5 5 16,6 0 16-16,15 1 13 15,5 0 4-15,5 2-7 16,0-1-12-16,-4 1-69 16,-8 3-45-16,-5 0-217 15,0 4 201-15</inkml:trace>
  <inkml:trace contextRef="#ctx0" brushRef="#br0" timeOffset="43479.46">12431 14763 2276 0,'-6'6'149'15,"5"-5"225"-15,12 3-446 16,10-2-54-16,22-1-49 16,8-1-7-16,23-8-70 0,6-1-103 15,8 3 214-15</inkml:trace>
  <inkml:trace contextRef="#ctx0" brushRef="#br0" timeOffset="44597.18">14567 15276 2417 0,'-8'0'52'0,"8"0"-53"16,4-3-91-16,17-1 3 15,12-2 21-15,20-5 71 16,3 2 21-16,6-1 31 16,1 2 11-16,8 4-7 15,12 2-11-15,21 2-29 16,12 2-9-16,24 1-10 15,8-1 0-15,24-1 2 16,12 0-2-16,22-1 2 16,15-1 2-16,20-2 1 15,6-2 0-15,48-5 0 0,-9-1-2 16,21-5-3-16,35 0 0 16,6 0 1-16,14 0-1 15,5 0 10-15,2 3 9 16,6 3 23-16,-4 1 11 15,-4 7-1-15,-8 1-3 16,-25 2-18-16,-9 4-8 16,-31 3-9-16,-21 0-5 15,-51 3-8-15,-25 2 2 0,-45 0-9 16,-31-1-33-16,-29 1-113 16,-22-1 466-16,-45 8-280 15</inkml:trace>
  <inkml:trace contextRef="#ctx0" brushRef="#br0" timeOffset="45085.74">17651 15581 2560 0,'-3'6'127'16,"3"-5"37"-16,5 4-147 15,13 5-65-15,7 0-2 16,13 4 24-16,4 1 17 0,7 1 11 16,-2 2 4-16,-8 1-2 15,-4 2-2-15,-12 2 4 16,-6 0-7-16,-10 11-15 16,-7 3-3-16,-12 12-2 15,-8 5 9-15,-7 0 39 16,-2-6 20-16,5-12 18 15,2-11 4-15,13-9-22 16,4-4-8-16,9 0-19 16,5 2-23-16,18 3-22 15,10 0-28-15,23-1-72 16,9-7-39-16,8-12-195 16,3-11 202-16</inkml:trace>
  <inkml:trace contextRef="#ctx0" brushRef="#br0" timeOffset="45477.73">18722 16155 1731 0,'-2'25'239'16,"2"-12"307"-16,1 0-429 16,6-1-165-16,3-2-7 15,0-7 1-15,1-3 9 16,-3-7 58-16,-1-5 37 15,-2-9 40-15,-1-5-4 16,-4-14-28-16,0-5-23 0,-1-16-28 16,-3-5-4-16,-1 0 1 15,-1 3 2-15,2 14 3 16,-1 8 2-16,4 10 1 16,1 5 2-16,3 5 8 15,3 1-3-15,7 0 3 16,4 1-3-16,9-1-6 15,9 1 2-15,16 1-3 16,7-1 1-16,11 1-8 16,-3-1 10-16,-1 4-32 15,-8 4-12-15,-4 5-37 16,-5 4-42-16,-9 3-70 16,-2 5-62-16,-13 9-277 15,-5 17 292-15</inkml:trace>
  <inkml:trace contextRef="#ctx0" brushRef="#br0" timeOffset="45825.22">19156 15882 2416 0,'4'11'156'15,"15"-11"98"-15,10 1-170 16,16-1-96-16,6 0 5 15,3 1 7-15,-2 3 2 0,-9 3 7 16,-9 1 3-16,-16 1 4 16,-6 3 0-16,-11 8-18 15,-5 6-11-15,-13 12-12 16,-11 5-3-16,-9 2 20 16,-5 0 13-16,3-5 23 15,6-2 10-15,13-6 3 16,7-6 5-16,9-8-12 15,5-2-7-15,18-3-14 16,12 5-12-16,28-4-8 16,12-3 0-16,23-9-19 15,6-4-20-15,6-10-81 16,2-6-68-16,-7-10 104 16</inkml:trace>
  <inkml:trace contextRef="#ctx0" brushRef="#br0" timeOffset="47691.39">16464 13989 1907 0,'-4'-7'140'0,"1"1"93"15,-1 0-95-15,2 2-104 16,2 3-10-16,0 1 2 16,0 1 9-16,0 3 20 15,0 1 11-15,2 6-16 16,0 6-12-16,2 15-22 15,0 9-9-15,3 13-11 16,4 7-2-16,7 6 10 16,3 0-35-16,6 2-82 0,4-3-58 15,7-6-316-15,7 7 290 16</inkml:trace>
  <inkml:trace contextRef="#ctx0" brushRef="#br0" timeOffset="48066.56">18027 14297 1884 0,'-7'-6'145'15,"0"1"172"-15,5 3-242 16,2-1-17-16,9 1 6 16,5-2 10-16,14-2 24 15,4-1 9-15,16-1-12 16,10 0-24-16,18-1-45 15,19 1-15-15,12 2 3 16,4 2-28-16,-6 0-75 16,-3 0-48-16,-2-2-121 0,0 1-43 15,0-8-345-15,-8-2 388 16</inkml:trace>
  <inkml:trace contextRef="#ctx0" brushRef="#br0" timeOffset="48336.36">19472 13765 2372 0,'1'1'94'0,"0"-1"14"16,4 0-101-16,14 0-14 15,8 0 6-15,20 0 45 16,17-2 17-16,17-2 11 15,6 0-7-15,15 0-32 16,-3-1-16-16,4 2-21 16,1 0-35-16,-8 1-82 15,-5 2-36-15,-20-1-86 16,-15 1-30-16,-23 0-185 16,-12 2 260-16</inkml:trace>
  <inkml:trace contextRef="#ctx0" brushRef="#br0" timeOffset="48595.23">19623 13825 2440 0,'-2'2'102'0,"0"-2"70"15,2 2-193-15,0 3-1 16,2 5 5-16,0 6 18 15,1 13 22-15,0 9 9 0,2 13 5 16,1 8-7-16,1 14-14 16,1 7-9-16,4 14-10 15,1-1-24-15,5-5-59 16,0-10-29-16,2-18-105 16,0-8-86-16,5-13 180 15</inkml:trace>
  <inkml:trace contextRef="#ctx0" brushRef="#br0" timeOffset="49029.6">20039 14101 2745 0,'6'-1'83'0,"12"3"-7"16,8 2-91-16,19 3-14 0,4 0 6 15,0 3 15-15,-4-1 5 16,-13 2 10-16,-5-2 8 16,-12-2 12-16,-4 2 1 15,-11 0-6-15,-7 4-10 16,-14 7-15-16,-6 3-3 16,-5 3 6-16,3-2 2 15,9-8 5-15,7-3 0 16,7-7-19-16,7 0-8 0,16 1-5 15,9 1 0-15,20 4 15 16,8 0 5-16,13 2 5 16,0 0 1-16,-6 5 8 15,-5 4 6-15,-16-3 8 16,-11-1 17-16,-15-5 2 16,-9 2 8-16,-13-2-1 15,-12 5-13-15,-16 3-9 16,-8 4-16-16,-10 5-52 15,-3-3-42-15,-1-3-91 16,2-2 170-16,13-10-39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2-26T22:25:30.6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021 1944 940 0,'-18'-9'81'16,"12"3"19"-16,5 3-29 15,10 4-62-15,3 1-11 0,11 0 25 16,2 0 17-16,5-5 37 16,5-1 13-16,1-5 1 15,5 0-11-15,6 1-32 16,5 0-16-16,14 4-21 15,1 2-4-15,7 2-3 16,6 0 1-16,7 3 1 16,9-3 1-16,10 0-1 15,0 0 0-15,8-3-2 16,7 2 0-16,3-2 9 16,1-1 5-16,6 1 7 15,-5-2 4-15,3-1-5 16,5 1-4-16,3-1-4 15,-3 0-3-15,6 2-2 16,0-2-3-16,-4 0 11 0,-5 0 2 16,-8 0 1-16,-7 0 0 15,-8 1-9-15,-4-1-1 16,-17 4-3-16,-9 1 1 16,-21 0-4-16,-8 1-1 15,-8 0-1-15,-5 0-1 16,-8 0 0-16,-5 0-2 15,-3 0-17-15,-1 0-39 16,3 1-148-16,3 2-245 16,10-10 253-16</inkml:trace>
  <inkml:trace contextRef="#ctx0" brushRef="#br0" timeOffset="1185.95">19185 1846 182 0,'-29'30'73'16,"13"-38"69"-16,3 0 19 16,10 6-4-16,2 0-15 15,2-3-20-15,3-1-10 16,11-3-39-16,4-2-20 16,11 0-28-16,5 4-9 15,9 2-6-15,3 2 4 16,13 2 6-16,10 0 0 15,15 1-2-15,12 3-3 0,12 2-4 16,11 1-3-16,14-2 0 16,2 1 3-16,17-2 7 15,2 0 2-15,13-1 0 16,7 2-2-16,9-2 6 16,3 2 4-16,2-1 7 15,1 1 2-15,-1 3-10 16,-5 0-5-16,-1 2-9 15,-5-2-2-15,-28 0-1 16,-9-1 0-16,-29 2 0 16,-11 0-2-16,-18 2-2 15,-12-3 0-15,-26-2-2 16,-13-1 1-16,-19-3-6 16,-11 1-1-16,-9 1 4 15,-20 0 3-15,-42 1 4 16,-22 2 1-16,-38 0-5 0,-27-2-2 15,-30-2 1-15,-17 0 1 16,-24 0-2-16,2-2 1 16,6-2 0-16,12 0 0 15,28-4 0-15,20 1-2 16,42 4 0-16,20 1-5 16,43 10-117-16,17 3-131 15,43 10 139-15</inkml:trace>
  <inkml:trace contextRef="#ctx0" brushRef="#br0" timeOffset="4136.21">23786 2186 283 0,'-25'0'59'0,"2"2"67"16,1 5-48-16,0 4-29 16,3 2 3-16,4-3 22 15,3-2 16-15,7-3 34 16,4-5-6-16,1 1-26 16,0 0-11-16,12 1-19 15,9 0 1-15,25-2-1 16,19-4-6-16,32-3-21 15,17-3-2-15,27 0-4 0,12-2-2 16,17 0 0-16,5-1 0 16,1 1-1-16,7 0-1 15,-8 1-7-15,-3 1-4 16,-7 4-7-16,-17 3-2 16,-16 0-2-16,-10 3 1 15,-18 0-2-15,-9 3 2 16,-19-2-1-16,-9 0 1 15,-19 1 0-15,-10 1 0 0,-21-2 0 16,-5 0 1-16,-12-1 6 16,-1 0 0-16,-19 0 0 15,-15 0-1-15,-31 0-5 16,-13 0 0-16,-35 0-1 16,-12 0 0-16,-22 0 0 15,-10 2-2-15,-25 4 0 16,-8 4 0-16,-20 3-1 15,-10 2 0-15,5 2 1 16,1-1 1-16,17-1 0 16,13-2-1-16,28-1 1 15,15-2 0-15,35 0-1 16,20-3 0-16,39-3 2 16,16-1 1-16,31-3-1 15,2-4-1-15,37-4-3 16,20-3-2-16,48-3-1 0,19-1 2 15,34 3 0-15,15 1 0 16,22 2 1-16,17-1 1 16,9 1 4-16,15 1 2 15,-10 2 2-15,-13 1-1 16,-12 4-2-16,-27 1-1 16,-27 1-2-16,-16 0 2 15,-35-1-1-15,-18 0 1 16,-31 0 0-16,-15-1 1 0,-18 1-1 15,-7-1 0-15,-7 1-9 16,-1 0-37-16,-12 0-116 16,-13 1-174-16,-26 0 178 15</inkml:trace>
  <inkml:trace contextRef="#ctx0" brushRef="#br0" timeOffset="55449.37">22912 674 1681 0,'-2'-9'15'0,"12"-19"-38"16,-1 1-2-16,-9-4 58 16,-4 2 31-16,-11 0 12 15,-5 2 1-15,-12 2-15 16,-7 3-16-16,-14-1 1 15,-7 3 0-15,-8 6-11 16,-4 4-7-16,-16 13-14 16,-6 10-5-16,-5 16-4 0,1 11-1 15,9 14-4-15,8 8-1 16,6 11 0-16,4 6-1 16,13 2 3-16,5 3 4 15,13 0 6-15,6 2 2 16,9 14 1-16,6 4-1 15,18 4-1-15,10-3 3 16,17-7 6-16,9 2 0 16,9-5 1-16,6-4-5 0,14-10-7 15,5-7-3-15,14-17-3 16,3-6 1-16,16-17 2 16,7-8 3-16,-4-20 4 15,1-9 0-15,-11-15 0 16,0-8 0-16,6-10-3 15,-1-8 0-15,-1-9 0 16,-10-5 1-16,-4-14 0 16,-3-5 1-16,-17-9 1 15,-9-1-1-15,-25-2 6 16,-9 1 3-16,-23-7 1 16,-12 0 0-16,-22-5-8 15,-12 4-7-15,-17 10-2 16,-6 3-1-16,-13 7-4 15,-1 4-2-15,-13 12-11 16,-7 8-6-16,-1 19-4 0,-6 11 3 16,-11 16 2-16,-7 9 0 15,-17 18 2-15,-8 11 0 16,-9 26-26-16,1 12-21 16,-8 17-58-16,-2 12-41 15,10 12-130-15,-2 12 161 16</inkml:trace>
  <inkml:trace contextRef="#ctx0" brushRef="#br0" timeOffset="73348.5">15575 4192 1072 0,'5'-16'113'15,"-6"12"114"-15,-7 0-37 16,-4 2 27-16,-7-2-31 15,-1 2-53-15,-4 0-69 16,-1 0-25-16,1 2-23 16,4 0-5-16,5 6-10 15,3 2-5-15,5 9-10 0,3 3-3 16,9 4-2-16,6 2 1 16,16-4 3-16,7 1 2 15,16 0 3-15,9 2 2 16,8 0 4-16,-5 1 1 15,-7-3 3-15,-10 0 3 16,-20-4 3-16,-6-1 1 16,-18 0 7-16,-7-2 3 15,-15 2 9-15,-7-2 3 0,-8-5 4 16,0 1 0-16,-3-3-9 16,4-2-8-16,6-3-19 15,4-4-31-15,16-6-89 16,6-3-50-16,20-12-255 15,10-4 243-15</inkml:trace>
  <inkml:trace contextRef="#ctx0" brushRef="#br0" timeOffset="73534.24">15996 4200 1163 0,'0'13'121'0,"3"5"53"15,2 3 8-15,1 6-38 16,1 6-44-16,1 14-44 16,-1 2-11-16,-1 3-31 0,-1-5-9 15,1-10-54-15,0-5-65 16,3-8 64-16</inkml:trace>
  <inkml:trace contextRef="#ctx0" brushRef="#br0" timeOffset="73907.55">16333 4215 1050 0,'-3'18'94'0,"5"14"51"16,1 2-3-16,1 7 1 15,1-2-37-15,1-3-37 16,0-6-15-16,3-12-9 15,-1-5 6-15,3-12 24 16,1-5 2-16,2-12-9 16,1-7-11-16,0-11-22 15,-1 0-3-15,-1 1-5 16,-1 4-7-16,3 14 5 16,2 4-2-16,3 12 2 15,1 5 5-15,3 13-15 16,1 5-2-16,-1 9-6 15,3 2-3-15,-4 1-1 16,-3-3-1-16,-3-4 0 0,-2-6 4 16,-3-6-42-16,2-8-28 15,-1-5-114-15,-1-4-119 16,4-7 171-16</inkml:trace>
  <inkml:trace contextRef="#ctx0" brushRef="#br0" timeOffset="74232.39">16873 3748 1323 0,'0'-2'100'16,"8"4"8"-16,12 4-9 15,2 1 13-15,6 3-23 16,1 3 2-16,0 6-27 15,0 4-15-15,-12 3-27 16,-8 0-5-16,-17 3-2 16,-7 1-1-16,-6-1-4 15,-2 0-2-15,7-5-2 16,3-6-1-16,7-4-4 16,3-4-3-16,10-1-5 15,9-1-2-15,18-6-14 16,10-2-2-16,13-8-44 15,1-1-47-15,-1-4-218 0,-5 0 196 16</inkml:trace>
  <inkml:trace contextRef="#ctx0" brushRef="#br0" timeOffset="74521.64">17530 3814 1333 0,'-8'-2'102'0,"-5"5"74"16,-4 5-18-16,-7 10-6 16,-3 5-22-16,0 7-45 15,0 6-13-15,1 3-30 16,1 0-7-16,1 3-10 16,4 3-6-16,2 7-8 15,14 6-6-15,7 10-9 16,3 1-2-16,21 0-2 15,5-3 0-15,13-15 13 16,9-7-29-16,4-14-48 16,2-3-43-16,-6-12-141 15,-10-8-96-15,-2-12 192 16</inkml:trace>
  <inkml:trace contextRef="#ctx0" brushRef="#br0" timeOffset="75474.92">17936 4196 659 0,'-9'-6'35'0,"0"1"18"15,0-3-10-15,-3 5 2 16,1-2-1-16,1 3-6 16,-1 1 6-16,-2 1 1 15,0 0-10-15,-1 2-15 16,1 3-7-16,1-1-11 16,3 2-4-16,4-1-6 15,0 0-2-15,5 0-1 16,1-3 3-16,2-1 7 15,1 0 9-15,2-2 22 16,0-1 16-16,-1-2 15 16,0 1-3-16,-3-1 4 15,-2 3-2-15,0 0 17 16,0 0 8-16,0-2-2 16,0 1-3-16,-1-1-16 15,-6-8-7-15,1 7-5 0,1 0-5 16,-1 1-8-16,-1 1 8 15,0-1-4-15,-3 2-4 16,-1 1-2-16,-5 0-12 16,-4 5-7-16,-2 3 0 15,-3 6-3-15,2 5-4 16,4 6-4-16,4 2-5 16,9 3-4-16,4-2-3 15,8-2-2-15,4-2-1 0,9-9 0 16,-1-5 2-16,4-10 3 15,0-5 4-15,-4-8 5 16,-2-3 3-16,-5-2 0 16,-5 1 0-16,-4 4-2 15,-1 3-1-15,-1 2-4 16,-1 4-2-16,1 3 0 16,-1-1-1-16,1 1-1 15,-1 0 1-15,1 0-2 16,0-2 1-16,0 3-1 15,0-1 2-15,1 0 1 16,2-6 0-16,2 3 3 16,-3 1 0-16,2-3 1 15,0 1 1-15,-2-3-1 16,0 1 1-16,0-2-1 16,0 0 1-16,-1-2 2 0,0 1 0 15,-2-1 12-15,-1 0 3 16,-2 1 2-16,-1 3 1 15,-1 2-9-15,2 4-4 16,0 2-7-16,2 6-3 16,1 5-2-16,1 4-1 15,6 10 1-15,2 3 2 16,8 3-2-16,5 0-2 16,8 0 0-16,5 0-2 0,6-6 1 15,1-4 8-15,2-11-57 16,-3-5-36-16,-5-13-178 15,-3-7 139-15</inkml:trace>
  <inkml:trace contextRef="#ctx0" brushRef="#br0" timeOffset="75760.39">18101 3736 938 0,'0'14'95'16,"10"7"109"-16,14 14-100 15,2 7 14-15,8 17-1 16,3 5-8-16,5 5-17 16,1 0-1-16,-1-4-10 0,-1 2-14 15,-4-2-14-15,-6-2-10 16,-11-7-18-16,-9-8-5 15,-19-12-5-15,-7-9-1 16,-3-8-56-16,1-3-68 16,6-8-277-16,4-2 227 15</inkml:trace>
  <inkml:trace contextRef="#ctx0" brushRef="#br0" timeOffset="76120.03">19152 3999 1081 0,'-25'-6'97'0,"11"6"72"15,6 3-11-15,3 7-23 0,1 4-16 16,7 7-31-16,-2 8-11 16,8 10-24-16,5 3-9 15,2 6-20-15,5-1-6 16,0-4-12-16,-4-7-2 15,-1-4-36-15,-6-8-43 16,-5-11-140-16,-3-5 119 16</inkml:trace>
  <inkml:trace contextRef="#ctx0" brushRef="#br0" timeOffset="76334.5">18863 4132 1066 0,'31'10'135'15,"10"-1"59"-15,22 2-32 16,0-1-42-16,10-2-67 16,-3-2-31-16,-3-5-13 15,2-1 11-15,-2-1-86 16,1-3-90-16,-6-1 95 15</inkml:trace>
  <inkml:trace contextRef="#ctx0" brushRef="#br0" timeOffset="77127.92">20058 4108 1032 0,'-11'-9'111'16,"-4"9"123"-16,-6 5-62 16,-13 6-11-16,-4 3-21 0,1 10-44 15,1 3-16-15,8 9-15 16,4 7-7-16,9 9-16 16,6 0-14-16,15-2-22 15,10-3-3-15,12-13 4 16,10-8 3-16,18-10 5 15,3-6-1-15,0-14-5 16,0-3 0-16,-9-6-1 16,-6-4 1-16,-5 3 1 15,-7 0 1-15,-12 4-1 16,-6 5-2-16,-8 5 3 16,-4 4 0-16,-2 7 0 15,2 2 0-15,-1 1-5 16,5-2-4-16,7-2 0 15,2-5 0-15,10 0 4 16,3-4 0-16,8-3 0 16,3-4 4-16,-4-8 5 0,-1-3 2 15,-11-8 23-15,-4-1 4 16,-8-7 6-16,-6-1 3 16,-11-2-15-16,-9 3-8 15,-9 6-9-15,-4 4-5 16,-7 8-9-16,-4 0-3 15,1 6-5-15,1 3-1 16,14 5-3-16,6 0-3 0,16 1-15 16,2 0-4-16,19 1-2 15,10 0 2-15,15 2 15 16,4-1 2-16,7 5 4 16,0 3 2-16,-4 3 1 15,0 0 1-15,-7 3 2 16,-5 3 1-16,-7 5 2 15,-4 0 1-15,-4-1 0 16,-3 1 2-16,-5-4-2 16,-2 2 1-16,-3-6 0 15,-1-1 0-15,-3-3 2 16,-2-2 1-16,-3-3 2 16,0-1 3-16,-5-3 3 15,-2 1 0-15,-5-2 1 16,-5-1-1-16,-4-2-4 15,-2-2-12-15,-6-7-53 16,3-2-42-16,0-5-121 0,4-5-76 16,12-12 157-16</inkml:trace>
  <inkml:trace contextRef="#ctx0" brushRef="#br0" timeOffset="77483.92">20994 3833 948 0,'-3'0'153'15,"4"0"203"-15,7 1-179 16,3 1-2-16,11 4-22 16,7 3-28-16,6 6-45 15,6 2-17-15,-5 4-26 16,-2 0-11-16,-14 2-9 15,-9-1 3-15,-15-2 4 16,-9 2 3-16,-10-3 1 16,-3-4-2-16,1-2-4 15,3 0 0-15,4-3-2 16,4-1-1-16,9-3-13 16,5-3-6-16,7 1-11 15,6 0-2-15,10-3-1 16,2-1-19-16,9-1-71 15,0-3-53-15,3-1-230 0,4 1 218 16</inkml:trace>
  <inkml:trace contextRef="#ctx0" brushRef="#br0" timeOffset="77741.67">21782 3944 1270 0,'-9'5'100'0,"-7"6"73"16,-5 0 31-16,-10 13-28 16,-5-3-18-16,2 14-46 15,0 3-22-15,8 9-30 16,3 7-12-16,11 8-29 16,6 0-9-16,13 0-9 15,10-1-4-15,15-12-3 16,9-9-3-16,10-16-52 15,5-8-41-15,9-16-183 16,3-9-181-16,5-14 260 16</inkml:trace>
  <inkml:trace contextRef="#ctx0" brushRef="#br0" timeOffset="78115.64">22302 4124 1201 0,'-15'-5'157'15,"-1"5"80"-15,-3 6-42 0,-4 7-45 16,-3 10-40-16,-1 3-12 16,0 7-11-16,4 3-4 15,10 1-31-15,6-1-17 16,13-4-26-16,5-4-1 16,10-9 1-16,6-4 2 15,5-13 6-15,1-6-1 16,1-9 1-16,-4-3 1 0,-2-7 0 15,-4 2-2-15,-5 2-5 16,-2 2-3-16,-3 8-5 16,-2 3-1-16,-1 5-2 15,-1 2-1-15,3 7 0 16,2 3 0-16,0 2 0 16,2 1-1-16,1-2-1 15,3-3 1-15,0-3-38 16,3-3-34-16,-1-8-88 15,0-4-64-15,-4-9-129 16,-3-5-193-16,1-4 319 16</inkml:trace>
  <inkml:trace contextRef="#ctx0" brushRef="#br0" timeOffset="78381.07">22582 3848 1098 0,'-7'1'43'15,"9"10"37"-15,3 5 21 16,6 10 34-16,3 2-24 16,6 11-13-16,1 0-10 15,11 7-6-15,2 2 24 16,6 5-17-16,2 4-5 16,-4 6-16-16,-3-1-13 0,-13-3-17 15,-9-2-8-15,-10-15-7 16,-8-8-4-16,-8-14-3 15,-1-3-7-15,-2-9-71 16,4-1-63-16,5-3-308 16,7-4 252-16</inkml:trace>
  <inkml:trace contextRef="#ctx0" brushRef="#br0" timeOffset="78910.66">23527 4095 604 0,'-10'-5'140'0,"7"5"131"16,3 0-45-16,3 0-50 16,2 2-30-16,7 1-15 15,1-1-6-15,11 1-13 16,7 0-6-16,9-1-30 15,6 1-17-15,1-1-31 16,-1 0-9-16,-6-2-9 16,-7 0-1-16,-11 0-16 15,-5 0-29-15,-10 1-92 16,-2 1-73-16,-3 0 101 0</inkml:trace>
  <inkml:trace contextRef="#ctx0" brushRef="#br0" timeOffset="79120.63">23544 4206 1319 0,'-3'9'138'16,"10"1"72"-16,6 3 3 0,12-4-54 16,7 1-53-16,13-4-63 15,6-2-10-15,6-4-25 16,2 0 7-16,-1 0-50 15,1 0-32-15,-3-2-98 16,-4 0-92-16,-5-1 147 16</inkml:trace>
  <inkml:trace contextRef="#ctx0" brushRef="#br0" timeOffset="82310.91">24486 3874 1556 0,'-14'15'88'0,"14"-14"-4"16,3 6 26-16,3 5 11 15,3 11-18-15,0 11 0 16,4 10-45-16,1 7-17 15,5 10-23-15,2 0-8 16,0 8-4-16,0 3-1 16,-6-2 2-16,0-2-1 15,-4-14 1-15,-1-9 1 0,-4-12-31 16,-2-6-36-16,2-6-109 16,0-5-138-16,7-4 170 15</inkml:trace>
  <inkml:trace contextRef="#ctx0" brushRef="#br0" timeOffset="92337.31">18103 5344 592 0,'12'-9'64'15,"5"3"51"-15,-3 2-1 16,-1-1 16-16,0 0-12 16,-4-1 9-16,1 2 10 0,-6-5 2 15,0 1-7-15,-4-5-31 16,-1-1-23-16,-7-3-34 16,-4 2-9-16,-8-2-5 15,-3 1-4-15,-10 1-5 16,-6 4-6-16,-7 6-16 15,-6 4-4-15,-1 8-3 16,4 6-1-16,0 5 0 16,7 4 2-16,5 6-1 15,5 2 2-15,11 3 0 16,6 0 1-16,14-2 3 16,6-1 1-16,14-4 4 15,5-4 3-15,10-9 6 16,5-4 0-16,2-11 4 15,3-4 2-15,-4-10 6 16,-2-2 3-16,-1-4 5 16,-6-2 0-16,-5 0-4 0,-6 4-1 15,-9 2-6-15,-4 5-4 16,-5 5-7-16,-1 2-5 16,-1 6-4-16,0-1-2 15,-1 1-6-15,-5 1-4 16,0 9-3-16,0 5 1 15,0 13 3-15,2 8 2 0,4 10 3 16,1 5 2-16,5 0 1 16,2-4 0-16,3-6 3 15,-2-5 0-15,1-6 1 16,-1-3 1-16,-2-7-2 16,-1-4-9-16,1-3-51 15,-1-4-38-15,-2-2-107 16,-1-1-81-16,-3-5 157 15</inkml:trace>
  <inkml:trace contextRef="#ctx0" brushRef="#br0" timeOffset="92727.36">17246 5825 1762 0,'9'0'26'16,"21"6"-43"-16,10 3 1 16,10-5 34-16,8 2 22 15,12-6 29-15,2-2 5 16,4-4 6-16,-2-2-20 0,-3 1-22 15,3 1-4-15,8 1-17 16,-4 3-3-16,-4 0-7 16,-4 2-3-16,-17 3-1 15,-3-1 0-15,-5 2-1 16,-6-1-1-16,-4 1 1 16,0-1-2-16,-4 0 0 15,-3-2-2-15,-3-1-33 16,-6 1-31-16,-7 0-89 15,-4 1-72-15,-7-2 122 16</inkml:trace>
  <inkml:trace contextRef="#ctx0" brushRef="#br0" timeOffset="93172.49">17465 6177 1668 0,'-11'-2'49'16,"17"2"12"-16,11 1-67 15,15 4 12-15,9-1 16 16,10-4 6-16,1 0 3 16,0-2-4-16,0-3-5 15,-8 3-2-15,-6 0-3 16,-8 3-7-16,-5 2-5 0,-10 4-5 15,-3 6 0-15,-12 9-1 16,-9 1 1-16,-11 15 0 16,-5 4 1-16,-5 5 0 15,-2 2 2-15,2 2 2 16,1-1 0-16,5-5 7 16,5-5 5-16,6-13 10 15,6-6 3-15,7-6 3 16,5-3 2-16,8-1 9 15,6 1 0-15,8-5-4 16,6-2-7-16,5-5-17 16,2-3-3-16,-2-3-12 15,-1-2-30-15,-2-3-68 16,2-3-59-16,2-8-242 16,2-6 235-16</inkml:trace>
  <inkml:trace contextRef="#ctx0" brushRef="#br0" timeOffset="93457.69">18235 6389 1722 0,'-11'7'45'16,"13"9"-11"-16,8 4-27 16,6 1 26-16,4 0 3 15,9-1 9-15,3-2 5 0,3-1 2 16,8-2-3-16,5 1-14 15,1-1-7-15,-4 0-19 16,-8 1-3-16,-17-2-4 16,-7-3 5-16,-11 0 4 15,-5-1 0-15,-16 3-1 16,-7 1-15-16,-22 2-40 16,-3-1-34-16,-8-8-82 15,1-5-50-15,6-13-205 16,0-11 235-16</inkml:trace>
  <inkml:trace contextRef="#ctx0" brushRef="#br0" timeOffset="93605.64">18230 6282 990 0,'20'-8'143'0,"13"2"235"0,13 3-297 15,24 0-56-15,11 2-3 16,6-2-53-16,1-4-39 15,-12-8-284-15,2-4 226 16</inkml:trace>
  <inkml:trace contextRef="#ctx0" brushRef="#br0" timeOffset="93895.95">19538 5981 1135 0,'-6'19'145'0,"6"-16"251"16,3 5-374-16,4 5-18 15,2 0 21-15,1-2 30 16,-1-4 21-16,8-4-4 15,5-3-7-15,15-5-24 16,7-6-30-16,5-4-31 16,2-1-31-16,-5-3-97 15,-2-3-80-15,4-6 119 16</inkml:trace>
  <inkml:trace contextRef="#ctx0" brushRef="#br0" timeOffset="94120.65">19760 5765 1380 0,'-21'5'93'15,"12"8"134"-15,5 11-194 16,6 18-15-16,1 11 12 0,7 14-14 16,0 1-5-16,6-2-6 15,1-8-3-15,5-16 3 16,-2-5 1-16,0-8-3 15,-2-4-34-15,2-7-127 16,4-5-109-16,17-11 128 16</inkml:trace>
  <inkml:trace contextRef="#ctx0" brushRef="#br0" timeOffset="94848.3">20563 5881 1800 0,'-8'14'30'0,"-5"25"-42"15,2 15 0-15,-2 10 14 16,3 0 1-16,9-11-3 0,2-6 19 16,14-11 22-16,3-4 12 15,10-12 33-15,3-8-12 16,11-12 3-16,7-11-7 15,6-12-24-15,2-4-8 16,-1-5-23-16,-2 0-5 16,-12 5-2-16,-7 6-2 15,-19 10-3-15,-13 10-3 0,-2 0-18 16,0 0-4-16,1 6 0 16,-2 7 3-16,2 10 15 15,3 4 3-15,8-1 1 16,8-1 2-16,12-2 3 15,3-5 2-15,13-8 6 16,0-7 3-16,0-9 3 16,2-6 0-16,-7-6 1 15,-1-2 0-15,-14-4 3 16,-9-1 3-16,-20-4 2 16,-7-1 1-16,-20-3-1 15,-10 0-7-15,-8 7-15 16,-2 2-9-16,1 12-14 15,7 6 1-15,8 3 9 16,11 3 4-16,19 1-28 16,-2-1-3-16,26-1-1 0,9 1-3 15,17 2 32-15,12 5 2 16,6 7-1-16,1 4 2 16,3 8 1-16,0 2 1 15,-6 3 0-15,-3-3 1 16,-8 0 1-16,-3 0 1 15,-8-1 2-15,-3 0 1 16,-8-3 2-16,-10-2 1 16,-10-4 1-16,-4-3 1 15,-8-7 1-15,0-1 6 0,-11-1 4 16,-2-2 1-16,-19-3-2 16,-9 0-11-16,-5-9-50 15,-4-2-23-15,3-7-68 16,1-4-53-16,7-10-113 15,7-14 160-15</inkml:trace>
  <inkml:trace contextRef="#ctx0" brushRef="#br0" timeOffset="95154.06">21975 5567 1560 0,'29'11'80'0,"2"-9"89"15,6 6-149-15,4 2 0 16,1 3 2-16,-8 0-13 16,-7 0-2-16,-11-1-6 0,-7-2 3 15,-9-6 14-15,-3-1 7 16,-9-1 2-16,-2 0-1 16,-3 2-13-16,0 1-6 15,7-2-7-15,3 3-2 16,3 1-4-16,4 2 0 15,7 1 4-15,5 1 2 16,9 1 1-16,5 0 1 0,13-1-2 16,9 1-20-16,9-1-75 15,2 0-74-15,-1-2 85 16</inkml:trace>
  <inkml:trace contextRef="#ctx0" brushRef="#br0" timeOffset="95567.23">22934 5863 1432 0,'-5'0'129'15,"-6"0"101"-15,-10 6-164 16,-13 4 4-16,-14 10-43 16,-5 7 1-16,-1 12 1 15,3 9-4-15,6 6-4 16,4 0-7-16,12-3-11 15,6-3-2-15,16-12 3 0,7-1 3 16,17-14 22-16,8-8 12 16,14-15 11-16,3-11 1 15,9-19-13-15,1-6-9 16,-3-8-10-16,-4 0-2 16,-10-2-5-16,-6 2-3 15,-10 10-4-15,-6 6 0 16,-8 15-7-16,-4 14-4 15,-2 1-10-15,-3 16-4 0,3 14 2 16,0 8 3-16,9 7 5 16,4-2 2-16,11-3 1 15,9-1-15-15,13-1-39 16,8-1-26-16,0-8-85 16,1-7-51-16,-4-20-295 15,2-10 303-15</inkml:trace>
  <inkml:trace contextRef="#ctx0" brushRef="#br0" timeOffset="95782.89">23670 5804 2399 0,'19'1'36'0,"19"16"-61"15,7 3-11-15,5 5 2 0,-3-4 3 16,-2-7 8-16,2-4-1 16,-3-8 16-16,2-2-23 15,-9-4-82-15,-5-1-49 16,-9-1 78-16</inkml:trace>
  <inkml:trace contextRef="#ctx0" brushRef="#br0" timeOffset="95993.2">23746 6094 2094 0,'-1'13'110'0,"6"-13"77"16,8 4-155-16,16 4-27 16,10-1 10-16,12-3-25 15,8-1 0-15,10-6-10 16,2-1-13-16,2-6 7 15,-2-3-21-15,-2-5-74 16,-1-5-65-16,3-2 97 16</inkml:trace>
  <inkml:trace contextRef="#ctx0" brushRef="#br0" timeOffset="96406.81">25046 5370 1598 0,'-7'-3'61'0,"7"3"25"16,1 9-84-16,4 11 7 16,-2 6 26-16,2 15 31 15,0 8 12-15,5 12 5 16,6 8-17-16,9 13-23 15,7 6-14-15,4 17-19 16,3-1-3-16,1-11-2 16,-5-6 28-16,-4-19-95 15,-5-2-55-15,-8-2-253 16,-2-1 179-16</inkml:trace>
  <inkml:trace contextRef="#ctx0" brushRef="#br0" timeOffset="102002">20357 7740 608 0,'25'-8'112'16,"-1"1"94"-16,-2-1-20 15,-3 0-19-15,-4 1 10 16,-9 1 24-16,-3 1 0 15,-3-1-47-15,0 2-29 16,-9-1-54-16,-4-2-23 0,-11 6-28 16,-10 1-14-16,-13 14-15 15,0 6-3-15,-5 18 1 16,3 12-2-16,10 12 1 16,9 8 2-16,19 4 4 15,11-8 3-15,24-12 4 16,9-9 9-16,15-22 27 15,9-11 13-15,12-22 18 16,3-11-2-16,0-17-24 16,-5-7-8-16,-15 0-17 15,-11 5-3-15,-18 14-2 16,-6 8-1-16,-13 13-11 16,-4 5-9-16,-3 1-9 15,-4 9-3-15,-3 16 5 16,-2 8 5-16,7 11 4 15,5 2 1-15,16-6 5 16,6-2 1-16,12-15 6 0,5-5 4 16,14-17 9-16,2-7 5 15,2-10 17-15,-4-10 3 16,-15-13 3-16,-8-3-2 16,-15-10-11-16,-5 0-6 15,-15 4-10-15,-9 4 15 16,-12 7-5-16,-5 4-2 15,-15 10-3-15,-6 4-23 0,1 8-9 16,2 5-1-16,15 5 0 16,11 0 2-16,11 0-3 15,11 0-4-15,6 1-3 16,12 0 2-16,22 3 7 16,15-1 5-16,16 3 2 15,6 1-2-15,2 5 0 16,0 5-1-16,-12 3 0 15,-4 3 1-15,-9 5 1 16,-9 0 0-16,-4 6 2 16,-4 1 0-16,-11 0 1 15,-6 0 1-15,-8-9 0 16,-1-4 0-16,-5-6 2 16,1-5-1-16,-4-5 0 15,-2 0 3-15,-5-2 1 16,-5-1 1-16,-12 0-13 15,-3-1-20-15,-10-3-65 0,-7-3-46 16,1-7-113-16,0-6-97 16,3-27 195-16</inkml:trace>
  <inkml:trace contextRef="#ctx0" brushRef="#br0" timeOffset="102661.29">21487 7423 2066 0,'9'-3'58'0,"8"1"-4"16,5 3-62-16,8 7 2 15,3 7 0-15,-2 7-5 16,-4 5 1-16,-13 1 3 16,-5-1 4-16,-15-1 7 15,-10 0 3-15,-5 0 5 16,-3-2-1-16,4-5-1 15,4-3 0-15,6-6-3 16,6-5-4-16,5 1-4 16,8-1-2-16,12 1 1 15,11 2-6-15,16-5-32 16,3-2-29-16,11-3-81 16,0-1-53-16,-2 1-153 15,0 2-65-15,-11 0 34 16,-7 2 67-16,-15-1 260 0,-6 1 151 15,-12-1 152-15,-8 0 64 16,0 4-25-16,-8 1-26 16,-12 4-57-16,-5 3-44 15,-11 7-12-15,-2 4-20 16,-4 8-36-16,-1 6-21 16,4 3-36-16,4 4-12 15,15-2-13-15,7-4-2 16,16-11-4-16,4-6 3 0,17-13 25 15,7-8 9-15,10-10 11 16,3-12 0-16,0-15-22 16,-2-4-7-16,-7-2-4 15,-2 5-1-15,-9 8-2 16,-5 5-3-16,-9 14-9 16,-4 3-5-16,-4 7-4 15,2 2 1-15,3 8 6 16,2 5 3-16,7 10 2 15,7 6 0-15,14 8-2 16,8 3-2-16,8 2-1 16,-4-1-3-16,-7-10-54 15,-7-6-35-15,-7-10-120 16,0-8-144-16,0-23 209 0</inkml:trace>
  <inkml:trace contextRef="#ctx0" brushRef="#br0" timeOffset="102841.78">22781 7833 2001 0,'20'-2'89'0,"7"1"96"16,18 3-200-16,4 3 5 16,4 0 6-16,0-2-12 15,2-3-16-15,-2-1-25 0,-5-4-92 16,-8 2-87-16,-11 0 126 15</inkml:trace>
  <inkml:trace contextRef="#ctx0" brushRef="#br0" timeOffset="103035.4">23000 8025 2235 0,'0'16'104'0,"23"-16"87"15,12 1-189-15,16 4-53 16,9-1-11-16,10-4-11 16,1-3-16-16,5-14-3 15,-3-3-24-15,-7-4-136 16,-4 1-157-16,-1 1 227 16</inkml:trace>
  <inkml:trace contextRef="#ctx0" brushRef="#br0" timeOffset="103530.2">24332 7183 1792 0,'-4'-8'65'0,"4"5"-4"16,-1 3-38-16,1 2-13 16,0-1 3-16,0 0 12 15,1 3 0-15,2-1 6 16,0 6 1-16,2 11-7 15,0 8 2-15,2 20-12 16,1 7-6-16,9 21-4 16,3 9-1-16,4 6-2 15,-1-1 0-15,-3-5 2 16,-1-7-1-16,-4-5 2 0,-2 3 0 16,-3-10 0-16,1-4 1 15,-2-15 2-15,0-10 1 16,0-15 6-16,-2-5 2 15,-1-10 0-15,1 1-1 16,-2-4-8-16,1-2-18 16,0-2-29-16,0-2-13 15,2-11-72-15,3-7-82 0,5-41 122 16</inkml:trace>
  <inkml:trace contextRef="#ctx0" brushRef="#br0" timeOffset="103873.72">24947 7708 1533 0,'-17'-6'79'16,"6"2"21"-16,8 4-47 15,0 2 17-15,3-2 37 0,2 0 16 16,5-3 8-16,8 0-7 16,13-2-50-16,7 0-17 15,12 1-35-15,6 0-13 16,13 0-9-16,2 1 0 15,-3-1-19-15,-8-2-28 16,-11 2-78-16,-4-5-63 16,5-4 97-16</inkml:trace>
  <inkml:trace contextRef="#ctx0" brushRef="#br0" timeOffset="104412.9">26346 7117 1433 0,'9'-25'103'0,"-1"-9"134"16,-1 4-220-16,-5 2-2 15,-4 0 0-15,-13 0 11 16,-3 0 12-16,-9 4 17 15,3 2 10-15,-5 5-1 16,-2 4-7-16,-3 8-28 0,-5 7-15 16,0 13-21-16,3 10-6 15,8 16-1-15,4 7 2 16,12 5 7-16,7-1 4 16,8-11 5-16,8-9 6 15,4-13 20-15,1-10 6 16,4-8 6-16,2-2 4 15,3-11-5-15,0 0 0 16,-5-8-1-16,-2-1-6 16,-6 2-13-16,-4 2-5 0,-5 8-9 15,-1 1-3-15,-2 8-9 16,0 0-5-16,0 4-8 16,0 5-1-16,3 12 5 15,1 5 1-15,4 10 6 16,4 3 0-16,4 5 2 15,2 1 1-15,6 1 1 16,1 1 0-16,2-6-20 16,0-3-20-16,-4-11-64 15,-3-6-52-15,-7-5-162 16,-4-4-201-16,-4-10 297 16</inkml:trace>
  <inkml:trace contextRef="#ctx0" brushRef="#br0" timeOffset="104698.41">25748 7485 1751 0,'-5'5'59'16,"8"-5"28"-16,7 1-99 15,12 2 6-15,3 1 16 16,14-4 38-16,8 3 14 15,12-6 19-15,11 2 1 16,11-2-22-16,-2-1-15 0,8 3-24 16,3 0-7-16,-1 2-8 15,1 2-2-15,-4 3-5 16,-8 4-3-16,-14-1-28 16,-10 1-29-16,-15 2-92 15,-7 0-76-15,-12 4 122 16</inkml:trace>
  <inkml:trace contextRef="#ctx0" brushRef="#br0" timeOffset="105073.13">25996 7881 2286 0,'-6'-3'54'0,"19"5"-15"0,6 2-62 16,10 3 8-16,4 2 8 16,3 0 6-16,1-2 1 15,-8-1 2-15,-6-2 2 16,-13-1-4-16,-6 1-3 16,-8 9-11-16,-9 8-1 15,-15 22 1-15,-6 5 5 16,-3 8 8-16,4-5 2 15,13-13 4-15,8-9-1 0,8-6 2 16,4-2 4-16,10-2 6 16,6 1 2-16,19-5-1 15,6-4-1-15,16-8-23 16,1-7-38-16,6-11-61 16,3-9-61-16,-2-13-189 15,-3-3-118-15,-15-10 251 16</inkml:trace>
  <inkml:trace contextRef="#ctx0" brushRef="#br0" timeOffset="105276.79">26635 8047 479 0,'2'-6'95'0,"1"8"111"16,-1 4-8-16,5 7 2 15,3 2 5-15,4 8-21 16,1 1-24-16,6 2-35 16,3 2-7-16,2-2-2 15,0-2-8-15,4 1-24 16,1-1-18-16,-4 0-31 15,0-1-10-15,-8-3-16 0,-4-4-5 16,-9-6-21-16,-3-3-1 16,-13 0-47-16,-9-2-75 15,-19-3-286-15,-10-4 256 16</inkml:trace>
  <inkml:trace contextRef="#ctx0" brushRef="#br0" timeOffset="105427.97">26488 7961 1860 0,'52'0'70'15,"18"0"44"-15,19 3-177 16,3 0-62-16,1-2-221 16,-6-3 189-16</inkml:trace>
  <inkml:trace contextRef="#ctx0" brushRef="#br0" timeOffset="107488.76">27378 7453 1905 0,'4'6'45'0,"9"-6"-34"16,6 2-13-16,14 0-3 16,6 1 3-16,7 0 3 15,3-1 2-15,-2-3 1 16,-2-1-1-16,-8-2-28 15,-5-1-36-15,-8 2-118 16,-4-1-124-16,-4 2 165 0</inkml:trace>
  <inkml:trace contextRef="#ctx0" brushRef="#br0" timeOffset="107697.38">27629 7590 1835 0,'8'-2'62'16,"8"2"-22"-16,5 2-10 0,13 2-25 16,0 1-4-16,5 0-1 15,4-3 0-15,5-4-1 16,9-7-1-16,1-4-29 16,4-3-30-16,0-3-85 15,-5-1-91-15,4-3 130 16</inkml:trace>
  <inkml:trace contextRef="#ctx0" brushRef="#br0" timeOffset="107967.8">28617 6989 1486 0,'0'3'47'0,"-2"-3"-2"0,0 2-43 15,1 13 19-15,1 10 15 16,3 18 29-16,-1 7 3 16,7 9-5-16,3 1-8 15,5 2-18-15,1 1-8 16,0 2-15-16,0 1-5 16,0-4-4-16,1-6 5 15,2-12-57-15,-1-12-44 16,-1-14-89-16,1-10-52 15,2-20 125-15</inkml:trace>
  <inkml:trace contextRef="#ctx0" brushRef="#br0" timeOffset="108281.32">29195 6982 1134 0,'-13'4'159'0,"3"-3"248"16,1 13-378-16,-6 23-26 15,-2 13-1-15,-5 12 8 16,0 3 2-16,12-2 7 16,10-4 4-16,21-1 24 15,8-3 8-15,13-7 8 16,5 0 4-16,5-15-10 16,1-8-6-16,-3-15-14 15,-7-5-7-15,-17-7-5 16,-10-5 5-16,-13-8 14 0,-7-2-5 15,-15-8-16-15,-13 0-14 16,-16 4-27-16,-8 4 0 16,-7 12-38-16,4 5-26 15,-2 13-147-15,1 13-164 16,0 11 223-16</inkml:trace>
  <inkml:trace contextRef="#ctx0" brushRef="#br0" timeOffset="108575.98">28461 7896 1866 0,'-5'-2'98'0,"8"-1"78"15,7 2-180-15,10 1 19 16,10 0-5-16,16-1 38 15,7-1 20-15,13-3 4 16,4 0 5-16,5-1-26 16,-1-1-15-16,6 3-23 15,-1 0-5-15,-10 0-6 16,-3 4-3-16,-13 0-32 16,-7 4-29-16,-5 1-93 15,-8 1-60-15,-14 3-356 0,-9 5 340 16</inkml:trace>
  <inkml:trace contextRef="#ctx0" brushRef="#br0" timeOffset="108940.4">28535 8272 1955 0,'-8'1'102'0,"6"-1"76"16,7 1-162-16,18 5-4 15,8 1-5-15,13 1 4 16,1-2 1-16,3-2 8 16,1-1 1-16,-8 1 1 15,-3 2-2-15,-13 1-18 16,-9 3-7-16,-10 7-8 16,-6 4-2-16,-15 14 2 15,-9 4 3-15,-14 12 6 16,-2 2 4-16,2 0 3 15,7-3 4-15,18-11 3 16,9-6 1-16,10-8 11 16,5-4 3-16,15-1 5 15,9-2-3-15,7-6-13 16,14-4-4-16,4-8-49 16,3-6-26-16,6-13-93 15,-8-8-122-15,5-33 166 0</inkml:trace>
  <inkml:trace contextRef="#ctx0" brushRef="#br0" timeOffset="109161.98">29266 8518 1674 0,'10'9'108'0,"12"10"29"16,7 6-4-16,12 14-33 15,0 6-22-15,3 7 8 16,0-2-11-16,-8-6-24 15,-3-6-6-15,-12-12-35 16,-7-3-4-16,-13-7-11 16,-8-3-18-16,-23-3-74 15,-10-1-69-15,-20-9-198 16,-9-6 197-16</inkml:trace>
  <inkml:trace contextRef="#ctx0" brushRef="#br0" timeOffset="109311.08">29156 8442 1240 0,'36'-6'220'16,"19"1"179"-16,29 7-223 15,19 1-58-15,18 8-94 16,4-2-44-16,11 1-64 0,-3-2-51 16,1-1-231-16,-4-1 219 15</inkml:trace>
  <inkml:trace contextRef="#ctx0" brushRef="#br0" timeOffset="110868.16">20715 11785 2370 0,'-25'-5'91'0,"6"-5"12"16,-1 8-86-16,-8 11-29 15,-6 8-5-15,-9 12 7 16,-2 5 8-16,3 3 12 16,7 2 3-16,12 8 0 15,8 2-3-15,18 9-2 16,12 0 1-16,20 0-5 16,12-5 12-16,15-16-1 15,7-6 4-15,8-23 9 16,6-9-8-16,1-16 0 15,-6-6-4-15,-19-3-2 16,-15 2-2-16,-21 9 3 16,-7 3-1-16,-10 9-4 0,-5 3-3 15,0 1-10-15,-1 8-5 16,0 10-1-16,2 6 2 16,8 8 4-16,7-1 1 15,15-5 2-15,7-3 0 16,10-9 2-16,6-4 10 15,6-11 5-15,-1-6 1 16,-4-13 6-16,-7-6-5 16,-16-9 2-16,-8-4 0 15,-16-3-3-15,-9-2-3 0,-17 0-9 16,-12 6 0-16,-22 5-4 16,-11 6 0-16,-14 13 0 15,-2 5 0-15,3 12 3 16,12 3-1-16,19 3-4 15,15-2 4-15,19-2-51 16,10 0-10-16,25-2-9 16,13 0-23-16,28-4 42 15,17-5 9-15,17-7 10 16,0-2 19-16,1-1 8 16,-11 2 2-16,-25 6 4 15,-9 2 0-15,-25 5 2 16,-9 3 7-16,-8 3 5 15,-3 4-1-15,1 4 0 16,0 5-8-16,5 6-7 16,2 2-2-16,5 5-1 0,1 4-1 15,8 3 5-15,5 1 3 16,6 3 3-16,2-3 2 16,-8-8-5-16,-9-7 11 15,-14-12 31-15,-13-3 8 16,-19 3 20-16,-9 0-11 15,-16 6-29-15,-6-2-8 16,1-5-28-16,4-4-13 16,11-6-60-16,9-2-43 0,14-6-97 15,12-8-42-15,32-20-31 16,16-10-27-16,31-22-70 16,11-2-24-16,14 4 75 15,-5 5 95-15,-20 24 301 16,-20 7 141-16,-34 17 145 15,-12 3 50-15,-15 8-43 16,-1 0-46-16,-10 11-97 16,-7 5-74-16,-8 12-77 15,-1 3-16-15,5 3-34 16,3-1-5-16,9-6-7 16,4-2-4-16,5-6 2 15,7-5 9-15,8-5 9 16,3-5 3-16,8-9-7 15,3-7-7-15,-2-11-7 0,2 0 1 16,-7 1 4 0,-6 4 3-16,-7 9 4 0,-8 8 0 15,0 0 1-15,0-1-3 16,3 2-6-16,-1 6 0 16,6 9-6-16,2 4-2 15,15 8-4-15,6 2-1 16,17 1-21-16,4-3-30 15,3-6-85-15,-2-4-58 16,0-15-159-16,-1-9 190 0</inkml:trace>
  <inkml:trace contextRef="#ctx0" brushRef="#br0" timeOffset="111048.01">23355 12060 1454 0,'14'-1'222'15,"2"1"321"-15,9 4-415 16,4 0-40-16,12 0-50 16,0-2-25-16,5-1-33 15,0-1-19-15,-5-4-62 16,-2-3-57-16,-10-6-352 16,-4-5 315-16</inkml:trace>
  <inkml:trace contextRef="#ctx0" brushRef="#br0" timeOffset="111231.41">23519 12193 2536 0,'-5'15'121'16,"14"-9"53"-16,8 4-142 16,16 3-100-16,10 2-27 15,11-6-37-15,8-6 1 16,5-10 25-16,-3-9 7 15,12-11-41-15,3-6-315 0,3-7 291 16</inkml:trace>
  <inkml:trace contextRef="#ctx0" brushRef="#br0" timeOffset="123980.81">23979 2416 185 0,'7'-54'75'0,"4"0"65"0,0 1 6 15,-2 2 14-15,-7 11 23 16,-4 6 24-16,-14 12-46 16,-8 4-36-16,-13 7-60 15,-4 6-44-15,-9 5-5 16,-3 4 1-16,-2 2 21 16,2 0 7-16,4 0 11 15,8-1 1-15,9 0-9 16,7-3-2-16,13-2-10 15,11 0 1-15,-4 1 2 16,16-1-1-16,23-1-2 16,17 0-6-16,36 0-11 15,17 1-7-15,26 2-5 16,6 1-2-16,13 3 0 16,7-2 0-16,-5-4 0 15,0 0 0-15,-20-4 0 16,-15 0 0-16,-30 1-1 0,-18 2-2 15,-35 1-2-15,-13 1 0 16,-29 0 3-16,-19 2 2 16,-46-3 2-16,-23 2 1 15,-38-2-6-15,-17-1 8 16,-3-3 3-16,4-1-2 16,12 1 1-16,15 4-7 15,33 2-2-15,23 2 0 0,41 1-22 16,23-2-25-16,55-2-106 15,27-1-88-15,73-3 127 16</inkml:trace>
  <inkml:trace contextRef="#ctx0" brushRef="#br0" timeOffset="125613.27">31617 2156 135 0,'11'0'65'0,"-1"-1"94"15,1 0 16-15,-3-1 21 16,1-1-7-16,-5 2-28 16,0-1-22-16,-4 2-51 15,0 0-28-15,-6-3-38 16,-5 2-8-16,-15-1 3 16,-9 1 7-16,-23 1 8 15,-10 0 0-15,-22 2 0 16,-14-1 11-16,-21 0-3 15,-14-1-1-15,-20 0-6 16,-9 0-17-16,-18 0 1 16,-5-1 2-16,-13-1 1 15,2-2 0-15,-1 1-6 16,1 2-4-16,6 1-4 0,7 0-2 16,14 1 1-16,5 2-1 15,22 1 0-15,14-1 2 16,28 1-1-16,21-2 1 15,35 1 2-15,17-3 0 16,22 1 2-16,11 0-1 16,21 0 1-16,14 0 4 15,41-1 7-15,27 0 3 0,43 3 2 16,20-2-7-16,29 1-5 16,7 2 0-16,11 1 5 15,5-1 0-15,0 2-1 16,-1 0-2-16,-1-1-6 15,-9 1-2-15,-15-3-1 16,-7 5-2-16,-21-6 0 16,-6 0 0-16,-16-1-1 15,-13 1 1-15,-25-1-2 16,-10 0 1-16,-25 0-1 16,-12-1-1-16,-22 1-1 15,-12-1 0-15,-14 0 3 16,-8 0-1-16,-5 0-3 15,-9 0-3-15,-27-2-5 16,-18-3-1-16,-37-1 2 16,-15-2 2-16,-25-3 3 15,-12 2 0-15,-17-2 0 0,-14 2 1 16,-21 3 0-16,-13 1 0 16,-12 2 1-16,-3-1 1 15,6 2 1-15,3 0 0 16,9 2-1-16,11 0 0 15,15 3 0-15,16-1 0 16,31 4 1-16,15 0 1 16,35-1 1-16,20 0 1 0,28-3 8 15,16 0 2-15,21-2 0 16,4 3 3-16,20-1 3 16,19 0 0-16,41 1 3 15,18-1-2-15,44-2-9 16,18 0-3-16,26-3-3 15,17-2-1-15,22-3-1 16,8-1 0-16,8-1-1 16,7 0-1-16,-9-1 1 15,-10 2-1-15,-13 1-1 16,-19-1 1-16,-17 5-1 16,-10 0 0-16,-25 3-17 15,-7 2-23-15,-14 4-44 16,-7-2-28-16,-16 6-42 15,-13-2-15-15,-20-1-52 16,-5 0-41-16,-10 0 147 16</inkml:trace>
  <inkml:trace contextRef="#ctx0" brushRef="#br0" timeOffset="136770.04">1250 6916 1838 0,'-38'-13'63'0,"51"2"-25"16,-24 4-3-16,7 5-7 15,2 1 1-15,-1-2 19 16,1 1 7-16,2 2 14 16,0-1-2-16,-2-8-16 15,4 3-15-15,6-1-21 16,3 0-9-16,7-1-5 15,3 2-2-15,9 5-2 0,5 1 0 16,15 8-2-16,5 0 1 16,12 8-1-16,5-1 1 15,6-1 1-15,3 1 2 16,7-4 1-16,1 1 3 16,5 0 0-16,8 1 2 15,2-1-2-15,4 0 1 16,6 0-2-16,5-2-2 0,7 2 0 15,3-2 0-15,15-1 0 16,-2-2 0-16,7-3 2 16,5-1-1-16,1-3-1 15,5 0 1-15,12-7-1 16,-3-3 6-16,1-6 7 16,3-2 3-16,-8-3 6 15,-2 0-5-15,5-2-3 16,-9 0-1-16,-5-1-4 15,2-3 0-15,-13-3-2 16,-4-3 0-16,-4-6 2 16,-6-1 2-16,-8-7 6 15,0 1 2-15,-13-8 2 16,-1-3-1-16,-11-5-2 16,-7 0 1-16,-15 1 3 15,-11 2 3-15,-13-1 1 0,-6-1 0 16,-10-10-2-16,-8-3-1 15,-11-4 1-15,-6-1 3 16,-12 8-1-16,-4 0-3 16,-12 3 1-16,-3 0-4 15,-13 0-4-15,-4 0-1 16,-7 4-8-16,-1 1 0 16,-11 8-2-16,-9 4-2 15,-9 3-1-15,-11 5-1 0,-6 2-1 16,-2-2 0-16,-9 2-3 15,-1-1 1-15,-3 6-2 16,-1 5 0-16,-10 8 2 16,1 1-1-16,-3 6 3 15,-1 0 1-15,8 2 0 16,3 1 0-16,0-2 1 16,3 2-1-16,2 0 1 15,-1 0-1-15,-1 1 0 16,-1 1-1-16,0-1 0 15,2 4 1-15,0-1-1 16,-1 0 0-16,2 2-1 16,-2 3-1-16,-6 2-2 15,2 2 1-15,-7 6 0 16,-1 0 0-16,-2 4 2 16,-1-1 0-16,2 4 0 0,1 1-1 15,7 4-1-15,4 3 0 16,5 5-2-16,5 4 0 15,3 7 0-15,4 4 1 16,2 9 1-16,1 2 1 16,10 1-1-16,0-2-1 15,2-1 1-15,1 0 0 16,2 3 2-16,3 1 1 16,5 13 0-16,3 1-1 0,9 2-1 15,5 0 0-15,11 0 0 16,5 0 0-16,4 9-1 15,4 10 1-15,7 7 0 16,5-4 1-16,5-4-1 16,3-5 1-16,6-8 0 15,3 6-2-15,6 1 2 16,5-3-1-16,6-8-1 16,4-5 0-16,8-9-1 15,4-4 0-15,16-3 0 16,13 0-1-16,23-5 1 15,13-4 0-15,20-9 2 16,7-7-19-16,15-13-42 16,4-7-39-16,5-10-125 15,0-6-125-15,5-18 197 16</inkml:trace>
  <inkml:trace contextRef="#ctx0" brushRef="#br0" timeOffset="138372.38">6160 12323 2456 0,'-36'-37'69'0,"13"5"-10"15,-14 4-62-15,-5 4 11 16,-10 1-8-16,-12-6 0 15,-6 1 0-15,-9-3 6 16,-6-3 7-16,-15-5 20 16,-6-1 6-16,-8 1 5 15,-1 5-3-15,-4 3-19 0,-3 4-9 16,-3 6-10-16,-5-2-2 16,-4 7-1-16,-3 1 0 15,-11 7 1-15,-6 2 2 16,-4 6 1-16,-1 1 1 15,-5 7 1-15,2 0 0 16,-4 4 1-16,-3 2-1 16,8 4-1-16,-2 2-1 0,5 1-1 15,3 4-1-15,2-3-1 16,4 3 0-16,3 6-1 16,6 1 0-16,2 6 1 15,4 0-1-15,6 1 0 16,3 1 0-16,11-1 1 15,6 1 0-15,14 1 1 16,-1 0 0-16,10-1 0 16,1-1-1-16,5 1-1 15,4 0 0-15,2 6 0 16,1 5 0-16,7 8 0 16,4 3 0-16,11 5 1 15,7 2-1-15,10-4 1 16,5-5-1-16,10-2-1 15,7 0-1-15,16 3-4 16,10 6-2-16,16 3-2 16,8 0 0-16,17-3 1 0,7-9 1 15,15-7 3-15,5-3 1 16,10-6 2-16,8 2 0 16,9-4 0-16,5-1 0 15,3-1 1-15,2 0 1 16,4 0 1-16,5-4 1 15,5 1 6-15,1-3 0 16,7-5 3-16,-1-1 0 0,4-5-4 16,5-1 0-16,5-1-2 15,1 0-1-15,12-1-1 16,-1-1-1-16,-5-4 0 16,4-3 0-16,-4-3 1 15,0-2 0-15,10-4 1 16,-1-2 0-16,-2-4 1 15,-2 0 0-15,-10-8 4 16,0-2 2-16,0-6 3 16,-4-2 3-16,-8-4 0 15,0 0 1-15,-5-5 0 16,-9-6-1-16,-7-8-3 16,-5-8 0-16,-16-6-3 15,-3-1-1-15,-11-3 8 16,-8 0 2-16,-16-5 3 15,-7-1 1-15,-13-11-2 16,-3-3 4-16,-12-8 2 0,-5 2 0 16,-12 4-2-16,-9 1-6 15,-15-5-11-15,-7 2 0 16,-13-4-7-16,-9 1-4 16,-22 2-13-16,-11-1-8 15,-28 5-20-15,-5 2-11 16,-18 9-18-16,-11 13-19 15,-16 18-61-15,-3 11-15 0,-7 20-69 16,3 12-36-16,5 25 166 16</inkml:trace>
  <inkml:trace contextRef="#ctx0" brushRef="#br0" timeOffset="-3562.15">13881 11034 1762 0,'-43'-19'104'0,"32"0"79"15,-10 8-126-15,13 6-34 16,2 3 1-16,5 2-11 15,3 0-9-15,14 1-7 16,6 3-4-16,24 2 1 16,18 1 3-16,41 3 1 15,18 0 1-15,33-1 5 16,24-1 2-16,15-6 3 16,18-2 1-16,17-4-2 15,-1-3 1-15,7-2 1 16,-3-1 1-16,-6 1 5 15,-6 1 2-15,-16 4-1 16,-7 0 0-16,-25 4-8 16,-15 0-2-16,-30 2-1 15,-15-1 1-15,-33-1-1 16,-12 0 0-16,-21 0-1 16,-10 0 2-16,-16-1 5 0,-7-1 3 15,-9-2 11-15,-4-3 7 16,-1-12 6-16,-2-9-4 15,-3-23-8-15,0-14-10 16,3-26-13-16,2-12-3 16,6-18-4-16,3-11 0 15,4-13 2-15,3-3 0 16,-2-3 1-16,0 4 0 0,-7 19 1 16,-1 11 2-16,-3 23 1 15,-9 21 4-15,-4 17 10 16,-5 9 5-16,-5 12 3 15,-4 1-5-15,-7 7-18 16,-3 0-9-16,-8 3-9 16,-5 3-2-16,-13 3 4 15,-8 3 5-15,-24 5 1 16,-11 4 1-16,-25 6-3 16,-18 4-6-16,-31 9-2 15,-20 6-2-15,-32 3 5 16,-11 2 5-16,-12-3 8 15,-4-3 4-15,8-5 2 16,-2-1 0-16,19-4-1 16,6-1 1-16,20-2 0 15,18-3 2-15,26-3 2 0,13-3 0 16,32-1 0-16,13 1-1 16,27 4-6-16,17 3-2 15,21 4-7-15,9 1-3 16,14 7-4-16,5 9-2 15,9 15-2-15,2 11 3 16,7 30 5-16,4 22 3 16,5 30 4-16,1 9 0 15,11 27 1-15,5 2 0 0,11 7-18 16,5 3-9-16,23-6-108 16,13 2-95-16,19 4 130 15</inkml:trace>
  <inkml:trace contextRef="#ctx0" brushRef="#br0" timeOffset="3366.41">28213 1929 682 0,'-46'-19'45'0,"8"5"42"15,4 2 8-15,9 4 17 16,7 1-13-16,9 2-16 15,2 1-10-15,7 4-7 16,0 0 2-16,0 0-6 16,0 0-10-16,3-1-20 15,8 5-11-15,14 8-19 16,9 3-2-16,16 11-2 16,3 6-2-16,12 7 1 15,7 5 1-15,17 6 0 16,13 2 2-16,16 2 0 15,10 3 0-15,15-3 3 16,9-3 2-16,19-9 3 16,8-7 0-16,16-11 1 0,9-5-1 15,5-5-2-15,-2-2 0 16,-4-4-1-16,-9-1 1 16,-5-8 1-16,-8-5 0 15,-7-6 1-15,-4-4 0 16,-15-10-1-16,-8-3 2 15,-12-11 0-15,-9-7 1 16,-19-11 2-16,-10-4 2 16,-26-8 4-16,-13-2 3 0,-17-10 0 15,-9-10 0-15,-15-11-5 16,-11-3-2-16,-14-5 4 16,-13 4 0-16,-11-7-6 15,-5 0-2-15,-18 4-13 16,-4 4-4-16,-22 4-3 15,-7-2 0-15,-7 2 2 16,-7 5 0-16,0 8 0 16,-6 7 1-16,-6 3-1 15,-5 3 0-15,-5 9 0 16,-4 5-2-16,-8 15 2 16,-4 9 0-16,-15 13 2 15,-7 9 1-15,-17 8 2 16,-7 8 0-16,-3 15 0 15,-3 6 0-15,1 18-1 16,5 13 1-16,4 25 0 16,6 8-1-16,8 16 3 0,7 2 0 15,17 20 1-15,10 3 1 16,29 3 0-16,16 2 1 16,37-3 0-16,24-1-1 15,46 5 7-15,23 3-1 16,45 11-21-16,26 2-19 15,46 3-86-15,24 9-98 16,46 2-76-16</inkml:trace>
  <inkml:trace contextRef="#ctx0" brushRef="#br0" timeOffset="6057.3">14909 13519 1494 0,'4'-6'59'16,"6"-6"51"-16,1 0-45 0,-1-1 19 16,-1 3 8-16,-5 1 0 15,-1 1 11-15,-5 1 10 16,-2-4-7-16,-3 1-28 15,-3 0-17-15,-3 4-34 16,-2 3-15-16,-4 4-26 16,-4 6-7-16,-3 11-4 15,-1 5 3-15,-1 12 6 16,-2 5 4-16,2 8 7 16,0 5 2-16,7 2 2 15,6 2 1-15,11-1-1 16,6-2-2-16,14-5 1 15,5-7-1-15,10-6 2 16,2-9-4-16,1-9 10 16,3-5 1-16,7-11 2 15,2-2 5-15,11-12-1 0,3-3 0 16,0-5-1-16,-2-6 0 16,-9-4-5-16,-10-1-1 15,-11 2 3-15,-7 5 1 16,-12 10 0-16,0 6 1 15,-8 8-6-15,-1 0-5 16,1 0-11-16,-2 7-1 16,1 3-1-16,2 2 3 15,6 2 4-15,6-1-1 0,6-3 2 16,3-3 1-16,9-7 11 16,1-5 6-16,5-10 7 15,0-5 4-15,-5-7 1 16,-4-4 12-16,-10 1 6 15,-6 2 6-15,-13 4-8 16,-9 2-16-16,-12 3-12 16,-7 1-6-16,-13 6-3 15,-1 4 3-15,-6 8-6 16,7 3-9-16,7 4-31 16,9 2-19-16,12-5-33 15,8 0-18-15,19-2 22 16,11 0 18-16,20-2 37 15,11-3 26-15,15 1 6 16,6-1 0-16,1 6 1 16,-3 3 2-16,-7 8 4 0,-4 4 3 15,-12 8 9-15,-4 2 2 16,-11 4 2-16,-3 0-1 16,-7-1-5-16,-5-3-3 15,-7-6 0-15,-6-5 1 16,-8-4 9-16,-3-1 14 15,-15-1 22-15,-5-2-1 16,-15 0-9-16,-7-2-19 16,-4-6-34-16,-2-1-10 0,4-6-36 15,7-1-28-15,10 0-81 16,7 1-59-16,11-5-314 16,6-8 314-16</inkml:trace>
  <inkml:trace contextRef="#ctx0" brushRef="#br0" timeOffset="6451.88">16204 13326 1795 0,'-5'2'82'0,"4"9"33"16,2 9-88-16,0 24-20 15,2 11-6-15,0 25 4 16,-3 7 3-16,5 15 6 15,3 2 1-15,9-5-5 16,2-13-2-16,0-27-1 0,-1-13 0 16,-8-22 15-16,1-6 20 15,-3-12 6-15,3-4 0 16,3-8 1-16,3-6-15 16,3-10-7-16,3-7 1 15,1-5-19-15,-1 3-3 16,0 7-6-16,-1 8-1 15,1 14-1-15,3 2 2 16,0 10 15-16,0 0 2 0,-2 11 5 16,-4 9 1-16,-9 5-4 15,-6 6 2-15,-10 1-3 16,-8-2-6-16,-10-4-29 16,-3-4-31-16,-6-12-84 15,0-9-63-15,3-34 101 16</inkml:trace>
  <inkml:trace contextRef="#ctx0" brushRef="#br0" timeOffset="6677.2">16695 13252 1404 0,'23'43'208'0,"-5"7"307"16,14 10-393-16,23 23-101 15,4 5 4-15,15 10-14 0,-1 6-8 16,-11-3-1-16,-8-4 0 16,-25-17 1-16,-14-5-1 15,-18-1-27-15,-11 3-43 16,-23 5-144-16,-18 0-283 16,-27-9 287-16</inkml:trace>
  <inkml:trace contextRef="#ctx0" brushRef="#br0" timeOffset="6941.71">14145 13177 2060 0,'-54'106'53'16,"11"28"-2"-16,29 59-75 16,15 12 4-16,34 14-16 15,22-1 1-15,37-32-7 16,15-16-12-16,35-37-53 16,9-21-62-16,16-38-251 15,12-29 242-15</inkml:trace>
  <inkml:trace contextRef="#ctx0" brushRef="#br0" timeOffset="7291.15">17118 13112 2064 0,'14'3'88'16,"3"3"194"-16,20 2-331 15,10 2 12-15,10-2 12 16,-2-1 3-16,-11-1 4 16,-9-4-14-16,-22 4 44 15,-10 0 7-15,-15 10 5 16,-10 4-2-16,-10 11 4 15,-3-1-3-15,5-2-7 16,5-5-2-16,12-4-22 16,6-5-18-16,14 2-2 15,9-3-26-15,23-5-37 16,12-6-47-16,29-7 64 16</inkml:trace>
  <inkml:trace contextRef="#ctx0" brushRef="#br0" timeOffset="7471.07">18282 13654 2306 0,'-8'45'90'16,"9"26"29"-16,6 13-133 15,15 19-146-15,7-1-75 0,3-17-197 16,-4-10-75-16,-9-26 278 15</inkml:trace>
  <inkml:trace contextRef="#ctx0" brushRef="#br0" timeOffset="7958.48">18139 13882 2368 0,'11'14'62'0,"29"-4"-4"16,10-2-94-16,37-2-77 15,17-3-61-15,10-13-98 16,-4-5-13-16,-14-14 91 16,-7-5 66-16,-14-5 110 0,-4 0 29 15,-13 6 4-15,-15 5 0 16,-22 13-3-16,-8 6 5 15,-13 9 45-15,-6 4 5 16,-13 15 16-16,-3 6 6 16,-12 14-29-16,0 3 2 15,7-2-13-15,1-3-9 16,16-9 17-16,7-1-2 16,19-1 1-16,11-2 12 0,19 2-18 15,5-1-2-15,10-3 6 16,-3 4-9-16,-8-7-7 15,-2 0 1-15,-20-3-5 16,-6-5-2-16,-11 0-5 16,-6 1-2-16,-7 2-17 15,-7 5-11-15,-6 2-27 16,-5 3-15-16,2-4-42 16,1-3-17-16,8-8-46 15,4-3-36-15,4-6-303 16,-1-9 304-16</inkml:trace>
  <inkml:trace contextRef="#ctx0" brushRef="#br0" timeOffset="8249.19">19505 13821 1247 0,'0'3'179'0,"-5"4"208"16,-1 5-256-16,2 18-120 15,-2 9 3-15,3 13 3 16,3 2-2-16,5 3-12 15,3-1-17-15,4-4-84 16,0 1-88-16,0-8 103 16</inkml:trace>
  <inkml:trace contextRef="#ctx0" brushRef="#br0" timeOffset="8604.26">19722 14029 2459 0,'-6'33'65'0,"13"0"-26"0,6 3-103 16,5-9-48-16,-2-8-16 16,-2-13 20-16,1-6 48 15,4-12 76-15,1-8 18 16,1-12 1-16,3-6-10 15,1-2-15-15,1 4-4 16,-2 9-6-16,-2 9 0 16,-7 15 17-16,-4 3 7 15,-2 18 4-15,1 8-3 0,0 16-13 16,2 7-8-16,-3-2-4 16,1-1-16-16,2-14-22 15,1-4-15-15,4-15-88 16,0-10-44-16,6-23-241 15,4-19 232-15</inkml:trace>
  <inkml:trace contextRef="#ctx0" brushRef="#br0" timeOffset="8952.83">20424 13505 1994 0,'-11'52'74'0,"3"23"26"15,2 19-66-15,6 5-6 16,5-5-11-16,4-18-17 16,2-14-6-16,-1-26 16 0,0-11 23 15,-3-13 10-15,-1-8 5 16,2-5-12-16,5-5-23 16,7-10-12-16,2-10-1 15,6-9-3-15,0 2 1 16,4 4 1-16,3 7-1 15,-6 12 5-15,-1 1 6 16,-6 13 3-16,-1 4 1 16,-5 8-1-16,-4 0-4 15,-9 8-2-15,-4 2-2 0,-13 7-22 16,-4 1-11-16,-12 0-36 16,-2-5-17-16,-2-8-55 15,0-5-52-15,2-17 107 16</inkml:trace>
  <inkml:trace contextRef="#ctx0" brushRef="#br0" timeOffset="9176.35">20895 13544 2023 0,'38'36'69'0,"12"20"-1"16,2 16-49-16,1 25 1 15,-5 4-7-15,-3 9-5 16,-5 0 1-16,-20-6-1 16,-10-2-2-16,-22-13-7 0,-10-10-13 15,-22-16-38-15,-9-8-37 16,-19-16-72-16,-19-13-105 16,-27-32 150-16</inkml:trace>
  <inkml:trace contextRef="#ctx0" brushRef="#br0" timeOffset="9442.96">18860 13166 2389 0,'-67'64'54'0,"6"34"-42"15,5 21-42-15,3 36 10 16,6 10-4-16,22 9 13 16,16-3 5-16,46-14-9 15,22-11-1-15,37-11-69 16,19-8-38-16,18-37-59 16,3-19-45-16,12-54-213 15,0-31 266-15</inkml:trace>
  <inkml:trace contextRef="#ctx0" brushRef="#br0" timeOffset="9776.37">20971 13113 2222 0,'22'12'77'0,"0"3"31"16,0 5-100-16,12 7-68 16,1 2-14-16,-9-3-1 15,-4-4-11-15,-16-4 85 16,-9 0 24-16,-18 5 9 16,-3 3 0-16,-5 3-6 15,2-1 4-15,12-10 4 16,3-3 14-16,12-6-16 15,7-1-14-15,21-1-18 16,14 0-16-16,19-3-3 16,8-4-20-16,11-8-67 15,5-4-83-15,6-7 96 16</inkml:trace>
  <inkml:trace contextRef="#ctx0" brushRef="#br0" timeOffset="10001.69">21766 13915 2049 0,'19'25'302'0,"12"-21"179"15,25 12-481-15,6-3-98 16,11-4-89-16,-7-7-23 15,-12-5-13-15,-5-1 23 0,-19-2-25 16,-11 4-101-16,-21-9 178 16</inkml:trace>
  <inkml:trace contextRef="#ctx0" brushRef="#br0" timeOffset="10164.66">21887 14209 2744 0,'7'2'116'0,"20"7"14"16,10-1-78-16,28-1-51 16,13-3-37-16,22-9-83 15,8-5-36-15,-8-9-51 16,-3-2-34-16,-8-5 145 16</inkml:trace>
  <inkml:trace contextRef="#ctx0" brushRef="#br0" timeOffset="11957.77">23084 13503 1626 0,'-26'-14'129'0,"-1"1"129"15,13 6-141-15,7 4-51 16,2 0 7-16,4 3-10 16,1 0-14-16,0 5-25 15,-2 4-12-15,-1 25-16 0,-3 15-5 16,0 38-2-16,0 18 0 16,3 21-4-16,1 1-29 15,6-6-94-15,3-7-83 16,12-8 107-16</inkml:trace>
  <inkml:trace contextRef="#ctx0" brushRef="#br0" timeOffset="13459.61">24844 14049 1320 0,'9'4'81'0,"-1"-4"148"16,11 2-265-16,27 2-43 15,14 0 49-15,43 7 26 16,13-3 2-16,19-1 12 15,16 2 12-15,7-3 20 16,11 1 0-16,24 3-8 16,13 0-9-16,14 1-18 15,3-1-1-15,-4-3-2 16,-7 0 1-16,-19 1-3 16,-10-3 0-16,-28 0-16 15,-16 0-21-15,-31 1-117 0,-24-1-122 16,-35 0 150-16</inkml:trace>
  <inkml:trace contextRef="#ctx0" brushRef="#br0" timeOffset="13814.34">25880 13724 1572 0,'-29'-2'29'16,"0"2"127"-16,-24 15-269 15,-6 8 9-15,-17 14 68 16,-4 4 21-16,3 1 35 16,4-2 23-16,-3-8 24 15,-5-2 0-15,4-4-14 16,0-1-20-16,15-2-25 15,8 0 0-15,13-5 3 16,8-4 1-16,15-5 3 16,7-3-9-16,9 0-30 15,4 1-5-15,21 4-12 16,14 3 4-16,26 4-6 16,26 2-32-16,30 6-172 0,6 7 149 15</inkml:trace>
  <inkml:trace contextRef="#ctx0" brushRef="#br0" timeOffset="19729.21">15881 15388 1525 0,'-32'-12'72'0,"-1"-2"45"0,1-2-69 16,6-2 17-16,2 1 23 15,5 4 39-15,1 1 14 16,5 5 21-16,-2 1-10 16,8 5-37-16,6 1-28 15,-1 0-63-15,1 0-20 16,1 0-25-16,10 4-1 16,11 1 1-16,4 0 4 15,16 1 0-15,10-2-7 0,11-4-82 16,4-1-67-16,3-9-378 15,1-4 322-15</inkml:trace>
  <inkml:trace contextRef="#ctx0" brushRef="#br0" timeOffset="20019">16316 14945 2289 0,'0'2'68'0,"10"-2"5"15,7 0-88-15,13-2-6 16,7 1 10-16,2 0 9 16,0 0 3-16,-5 1 5 15,1 0 3-15,-7 5 5 16,-2 1-1-16,-7 5-3 16,-3 7-3-16,-5 11-6 0,-2 4 0 15,-6 12 4-15,-2 1 0 16,-3 0-1-16,-1 0 0 15,1-4-3-15,1-4-1 16,1-6-39-16,1-5-42 16,2-8-143-16,-1-4-149 15,2-8 204-15</inkml:trace>
  <inkml:trace contextRef="#ctx0" brushRef="#br0" timeOffset="20243.71">16473 15170 1906 0,'3'0'186'0,"2"0"156"15,12 0-228-15,21 0-134 16,10 0 2-16,12-1 15 16,-3-1 1-16,-3-1 3 15,-4 1 0-15,1 2 32 16,-3 2-58-16,-3 4-82 15,-4 3-65-15,-10 5-203 16,-1 4-115-16,-15 15 272 16</inkml:trace>
  <inkml:trace contextRef="#ctx0" brushRef="#br0" timeOffset="20528">15620 15680 2106 0,'11'0'130'0,"10"-2"219"16,29-1-349-16,19-2-32 0,29 0 35 16,8-1 18-16,12 3 3 15,-2 2 3-15,0 1 19 16,5 0-3-16,-3 0-13 15,-2 2-4-15,-6 2-3 16,-8 1-37-16,-7 3-89 16,-8 0-48-16,-20 1-173 15,-12 2-137-15,-22 6 271 16</inkml:trace>
  <inkml:trace contextRef="#ctx0" brushRef="#br0" timeOffset="20739.24">16419 15959 2630 0,'-27'27'68'0,"0"12"-21"0,5 5-82 16,5 9-9-16,4 7 5 15,3-1-7-15,3 0 20 16,6-6-35-16,2-5-13 15,6-11-91-15,6-6-164 16,18-27 200-16</inkml:trace>
  <inkml:trace contextRef="#ctx0" brushRef="#br0" timeOffset="20977.25">16714 16224 2349 0,'5'34'76'0,"14"9"7"15,11 2-66-15,15-8-18 16,4-10-4-16,-3-16-5 16,-1-9 15-16,-5-16 35 15,-6-6 19-15,-5-8 17 16,-1-4-18-16,-14-2-14 16,-7-3-25-16,-11 2-28 15,-7 2-8-15,-18 4-20 16,-6 3-27-16,-19 0-93 15,-7 4-92-15,-1-3 128 16</inkml:trace>
  <inkml:trace contextRef="#ctx0" brushRef="#br0" timeOffset="21262.05">17196 14861 2611 0,'7'11'57'16,"7"4"-43"-16,9 13-67 0,17 19-3 15,6 10 6-15,2 15 30 16,-2 7 1-16,0 24 24 16,1 18 3-16,0 13-1 15,-4 9-1-15,-8 8-2 16,-10-6-1-16,-12-4-2 15,-6-11 5-15,-13-16-46 16,-2-5-54-16,-17-13-129 16,-10-11-175-16,-18-19 220 15</inkml:trace>
  <inkml:trace contextRef="#ctx0" brushRef="#br0" timeOffset="21547.32">15529 14980 1880 0,'-64'45'289'0,"4"-19"173"15,8 51-514-15,8 14-47 16,17 36 30-16,2 10 20 15,13 19 54-15,8 6 24 16,25-1 16-16,9 4 10 0,31-2-35 16,16-11-12-16,27-18-96 15,8-16-39-15,17-41-139 16,5-22-143-16,7-50 243 16</inkml:trace>
  <inkml:trace contextRef="#ctx0" brushRef="#br0" timeOffset="21892.38">17473 14758 2493 0,'6'3'92'0,"1"-2"-4"15,7 1-116-15,13 8-33 16,3 4 4-16,1 6 38 0,-1 4 2 16,-10 2 20-16,-5 1 3 15,-11 10-3-15,-3 2 4 16,-12 2 11-16,-2-2 5 16,-1-8 4-16,0-6 2 15,7-10-11-15,3-2-4 16,7-5-6-16,7 0-5 15,14 1-3-15,7 0-23 0,18-5-55 16,11 0-38-16,19-4-137 16,12-3-131-16,12 5 221 15</inkml:trace>
  <inkml:trace contextRef="#ctx0" brushRef="#br0" timeOffset="22400.83">19311 15697 1862 0,'1'-2'96'15,"-1"1"52"-15,-2-2-110 16,-7-3-40-16,-5 3-5 0,-16 1-1 15,-6 3 6-15,-8 13 17 16,-2 5 6-16,9 5 0 16,8 2-5-16,12-2-28 15,10 5-16-15,14 5-4 16,11 4 7-16,12 6 26 16,6 2 18-16,8-5 24 15,0-1 3-15,-9-12 5 16,-2-7-3-16,-13-8-18 15,-4 2-7-15,-10-1-11 16,-7 3 0-16,-11 6-17 16,-4-1-22-16,-1-3-80 15,-1-2-42-15,-1-17 72 16</inkml:trace>
  <inkml:trace contextRef="#ctx0" brushRef="#br0" timeOffset="22904.28">19520 15997 2618 0,'-6'48'90'15,"3"2"4"-15,2 3-121 16,10 2-85-16,2-7-18 16,-2-12 3-16,1-11 13 15,-8-16 48-15,-1-8 2 16,6-9-31-16,-5-12-22 0,6-21-89 15,3-10-72-15,4-9-111 16,4 11 35-16,-6 19 243 16,-2 12 168-16,-4 17 280 15,-3 4 38-15,3 8-86 16,1 6-64-16,1 5-109 16,-1 2-27-16,-1 0-39 15,-1-1-12-15,-2-4-15 16,-1-4-6-16,0-8-8 15,-2-4-4-15,6-3-15 16,4-6-7-16,12-10-9 16,8-8-9-16,7-14-14 15,2-1-3-15,2-1 9 16,-3 4 11-16,-9 19 49 16,-6 7 25-16,-8 24 16 15,-4 15 0-15,-4 15-20 0,-2 5-16 16,-1 5-16-16,-1-4-1 15,1-6-3-15,0-7 0 16,-2-16-18-16,-3-6-24 16,0-14-103-16,3-1-56 15,5-24-142-15,7-14 165 16</inkml:trace>
  <inkml:trace contextRef="#ctx0" brushRef="#br0" timeOffset="23313.44">20301 15462 1748 0,'-6'29'93'16,"-1"12"110"-16,-2 24-203 15,2 10 0-15,5 18 1 16,2 10 0-16,7 0 10 16,2-7 28-16,4-18 24 15,0-17 14-15,-2-20 8 16,-1-11-20-16,-5-17-18 15,3-3-13-15,-5-9-4 16,1-1 12-16,3-11 22 16,2-2 5-16,5-17-16 15,4-8-19-15,6-8-33 16,4 1-6-16,3 8-3 0,-2 6-2 16,-1 12 5-16,0 5 8 15,-3 14 12-15,2 3 3 16,-4 15 5-16,-3 5-7 15,-7 8-6-15,-5-1-2 16,-6 8-24-16,-6 2-12 16,-10 1-37-16,-4-2-29 15,-6-11-65-15,-1-7-18 16,-2-17-125-16,0-13-77 16,-3-27-108-16,6-14-11 0,7-24 266 15</inkml:trace>
  <inkml:trace contextRef="#ctx0" brushRef="#br0" timeOffset="23509.93">20535 15599 1168 0,'19'-44'212'0,"-2"19"194"16,0 10-81-16,8 8-147 15,6 6-54-15,6 16-87 16,4 11-12-16,1 27-17 16,0 18 1-16,-2 37 4 15,-3 13 0-15,-5 14-4 16,-5 0-15-16,-14-10-35 15,-6-5-22-15,-15-21-21 16,-11-13 3-16,-16-27-24 16,-8-9-43-16,-22-26 88 15</inkml:trace>
  <inkml:trace contextRef="#ctx0" brushRef="#br0" timeOffset="23762.66">19173 15083 2496 0,'-65'35'61'0,"-3"40"-12"16,1 27-63-16,12 34 8 16,12 12 14-16,31 15 20 15,22-6 5-15,41-6 2 16,15-4-5-16,24-17-22 15,2-7-10-15,10-21-60 16,3-13-34-16,7-32-79 16,11-16-71-16,4-34 142 15</inkml:trace>
  <inkml:trace contextRef="#ctx0" brushRef="#br0" timeOffset="24093.03">21065 15179 2241 0,'3'2'93'0,"2"0"146"15,11 6-310-15,7 1-23 16,1 0 37-16,0-1 15 15,-10-2 37-15,-4-3 22 16,-9-1 34-16,-3 4 2 16,-5 4-7-16,-4 0-9 15,-1 3-31-15,1-2-1 0,5-4 2 16,6-1 0-16,11 0-4 16,6 1-7-16,17 1-29 15,7 0-18-15,19-5-75 16,6-2-81-16,14-2 117 15</inkml:trace>
  <inkml:trace contextRef="#ctx0" brushRef="#br0" timeOffset="24332.97">21517 15833 2291 0,'4'3'76'16,"7"-1"68"-16,16-1-178 0,12 1 12 15,16-5 17-15,0-2 12 16,5-2 7-16,-2 0 0 16,-6 0-14-16,0 0-38 15,-14 2-125-15,-8 2-118 16,-9 6 144-16</inkml:trace>
  <inkml:trace contextRef="#ctx0" brushRef="#br0" timeOffset="24513.01">21612 16142 1743 0,'5'4'197'15,"14"2"345"-15,24 2-501 16,11-1-49-16,29-7-50 15,5-6-21-15,9-13-18 16,3-2-14-16,7-8-38 16,3-8-87-16,3-21 133 15</inkml:trace>
  <inkml:trace contextRef="#ctx0" brushRef="#br0" timeOffset="24676.25">23084 15482 2451 0,'4'21'83'0,"4"21"-6"0,3 14-64 16,-1 36-18-16,0 14-1 15,-2 20-55-15,-1 4-34 16,4 6-136-16,-1 1-223 16,2 5 270-16</inkml:trace>
  <inkml:trace contextRef="#ctx0" brushRef="#br0" timeOffset="30971.17">19266 17242 1974 0,'3'-2'82'0,"2"-3"35"15,0 0-85-15,0 1 0 16,-2 0 1-16,-2 1 23 15,-1 1 12-15,-1 2 17 16,-5 0 2-16,-8 5-28 16,-7 3-15-16,-14 11-32 15,-3 6-8-15,2 3-6 16,6 1-1-16,10-3-1 16,5-1 1-16,9-5-10 15,3-2-9-15,13-2-7 16,9 1 0-16,16 0 10 15,10-2 13-15,6-1 8 0,1-1 4 16,-4 1 1-16,-8-1 0 16,-12 1 6-16,-9-1 3 15,-12 1 12-15,-7 2 4 16,-13 8 0-16,-4 3-4 16,-15 5-14-16,0-1-9 15,1-5-40-15,-1-2-32 16,7-8-92-16,0-6-83 15,1-19 132-15</inkml:trace>
  <inkml:trace contextRef="#ctx0" brushRef="#br0" timeOffset="31181.59">19472 17228 2706 0,'-5'33'79'0,"5"13"-26"16,4 10-93-16,10 10-35 16,0 4-4-16,-1-9 23 15,-2-7 18-15,-4-16 32 16,-1-10-29-16,-2-12-150 16,1-6-213-16,6-19 212 15</inkml:trace>
  <inkml:trace contextRef="#ctx0" brushRef="#br0" timeOffset="31555.36">19829 17287 2201 0,'-1'22'117'0,"1"5"123"15,6 13-257-15,2 4-8 16,3 3 5-16,-1-4 15 0,-6-11 13 15,1-5 13-15,-3-13 3 16,1-3-2-16,-3-10-41 16,3 0-34-16,4-11-21 15,6-9-3-15,9-17 32 16,4-6 12-16,3-11 8 16,1 4 0-16,-3 9 2 15,-7 9 10-15,-5 14 14 16,-5 10 16-16,-4 13 29 15,2 12 2-15,2 18 4 16,-2 14-11-16,3 16-25 16,-2 4-4-16,1-2-8 15,0-7-2-15,0-17-5 16,-1-9-12-16,-2-17-83 16,2-6-87-16,5-18 99 15</inkml:trace>
  <inkml:trace contextRef="#ctx0" brushRef="#br0" timeOffset="31929.38">20376 17099 1986 0,'-3'56'161'16,"-5"-2"137"-16,3 11-217 15,7 17-102-15,6 7 0 16,4-4 5-16,1-8 17 0,-1-23 33 15,0-12 12-15,-3-20 11 16,1-5-8-16,-3-10-25 16,0-5-15-16,3-2-10 15,1-4-4-15,7-13 7 16,4-4 3-16,2-16-1 16,4-4-3-16,5-7-3 15,0 3-2-15,1 12 1 16,-2 7 0-16,-6 18 9 15,-4 7 6-15,-6 12 9 16,-2 11 4-16,-7 16-9 16,-1 5-4-16,-8 8-12 15,-4-1-7-15,-12-4-16 16,-2-4-15-16,-5-8-77 16,-2-6-79-16,-2-14 107 15</inkml:trace>
  <inkml:trace contextRef="#ctx0" brushRef="#br0" timeOffset="32169.65">20717 17058 2349 0,'11'15'121'16,"14"6"57"-16,10 8-128 15,20 17-50-15,2 10-2 0,0 18-2 16,-7 13 3-16,-14 14 5 15,-5-1 5-15,-9-4 1 16,-4-4 0-16,-12-9-33 16,-6-4-43-16,-18-9-82 15,-8-9-80-15,-18-24-155 16,-13-15-74-16,-25-41 235 16</inkml:trace>
  <inkml:trace contextRef="#ctx0" brushRef="#br0" timeOffset="32408.57">19062 16795 2610 0,'-41'32'91'15,"-3"27"-8"-15,1 20-119 16,22 27-28-16,11 11 8 15,24 18 36-15,13 3 15 16,21 1 26-16,9-3-37 16,15-18-30-16,5-7-43 15,18-19-201-15,9-16-302 16,23-36 343-16</inkml:trace>
  <inkml:trace contextRef="#ctx0" brushRef="#br0" timeOffset="32738.02">21122 16813 2193 0,'-3'2'128'0,"5"0"64"16,6 3-216-16,10 3-123 15,0 4 23-15,3 2 57 16,-3 3 25-16,-5 2 67 16,-2 2 9-16,-8 4 9 15,-4 3 0-15,-12 8-25 16,-2 1-11-16,-4-3-7 0,1-2 0 16,7-13 13-16,3-4 6 15,8-8-9-15,6-3-21 16,15-3-28-16,10-1-22 15,12-6-77-15,7 2-50 16,13-8 102-16</inkml:trace>
  <inkml:trace contextRef="#ctx0" brushRef="#br0" timeOffset="32948.8">21708 17422 1524 0,'18'1'151'15,"8"-1"292"-15,24-5-451 16,7-4-49-16,3-3-37 16,-3 1-18-16,-16 1-70 15,-5 2-63-15,-10 4 150 16</inkml:trace>
  <inkml:trace contextRef="#ctx0" brushRef="#br0" timeOffset="33093.47">21908 17678 1745 0,'24'4'72'0,"8"-2"125"16,27-10-509-16,14-10 180 15</inkml:trace>
  <inkml:trace contextRef="#ctx0" brushRef="#br0" timeOffset="33368.06">22756 17013 2004 0,'-3'24'111'16,"-1"8"114"-16,3 17-211 16,1 10-11-16,3 21 18 15,3 6 27-15,1 16 45 16,3 3 18-16,4-3 3 16,4-3-23-16,3-1-43 15,2-4-17-15,-1-3-40 16,0-9-17-16,-4-18-58 15,-1-12-39-15,-6-22-69 16,-1-8-79-16,2-12 155 16</inkml:trace>
  <inkml:trace contextRef="#ctx0" brushRef="#br0" timeOffset="33622.08">23289 17511 2090 0,'2'1'86'16,"3"-1"110"-16,8-1-253 16,5-4-5-16,9-1 42 15,0 3 38-15,-1-1 45 16,4 4 5-16,3 0-13 15,3 0-28-15,9-2-116 16,3-3-105-16,4-9 105 16</inkml:trace>
  <inkml:trace contextRef="#ctx0" brushRef="#br0" timeOffset="33893.05">24190 16866 1400 0,'2'13'245'15,"-4"-4"330"-15,-2 4-447 16,4 5-149-16,2 3 2 16,2 7 17-16,5-1 24 15,4 1 50-15,2-2 15 16,8-2 9-16,3-1-16 15,4-7-57-15,2-3-42 16,9-8-101-16,-1-5-51 0,1-10-138 16,0-6-125-16,-6-26 251 15</inkml:trace>
  <inkml:trace contextRef="#ctx0" brushRef="#br0" timeOffset="34072.43">24498 16914 2191 0,'-7'32'90'0,"4"16"17"16,3 4-74-16,6 1-27 15,4-2-6-15,2-7-3 16,3-4 3-16,4-6-24 16,2-2-20-16,2-9-111 15,2-8-192-15,10-16 207 16</inkml:trace>
  <inkml:trace contextRef="#ctx0" brushRef="#br0" timeOffset="34445.71">25180 16693 2198 0,'5'-4'109'15,"-5"4"35"-15,-3 0-112 16,-11 6-55-16,-7 5-6 15,-8 10 8-15,1 9 20 16,4 9 29-16,5 2 7 0,5 6 0 16,1-2-11-16,6-3-25 15,6-2-9-15,8-10-8 16,5-4 2-16,4-12 11 16,7-4 7-16,10-9 6 15,6-6-1-15,7-8-1 16,-1-1-4-16,-12 1 0 15,-4 1 2-15,-13 7 9 16,-6 5 1-16,-3 9 0 16,-1 6-2-16,0 16-17 15,0 6-7-15,-2 8-29 16,0 4-17-16,-2 3-42 16,1-1-35-16,-3-2-83 15,0-8-65-15,-2-9 154 16</inkml:trace>
  <inkml:trace contextRef="#ctx0" brushRef="#br0" timeOffset="34742.64">24119 17548 2128 0,'6'5'45'0,"20"-1"-23"16,14 0-43-16,30-5 22 16,13-3 40-16,16-2 65 15,7-1 21-15,7 2 12 16,1 2-25-16,1-1-52 16,3 1-26-16,2-2-42 15,-4 1-13-15,-19 2-34 16,-13 0-27-16,-25 0-59 15,-8 2-53-15,-14-1-404 16,-9-1 374-16</inkml:trace>
  <inkml:trace contextRef="#ctx0" brushRef="#br0" timeOffset="34970.38">24448 17905 2574 0,'-18'39'60'15,"5"12"-34"-15,6 5-59 16,7 3-5-16,-1-1 20 16,1-6 32-16,1-3 4 15,3-7-2-15,2-4-19 0,3-9-132 16,7-9 2-16,15-20 45 15</inkml:trace>
  <inkml:trace contextRef="#ctx0" brushRef="#br0" timeOffset="35503.87">24900 18208 2901 0,'0'42'49'0,"13"-11"-147"16,12-3-127-16,13-15-49 16,2-9 27-16,4-14 163 15,2-5 123-15,1-4 120 16,1-2-6-16,-5-6-47 16,-7-6-44-16,-13-10-58 15,-9-7-16-15,-19-2-22 0,-11 3 3 16,-23 14 13-16,-12 6 9 15,-6 15 7-15,0 3-10 16,7 7-71-16,9 0-53 16,11-1-157-16,7-1-62 15,20 0-22-15,14-2 35 16,19 1 158-16,7 1 86 16,16 10 143-16,2 8 56 0,3 12 70 15,1 7 20-15,-12 11 1 16,-7 4-16-16,-12 5-25 15,0-2-13-15,-1-7-32 16,-4-7-10-16,8-10-27 16,1-5-9-16,6-11-3 15,1-5 1-15,-2-9-2 16,0-6 13-16,-9-8 16 16,-4-4 0-16,-9-6 0 15,-8-7-18-15,-12-4-31 16,-8-4-16-16,-13-2-15 15,-7 3-21-15,-12 8-60 16,-5 5-34-16,0 10-143 16,-1 5 141-16</inkml:trace>
  <inkml:trace contextRef="#ctx0" brushRef="#br0" timeOffset="38704.28">26165 17143 2420 0,'21'0'98'15,"-23"0"19"-15,2 0-93 16,7 0-31-16,2 0 1 16,9 1 16-16,3-1 9 15,8 2 9-15,2 2-5 16,5 0-13-16,6 1-4 0,3 1-54 16,1 5-49-16,-6-2-160 15,-7 3-177-15,-13 6 240 16</inkml:trace>
  <inkml:trace contextRef="#ctx0" brushRef="#br0" timeOffset="38870.31">26271 17438 2030 0,'0'4'115'15,"3"0"104"-15,9-2-203 16,10 0-18-16,20-5-16 15,10-5-7-15,12-6-64 16,4-5-62-16,4-7 82 16</inkml:trace>
  <inkml:trace contextRef="#ctx0" brushRef="#br0" timeOffset="39139.59">27046 16976 1736 0,'-4'25'182'16,"1"-9"211"-16,0 3-325 16,8 9-119-16,8 2-3 15,19 1 6-15,7-2 35 0,13-5 56 16,-1 0 15-16,1 1 17 16,-4 0-2-16,-11-3-21 15,-2-2-10-15,-16-5-20 16,-7-4-6-16,-10-1-4 15,-4 1-12-15,-14-1-37 16,-8 3-30-16,-22-7-137 16,-12-7-139-16,-16-23 194 15</inkml:trace>
  <inkml:trace contextRef="#ctx0" brushRef="#br0" timeOffset="39302.95">27100 16914 2189 0,'27'10'158'0,"3"-9"131"16,11 1-210-16,25-2-121 0,3 0-54 15,8-1-99-15,0-2-50 16,-9-3-69-16,-4-1-57 16,-12-5 222-16</inkml:trace>
  <inkml:trace contextRef="#ctx0" brushRef="#br0" timeOffset="39494.04">28028 16763 1985 0,'0'21'101'0,"0"17"24"16,-1 9-50-16,2 18-42 16,1 8-17-16,0 2-14 15,2 1-2-15,0-6 8 16,0-4-22-16,3 3-73 15,0-4-63-15,0-1-314 16,0-7 275-16</inkml:trace>
  <inkml:trace contextRef="#ctx0" brushRef="#br0" timeOffset="39761.75">27014 17563 2513 0,'5'3'67'15,"21"-5"-22"-15,16 0-40 16,30-3 30-16,11 1 31 16,13 0 45-16,4 0 6 15,1 4-30-15,4 5-25 16,-5 1-41-16,-3 2-16 15,-7 2-51-15,-3 0-36 16,-14 2-93-16,-9 0-48 16,-20 2-218-16,-9 3 249 0</inkml:trace>
  <inkml:trace contextRef="#ctx0" brushRef="#br0" timeOffset="39973.41">27272 17936 2909 0,'-29'42'89'0,"5"10"-22"16,1 6-76-16,5-3-30 16,1 1-7-16,4-6-14 15,3-4 1-15,8-6-23 16,4-6-33-16,11-6-194 15,11-11 186-15</inkml:trace>
  <inkml:trace contextRef="#ctx0" brushRef="#br0" timeOffset="40480.38">27655 18315 2838 0,'0'33'65'15,"8"-7"-58"-15,8-2-131 16,17-11-36-16,4-7 34 0,1-11 100 16,-3-6 67-16,0-6 73 15,-2-5 14-15,-6-3-23 16,-4-3-20-16,-15-3-44 16,-6 0-18-16,-9 1-19 15,-9 0-3-15,-12 5-9 16,1 3-9-16,-4 5-49 15,5 3-35-15,9 5-79 16,0 1-57-16,17 1-97 16,7 0-25-16,20 1-34 15,14 4 49-15,18 14 148 16,-4 11 71-16,-2 18 174 16,-10 5 63-16,-18 6 112 15,-2 1 47-15,-8-3 30 16,0 0-17-16,3-5-76 15,4-5-39-15,7-6-53 0,1-5-15 16,12-14 14-16,3-8 8 16,11-12 8-16,2-8 5 15,-1-7-14-15,-1-5-10 16,-12-3-27-16,-6-2-17 16,-14-4-42-16,-11 1-15 15,-18-4-28-15,-12-2-25 16,-32-7-66-16,-20-7-62 15,-34-12-101-15,-22-8 134 0</inkml:trace>
  <inkml:trace contextRef="#ctx0" brushRef="#br0" timeOffset="51897.8">26593 9360 1208 0,'38'-47'478'16,"4"7"-455"-16,15 0 9 15,-10 0-22-15,-2 4-8 16,-5-1-1-16,-15 10 28 16,-5 2 40-16,-15 9 91 15,-7 3 28-15,-17 1 9 16,-11 0-34-16,-23 0-80 0,-18 3-20 16,-32 4-33-16,-19 4-7 15,-36 4-15-15,-15 6-8 16,-34 4-3-16,-15 1-1 15,-32 6 3-15,-13 1 0 16,-20 4 3-16,-3 2 1 16,5 1-2-16,10-3 0 15,16-2-1-15,5 1 1 0,16-3 2 16,5-1 0-16,26-2 1 16,20 0 0-16,24 0 4 15,15-1 3-15,29 5 7 16,14-5 0-16,35 1 0 15,15 1-3-15,22 2-14 16,8 8-3-16,15 19-8 16,6 15-1-16,10 24 3 15,6 6 3-15,6 21 3 16,3 11-1-16,-2 11 3 16,0 2 0-16,-5-12 0 15,0-5 0-15,-3-13 0 16,1-4 0-16,-2-12-7 15,0-9 12-15,-1-16 2 16,1-9 0-16,2-17 4 16,2-7-15-16,1-10-9 15,5-5-3-15,9-6-2 0,5-2-2 16,16-5 8-16,9-4 5 16,4-3 4-16,3-3 2 15,14-2-4-15,12 0 0 16,30 1 0-16,15-3 1 15,32 1 2-15,6 1 1 16,27-1-1-16,8 0 2 16,16 2 0-16,10 2 0 15,21 2 0-15,5 0-1 0,15-1 0 16,-3 0-1-16,-7 0 1 16,-2 0 1-16,-15 2 1 15,-2 3 1-15,-14 5-1 16,-12 2 0-16,-25 5 1 15,-17 3-4-15,-39 1 16 16,-12-2 2-16,-33-2 1 16,-15-5 5-16,-29-4-2 15,-17-1 10-15,-24-5 30 16,-10 0 14-16,-9-17-7 16,-10-12-11-16,-20-36-33 15,-12-24-15-15,-14-44-10 16,-8-27 1-16,-12-35-13 15,-2-22-4-15,-3-22-53 16,5-11-2-16,9-1-20 16,7 3-17-16,7 17-21 0,4 15-63 15,16 26 110-15</inkml:trace>
  <inkml:trace contextRef="#ctx0" brushRef="#br0" timeOffset="58666.78">1648 6691 995 0,'10'-15'50'16,"-13"4"66"-16,17 14-124 16,11 8-4-16,11 5 4 15,22-3 0-15,9-5-36 16,0-5-51-16,25-4 55 16</inkml:trace>
  <inkml:trace contextRef="#ctx0" brushRef="#br0" timeOffset="67860.96">1751 7539 1130 0,'-3'3'85'15,"1"-15"40"-15,2 1-40 16,0-2-17-16,0-3-11 16,-1 1 3-16,-4-1 3 15,-2 1 7-15,-4 2-3 16,-4 1-12-16,-4 4-22 16,-3 1-9-16,-1 4-11 15,-1 3-2-15,0 6-6 16,-1 5-2-16,0 10-3 15,0 8-1-15,2 11-2 16,2 7 1-16,7 7-1 16,6-1 1-16,8-6 0 15,3-4 2-15,12-10 1 0,2-2 3 16,6-8 4-16,1-2 2 16,4-11 10-16,0-5 5 15,8-10 4-15,2-5 2 16,3-12-6-16,0-1-4 15,-8-8-3-15,-4 0-3 16,-6 5-3-16,-5 6-3 0,-7 9-4 16,-2 4-3-16,-6 7-4 15,-2 0-3-15,4 4-3 16,0 3 1-16,6 7 3 16,3 4 2-16,7 3 2 15,5-1 1-15,6-2 3 16,0-5 2-16,1-10 10 15,3-3 9-15,0-15 16 16,2-6 3-16,0-12 3 16,-3-5-6-16,-11-10-11 15,-3-3-4-15,-14 2-6 16,-5 0-3-16,-9 12-5 16,-8 7-1-16,-17 11-2 15,-10 7-2-15,-11 12-1 16,-2 3-1-16,1 15-3 15,4 2-1-15,10 4-1 16,8 0-3-16,14-7 0 0,8-4-2 16,7-3-2-16,4-2-2 15,11-1 1-15,7-1 2 16,14-5-35-16,6-1-21 16,8-4-52-16,1-5-33 15,4-2-14-15,0-1-1 16,-3 0 9-16,-3 1 15 15,-10 3 37-15,-5 1 24 16,-4 4 43-16,-5 3 17 0,-4 2 18 16,-2 2 4-16,-3 5 22 15,0 0 9-15,-1 8 16 16,1 3 3-16,4 6-7 16,1 0 0-16,4 1 8 15,1-2 7-15,3-5 8 16,0 0-4-16,0-4-16 15,-3-2-9-15,-5-1-11 16,-5-1 4-16,-10 1 16 16,-7 1 9-16,-11 3 5 15,-6-1-6-15,-6 1-15 16,0-2-6-16,-1-3-11 16,0-4-5-16,5-4-10 15,4-2-5-15,7-3-51 16,4-3-39-16,6-4-87 15,5-6-43-15,12-9-126 0,5 0 182 16</inkml:trace>
  <inkml:trace contextRef="#ctx0" brushRef="#br0" timeOffset="72069.94">3018 7656 1407 0,'-2'-13'129'16,"-1"10"98"-16,2 1-145 15,1-1-29-15,-1-5-11 16,-1 1 14-16,-3-4 24 0,-2-4 12 15,-3-2-2-15,-2-4-11 16,-3 5-26-16,-2-2-15 16,-3 4-21-16,0 1-8 15,0 5-8-15,2 3 6 16,2 4-3-16,0 3 0 16,1 9-7-16,-1 5-9 15,3 15-4-15,3 6 3 0,5 5 4 16,5 1 4-16,10-11 2 15,3-5 1-15,9-8 6 16,3-6 4-16,6-9 7 16,3-7 4-16,5-14 0 15,0-7 0-15,0-10-3 16,-2-6-1-16,-9-1-2 16,-4 3-1-16,-11 9 0 15,-5 6 0-15,-8 12-2 16,0 11-4-16,-4-1-7 15,-6 8-4-15,0 13-5 16,-2 8 2-16,5 8 0 16,3 5 3-16,11-3 1 15,4-3 0-15,8-4-1 16,2-3 6-16,3-3-46 16,-1-4-29-16,3 0-90 0,-2-7-82 15,3-5 141-15</inkml:trace>
  <inkml:trace contextRef="#ctx0" brushRef="#br0" timeOffset="74749.77">3872 7532 1340 0,'-13'8'66'0,"-10"-15"77"15,18 0-56-15,14 1 5 16,-15-4 6-16,-5-2 6 15,-1 4-12-15,-3-1-22 16,-1 2-16-16,-1 4-26 16,0 2-3-16,-3 6-5 15,2 3-1-15,-1 7-9 16,2 7-9-16,-1 9-4 16,1 2-3-16,7 7 1 15,4 0-1-15,9-4 3 16,7-3 0-16,9-6 2 15,5-2 3-15,6-10 7 0,3-4 4 16,5-12 10-16,0-9 3 16,3-10 3-16,-4-2 0 15,-5-3-4-15,-3 4-5 16,-12 5-8-16,-3 7-3 16,-9 6-5-16,-4 3-4 15,1 1-1-15,-2 7-3 16,2 6 0-16,1 4 2 0,9 4 1 15,4-1 1-15,9-2 1 16,4-2 1-16,4-9 4 16,2-3 2-16,0-12 11 15,-3-6 5-15,-1-11 3 16,-1-4 2-16,-8-8-5 16,-2 2-2-16,-9-3 1 15,-6-1-2-15,-11 3 1 16,-6 0 1-16,-11 8 3 15,-5 6 0-15,-8 8-3 16,3 6-5-16,1 7-15 16,3 4-4-16,10 4-8 15,1-1 0-15,12-1 1 16,5-3-2-16,10 2 0 16,10-2 1-16,17 3 3 15,4-2 3-15,13-3 1 16,5 0 0-16,3 0 1 0,4 7 0 15,-1 2 1-15,-3 6 0 16,-7 4 0-16,-9 2 0 16,-17 1 1-16,-9 0 0 15,-11-4 1-15,-5 0 2 16,-6 0 2-16,-4-5 2 16,-8 1 2-16,-4-1 0 15,-6-2 0-15,-3 1-2 16,-4-5 2-16,0-2-13 0,3-6-41 15,4-1-27-15,8-8-112 16,2-4-70-16,12-16 140 16</inkml:trace>
  <inkml:trace contextRef="#ctx0" brushRef="#br0" timeOffset="75254.07">4865 7165 1284 0,'-9'0'189'16,"3"-2"290"-16,6 2-423 15,0 4-30-15,1 7-16 16,0 4 4-16,1 17 4 16,2 7-1-16,2 11 4 0,1 3 5 15,4 5 8-15,0 0 2 16,4 1-10-16,1-2-6 15,-2-11-6-15,-2-10-8 16,-5-16 27-16,-3-6 6 16,-3-9 8-16,-1-4 8 15,0 0-12-15,0 0 4 16,1-1 3-16,4-3 1 16,4-13-13-16,6 0-11 0,10-13-14 15,3-3-5-15,5 3-6 16,-1 0-2-16,-2 11-1 15,-4 6-3-15,1 12 0 16,0 4 1-16,3 17-1 16,2 3 2-16,-4 10 5 15,-3 0 5-15,-8-5 9 16,-6-2 4-16,-7-9 5 16,-5 0 1-16,-11-1-2 15,-7 2-2-15,-14-5-14 16,-7-1-11-16,-17-8-63 15,-8-5-46-15,-6-9-79 16,0-4-18-16,19-3-91 16,17-8 164-16</inkml:trace>
  <inkml:trace contextRef="#ctx0" brushRef="#br0" timeOffset="77442.35">5903 7566 978 0,'-26'-4'156'15,"23"1"236"-15,-1 3-323 16,4 0-16-16,0 0 7 16,0 0 11-16,8 0 17 15,6 1 4-15,10-1-19 16,10 0-10-16,11 0-15 15,4 0-11-15,6 1-12 0,-3 2-6 16,1-1-8-16,0 1-2 16,-5 0-4-16,0-1 0 15,-5-2-2-15,-2 0 7 16,-2-1-54-16,-2-1-40 16,-6-2-120-16,-3-2-104 15,1-2 169-15</inkml:trace>
  <inkml:trace contextRef="#ctx0" brushRef="#br0" timeOffset="77944.58">7446 7397 1408 0,'-7'-9'133'16,"0"5"147"-16,4 1-212 16,1 2-21-16,-5-3-5 15,-5 0 10-15,-7-1 18 16,-4 1 1-16,-3 3-11 0,-1 1-10 15,4 3-33-15,1 3-11 16,7 3-15-16,1 3-4 16,8 4-5-16,6 10 0 15,9 9 4-15,8 6 4 16,11 5 3-16,6-1 3 16,6-6 4-16,2-7 0 15,-2-11 3-15,-5-6 1 0,-12-7 4 16,-9-2 2-16,-11-2 7 15,-4-2 9-15,-15 3 3 16,-9 2 0-16,-17 0 5 16,-5 0-4-16,1-2-5 15,5-2-4-15,11 1-49 16,8-4-40-16,9 0-90 16,4-4-73-16,9-7-177 15,8-10 220-15</inkml:trace>
  <inkml:trace contextRef="#ctx0" brushRef="#br0" timeOffset="78175.08">7753 7366 1448 0,'-4'-1'218'15,"2"-1"333"-15,4 10-476 0,3 3-48 16,1 12-27-16,1 5 3 15,0 8-2-15,0-2-1 16,0-1 0-16,-1-5 0 16,-1-10-25-16,-2-2-22 15,0-9-54-15,0-2-40 16,0-4-87-16,0-2-52 16,8-11 153-16</inkml:trace>
  <inkml:trace contextRef="#ctx0" brushRef="#br0" timeOffset="78513.97">8052 7360 1128 0,'5'12'111'0,"7"15"63"15,0 8-28-15,3 10-74 16,2 4-14-16,0-4-17 16,1-7-5-16,-2-13 21 15,-3-7 8-15,-5-13 12 16,-2-5 4-16,3-5-22 15,3-11-11-15,4-16-21 16,1-7-5-16,2-6-13 16,1 2-4-16,0 14-4 15,-2 8-1-15,-1 12-3 16,1 6-1-16,2 9 6 16,3 7 6-16,3 10 6 0,2 7 3 15,0 8-8-15,-2 3-2 16,0 0-5-16,-1-4-2 15,-2-7 5-15,0-8-24 16,-3-7-64-16,-1-2-52 16,-1-7-267-16,0-3 240 15</inkml:trace>
  <inkml:trace contextRef="#ctx0" brushRef="#br0" timeOffset="79607.85">9223 7257 1897 0,'-3'0'70'16,"1"0"30"-16,2 0-98 16,0 1 1-16,-2 0 2 15,1 0 1-15,-3 1 26 16,1-2 18-16,-3-2 26 15,0 0 5-15,-1-1-21 16,0-1-17-16,1 0-27 16,1 3-6-16,0 0-7 15,4 1-1-15,0 0-1 16,0 0-1-16,-2 0 2 0,1 0 3 16,0 0 3-16,-1 0 3 15,2 0 0-15,0 0-2 16,0 0-1-16,0 0-2 15,-1 0-3-15,2 0-1 16,0 0 0-16,0 0 0 16,0 0-1-16,0 0 1 15,0 0-1-15,0 0 1 0,0 0 1 16,0 0 1-16,0 0 2 16,0 0 1-16,0 0 1 15,0 0 0-15,0 0-2 16,0 0-3-16,0 0-2 15,0 0 0-15,0 0 1 16,0 0 0-16,0 0 1 16,0 0-1-16,0 0 1 15,0 0-2-15,0 0-1 16,0 0 0-16,0 0 0 16,0 0 0-16,0 0 1 15,0 0 2-15,-1 0 2 16,0 0 2-16,0 0 3 15,0 1 0-15,-2-1-2 16,2 1-1-16,-1-1-2 16,-10 4-1-16,6-2 0 15,-1 0 1-15,-3 0-1 0,0-1 0 16,-2 3-1-16,-1-2-1 16,-2 3-2-16,-1-1 1 15,-2 2-1-15,3 1 0 16,-3 1 0-16,2 0-1 15,-4 1 2-15,-3 2 3 16,3 2 0-16,1 1 1 16,1 4-4-16,2 1-1 0,-1 7-1 15,0 4 0-15,4 6 2 16,3 6 1-16,4 4 0 16,5-2-2-16,3-4 0 15,3-6-1-15,3-9 1 16,2-4 0-16,1-6 6 15,2-1 5-15,0-5 10 16,0-4 3-16,1-1 0 16,0-3-1-16,2-5-4 15,3-2 1-15,3-8-1 16,-1-2-1-16,-2-7-2 16,-5 4-3-16,-5-1-3 15,-3 1-1-15,-2 2-2 16,2 0 0-16,-3 1-1 15,1 4-1-15,-2 5-3 16,0 6-2-16,-1 0-1 16,-1 0-4-16,1 0-4 0,1 1-3 15,2 11-3-15,2 6 1 16,4 9 4-16,3 4 2 16,5-2 2-16,5 1 4 15,5-5-44-15,4 2-31 16,8-3-72-16,5-4-64 15,11-12-230-15,8-7 261 16</inkml:trace>
  <inkml:trace contextRef="#ctx0" brushRef="#br0" timeOffset="81978.54">9806 7443 1177 0,'3'0'136'16,"13"-9"153"-16,-3-1-195 15,6-3-50-15,0 0-12 16,-5 2 5-16,-5 2 17 15,-6 2 40-15,-5-1 17 16,-13 0 4-16,-7 1-22 16,-16 2-47-16,-3 3-18 15,1 5-22-15,3 3-2 16,13 2-3-16,6-3-3 0,10 1-13 16,6 0-1-16,13 3-1 15,8 1 2-15,14 4 9 16,9 7 2-16,13 3 1 15,3 5 1-15,-1 4 2 16,-7 0 0-16,-18-2 1 16,-11-4 1-16,-14-3 4 15,-7-4 3-15,-15 2 2 16,-8-1 0-16,-10 2-3 16,-5 2-2-16,-8-4-15 15,1 2-4-15,2-5-49 16,6-3-30-16,12-4-103 15,6-3-150-15,18-8 203 16</inkml:trace>
  <inkml:trace contextRef="#ctx0" brushRef="#br0" timeOffset="82189.06">10192 7472 2230 0,'-4'5'41'16,"10"20"-47"-16,1 12-15 16,3 16 16-16,0 4 0 15,0-9-20-15,0-6-16 0,-1-11-42 16,-5-9-31-16,1-3-125 16,0-2-209-16,3-7 264 15</inkml:trace>
  <inkml:trace contextRef="#ctx0" brushRef="#br0" timeOffset="82572.73">10613 7487 1781 0,'-7'15'81'0,"9"0"80"16,6 13-166-16,3 17-5 15,1 5 9-15,0-6 1 16,1-5 0-16,-3-16 3 16,-1-8 2-16,-5-9 21 0,-3-5 11 15,0 1 19-15,0-2 3 16,6-12-26-16,3-5-17 16,5-16-32-16,5-6-8 15,4-7 6-15,0 0 7 16,-2 10 11-16,-1 6 1 15,-5 16-2-15,-2 8-5 16,-1 11-1-16,0 8 1 16,4 20 2-16,2 10 3 0,-4 8 0 15,2-2-2-15,-1-6-23 16,2-6-11-16,0-9-58 16,-1-4-37-16,-4-11-228 15,2-10 213-15</inkml:trace>
  <inkml:trace contextRef="#ctx0" brushRef="#br0" timeOffset="83026.25">11241 6892 1964 0,'-10'13'31'0,"9"32"-48"15,0 18-3-15,1 23 17 16,1 4 0-16,1 2 2 0,3-5 2 16,3-3 10-16,4-2 3 15,4-9 4-15,-3-11 3 16,-4-18-5-16,-3-12 0 16,-2-17 3-16,-4-3 1 15,0-11 10-15,0 0 21 16,0 0 29-16,2-3 1 15,9-17-16-15,8-9-26 16,10-21-36-16,3-8-3 16,4 4-1-16,-3 6 1 0,-1 16-1 15,0 11-3-15,-5 15-7 16,-3 6 1-16,-4 15 9 16,-1 1 4-16,-5 12 21 15,-5 3 12-15,-11 0 24 16,-11 2 7-16,-17-3-1 15,-9-4-9-15,-11-3-31 16,-5-4-16-16,-8-7-53 16,-4 0-41-16,-5-12-74 15,-2-4-53-15,10-15 114 16</inkml:trace>
  <inkml:trace contextRef="#ctx0" brushRef="#br0" timeOffset="87478.96">1421 8356 831 0,'-5'-4'33'15,"16"-3"54"-15,8-1 9 16,11-9 3-16,9-4 14 16,10-2-38-16,7-2-4 15,11 4-13-15,5 0-7 0,12 2-9 16,6 3-7-16,6 6-3 15,6 5 1-15,2 5 3 16,3 2 5-16,-1 3 2 16,2-1-1-16,-6-1-10 15,-6 0-5-15,-14-1-8 16,-11 0-2-16,-17-2-3 16,-9 0-1-16,-14-2-1 15,-7 0-2-15,-11-2-2 16,-4 2 3-16,-5-2-95 15,-2-1-127-15,-10-12 124 16</inkml:trace>
  <inkml:trace contextRef="#ctx0" brushRef="#br0" timeOffset="91892">2227 8586 1203 0,'-1'-14'51'0,"1"-2"40"15,0 1-5-15,-1 4 8 16,-2 0 13-16,-3 4-12 16,-2 1-5-16,-6 4-5 15,-3 0-8-15,-4 7-19 16,-1 3-13-16,-2 9-23 16,1 4-7-16,2 9-10 15,0 3 0-15,-1 11 2 16,1 1 4-16,-1 3 4 15,1 3 0-15,4 5 0 16,0 3-3-16,8 10-4 0,3 2-2 16,6 6 0-16,5-3-1 15,6-4 1-15,5-2-1 16,4-6 1-16,5 0 2 16,4 0 0-16,2-1 0 15,6-5-1-15,2-4-1 16,2-9-3-16,3-8-1 15,-5-10-15-15,-3-4-20 16,-5-7-45-16,-3-3-30 16,-1-5-70-16,-1-6-66 0,1-15 139 15</inkml:trace>
  <inkml:trace contextRef="#ctx0" brushRef="#br0" timeOffset="92191.68">2216 9126 1568 0,'-2'12'67'0,"0"-13"19"16,6 0-74-16,9-2-3 15,5-1 3-15,6-5 25 16,3 1 11-16,6-4 9 0,2-1-2 16,5-2-19-16,0 1-13 15,-1 1-18-15,-1 1-10 16,-10 4-53-16,-3 0-39 16,-5 2-134-16,-2 2-156 15,-1-7 221-15</inkml:trace>
  <inkml:trace contextRef="#ctx0" brushRef="#br0" timeOffset="92651.04">2798 8570 1117 0,'-7'9'172'0,"0"-9"240"15,2 7-350-15,4 12-46 16,-3 9-7-16,1 8 13 15,-1 2 9-15,4-5 6 16,2-7 2-16,4-3-4 16,3-5-5-16,2-4-7 15,4-1 3-15,2-6 6 16,2-2 3-16,3-5-4 16,1-5-5-16,0-3-4 15,-1-4-21-15,-4 0-18 16,-1-2-22-16,-7-2-35 15,-1 1 6-15,-7-4 2 0,-1 3 17 16,-2-2 26-16,-4 1 11 16,0 7 15-16,1 0-1 15,-1 5 8-15,0 3 11 16,1 3 4-16,-2 4 8 16,1 7 2-16,0 5-7 15,4 6 5-15,1 2-1 16,2 6-1-16,4 2-5 15,1 2-11-15,3 6-7 0,0-2-8 16,1 0-4-16,-3-5-55 16,1 0-46-16,-2 0-205 15,0-3 173-15</inkml:trace>
  <inkml:trace contextRef="#ctx0" brushRef="#br0" timeOffset="92926.65">2676 9349 1486 0,'10'0'76'0,"8"-7"67"16,8-1-65-16,13-7-10 0,5-1-2 15,5-2-26-15,2-1-17 16,2 0-10-16,0-1-2 16,0-1-4-16,-2-1-3 15,-8 3-9-15,-4 3-27 16,-14 5-85-16,-7 5-83 16,-10 4 102-16</inkml:trace>
  <inkml:trace contextRef="#ctx0" brushRef="#br0" timeOffset="93180.25">3006 9474 899 0,'-5'17'130'16,"5"1"94"-16,8 1-43 16,6-2-16-16,11 1-29 15,4 0-19-15,9-1-30 16,0-1-13-16,-7-2-15 15,-5-1 0-15,-12-3-4 16,-3-2-3-16,-8-1-15 16,-2-1-9-16,-3 5-17 15,-5 2-14-15,-11 5-46 16,-6 1-31-16,-12-4-130 16,-4-2-109-16,-3-15 178 15</inkml:trace>
  <inkml:trace contextRef="#ctx0" brushRef="#br0" timeOffset="93340.44">3091 9366 1655 0,'23'-5'62'16,"15"-1"-17"-16,4-2-7 15,6-4-64-15,-2-1-39 0,2-6-166 16,1-3 134-16</inkml:trace>
  <inkml:trace contextRef="#ctx0" brushRef="#br0" timeOffset="93645.22">3389 8315 1589 0,'-17'-6'83'0,"11"6"31"16,8 10-83-16,11 14-26 15,5 9-5-15,13 22 8 16,7 12 0-16,15 23 22 0,5 3 16 16,3 9 28-16,-5 0 3 15,-6 4-17-15,-5 3-15 16,-12-5-25-16,-3-3-7 15,-15-9-7-15,-5 3 1 16,-11 5-49-16,-7-3-41 16,-8-12-161-16,-4-7-242 15,-3-15 283-15</inkml:trace>
  <inkml:trace contextRef="#ctx0" brushRef="#br0" timeOffset="96690.23">4143 8531 730 0,'-7'-13'49'0,"5"0"29"16,1-3-16-16,-2-3 6 16,-2 2 9-16,-3-3 14 15,-2-1 9-15,2 6-2 16,-2 1 3-16,3 7 4 16,-1-2 3-16,0 7-14 15,-2 0-13-15,1 2-31 16,-2 4-14-16,-1 5-17 15,1 4-3-15,-1 8 1 16,1 5 1-16,3 13 3 16,1 7 2-16,1 14-2 15,1 5 1-15,1 3-4 16,2 1-2-16,1 2-3 16,1 1 0-16,2 9 6 0,4 3 4 15,4 1 4-15,3-2 0 16,8-7-7-16,3-5-3 15,9-6-3-15,1 1-1 16,5-5-4-16,4-3-3 16,-2-11-5-16,2-7-1 15,-2-13-13-15,-2-8-25 16,-1-12-39-16,-3-5-35 0,-8-13-121 16,0-10-100-16,-2-29 183 15</inkml:trace>
  <inkml:trace contextRef="#ctx0" brushRef="#br0" timeOffset="96974.99">4309 8753 1388 0,'-16'-1'119'16,"7"0"54"-16,7 1-78 16,2 0-24-16,8-1-25 15,1 1 11-15,10-1-7 16,2-1 1-16,4 1-15 16,2 0-12-16,3 0-14 0,1 1-5 15,2 0 23-15,-1 0-60 16,1-2-105-16,-1-1-92 15,0-6 81-15</inkml:trace>
  <inkml:trace contextRef="#ctx0" brushRef="#br0" timeOffset="97299.06">4856 8376 1551 0,'4'-6'43'0,"10"1"-2"15,4 0-13-15,4 1 4 16,-1 0 12-16,0 2-2 16,2-1-5-16,-1 3 2 15,-1 0-12-15,-2 4-10 16,-1 3-4-16,-4 6 3 16,-1 6 6-16,-2 9 16 15,-3 8 9-15,-2 12 1 16,-1 8-5-16,-1 7-15 15,0 1-8-15,2-9-11 16,-2-6-3-16,2-10-5 16,0-6-1-16,-3-10-5 15,0-6-22-15,-2-8-67 0,-1-8-46 16,-4 2-271-16,-2-9 244 16</inkml:trace>
  <inkml:trace contextRef="#ctx0" brushRef="#br0" timeOffset="97530.38">4908 8614 1339 0,'-4'10'138'16,"14"-12"164"-16,8-4-199 0,17-2-54 16,10-4-3-16,8-3-13 15,3-3-14-15,-2 0-12 16,-1 0-2-16,-5 2-3 15,-3 4-2-15,-1 2-19 16,-5 4-34-16,-6 6-74 16,-2 0-60-16,-10 8-248 15,-6 2 255-15</inkml:trace>
  <inkml:trace contextRef="#ctx0" brushRef="#br0" timeOffset="97824.46">4512 9088 1710 0,'16'0'76'0,"12"-4"26"16,21-5-56-16,5-4 17 15,9-4-8-15,3-2-11 16,4-4-11-16,4 2-1 16,0 1-16-16,-3 1-6 0,-7 6-4 15,-7 2-3-15,-14 6-4 16,-3 4 1-16,-10 2-48 16,-1 7-47-1,-10 3-191-15,-5 6 161 0</inkml:trace>
  <inkml:trace contextRef="#ctx0" brushRef="#br0" timeOffset="98037.66">4916 9255 1634 0,'-26'25'95'16,"7"2"32"-16,7 11-45 15,3 5-12-15,4 8-31 16,5 5-13-16,7 0-26 0,4 0-24 16,2-10-21-16,2-7-26 15,5-14-97-15,3-8-43 16,7-21 106-16</inkml:trace>
  <inkml:trace contextRef="#ctx0" brushRef="#br0" timeOffset="98291.39">5220 9503 1029 0,'-1'26'187'0,"5"0"222"0,7 4-270 15,6-1-23-15,5-8-58 16,1-4-21-16,7-10-1 16,3-7 6-16,2-14 13 15,-2-9 9-15,-7-5 13 16,-8-4 4-16,-15-7-14 15,-8-1-11-15,-19-3-27 16,-7 2-18-16,-11 3-26 16,-6 2-20-16,-1 10-48 15,-2 6-24-15,8 9-92 16,5 2-75-16,11 3 155 16</inkml:trace>
  <inkml:trace contextRef="#ctx0" brushRef="#br0" timeOffset="98616.01">5360 7945 1416 0,'-7'-6'163'15,"2"3"223"-15,7 5-341 16,11 7-37-16,6 8-4 15,16 19 10-15,7 13 9 0,16 21 13 16,5 8 6-16,0 17 5 16,-3 9-7-16,-2 27-17 15,-1 8-7-15,2 12-10 16,0 4-2-16,-9-12-1 16,-6-6 0-16,-19-9 0 15,-10-6 0-15,-17-9-15 16,-9-6-26-16,-15-22-81 15,-6-10-65-15,-8-26-357 16,0-5 324-16</inkml:trace>
  <inkml:trace contextRef="#ctx0" brushRef="#br0" timeOffset="99085.86">6312 9056 2230 0,'-18'0'73'0,"24"3"-8"16,6 0-28-16,9 2-10 16,9 0 2-16,11-5 3 15,7-1-2-15,6-4-10 16,0 0-3-16,-6 0-8 16,-1 3-4-16,1 1-20 15,0 1-26-15,9 1-88 16,3 3-77-16,10 2 108 0</inkml:trace>
  <inkml:trace contextRef="#ctx0" brushRef="#br0" timeOffset="104075.58">7937 8313 1148 0,'-3'-34'120'0,"19"28"150"16,-16 6-216-16,0 1-1 15,-7 6-9-15,-3 5 4 16,-8 9 3-16,-3 5-1 16,-7 5 7-16,1 2 3 0,-2 5-2 15,1 6-4-15,3 15-20 16,2 9-10-16,-1 12-13 16,0 3-3-16,2 2-3 15,4-1-1-15,5 13-1 16,4 5 2-16,9-2 0 15,2 0 0-15,13-5-1 16,7 1-1-16,9-1-2 16,4-5 0-16,9-17 0 15,3-10 0-15,6-15 0 16,2-5-20-16,-7-10-27 16,-4-8-23-16,-8-15-84 15,-1-10-69-15,3-23 124 16</inkml:trace>
  <inkml:trace contextRef="#ctx0" brushRef="#br0" timeOffset="104567.26">8268 8473 1548 0,'-16'-3'124'16,"7"0"114"-16,9 2-191 16,8 1-55-16,9 1 0 0,9 1 8 15,6 2 0-15,8-1 3 16,0 1 1-16,1 1 1 16,-6 2-1-16,-15 1 0 15,-2 4-1-15,-15 6 2 16,-4 5 2-16,-12 14 3 15,-7 4-1-15,-8 4 1 16,-1-4 0-16,2-14 0 16,2-6 0-16,10-10-1 15,4-6-2-15,11-4-3 16,6-1 9-16,12-6 4 16,7-1 1-16,11-1 1 15,5-2-9-15,4 4-6 16,0 4-2-16,-5 4 1 15,-2-2-1-15,-16 5 12 16,-6-4 3-16,-15 4 24 0,-6 5 7 16,-15 7-7-16,-6 4-4 15,-11 3-26-15,-3 0 4 16,0-1-72-16,-2 1-46 16,0 0-102-16,0-1-102 15,-3-2 177-15</inkml:trace>
  <inkml:trace contextRef="#ctx0" brushRef="#br0" timeOffset="104807.17">7988 9189 1944 0,'3'0'52'0,"20"-3"0"16,7-2-26-16,20-5 9 15,8-2 2-15,9-4-14 16,8-4-12-16,1-4-7 16,-5 0-1-16,-6 4 0 15,-8 3-16-15,-7 2-61 16,-5 3-44-16,-7 5-155 16,-6 3-177-16,-15 7 261 15</inkml:trace>
  <inkml:trace contextRef="#ctx0" brushRef="#br0" timeOffset="105042.38">8406 9358 1451 0,'-17'13'65'16,"13"6"13"-16,4 0-17 16,14 1 21-16,5 3-1 15,12-2 6-15,3 1-3 16,5-4-17-16,4 3-16 0,-5-5-22 15,-3 0-4-15,-13-5-7 16,-8 1-1-16,-12-1-3 16,-4 2-3-16,-11 7-27 15,-8 5-45-15,-13 1-206 16,-2-5 166-16</inkml:trace>
  <inkml:trace contextRef="#ctx0" brushRef="#br0" timeOffset="105207.98">8523 9297 1853 0,'16'-6'77'16,"13"-1"58"-16,21-1-119 16,3-2-46-16,2-2-86 15,-1-3-48-15,-9-12-195 16,-4-8 199-16</inkml:trace>
  <inkml:trace contextRef="#ctx0" brushRef="#br0" timeOffset="105495.77">8880 8215 2023 0,'-7'-5'40'0,"19"16"-30"16,8 3-24-16,15 20 10 16,7 14 4-16,6 20 2 15,7 17 3-15,4 24 5 16,2 5 1-16,7 12 2 16,-3 1-4-16,-7 6-1 15,-7-2-3-15,-18 4-5 16,-8 2 0-16,-12 0-19 15,-7-1-30-15,-2 0-127 16,-6-2-263-16,-1-5 257 16</inkml:trace>
  <inkml:trace contextRef="#ctx0" brushRef="#br0" timeOffset="108640.53">9723 8309 1599 0,'-19'-24'-62'0,"14"18"165"0,5 25-6 16,-2-19-11-16,1 0-10 15,-4 0-27-15,-2 3-10 16,-5 10-19-16,-5 5-7 16,-6 17-1-16,-5 7 3 15,-2 19 3-15,-1 15 0 16,4 17-6-16,7 8-3 16,8 17-5-16,5 11-2 15,13 9 0-15,-2 2-2 16,15-8 0-16,6-10-1 0,12-11-1 15,8-12 2-15,4-21 0 16,0-14-12-16,-2-18-69 16,0-6-59-16,-2-13 69 15</inkml:trace>
  <inkml:trace contextRef="#ctx0" brushRef="#br0" timeOffset="109224.45">10884 8396 1287 0,'5'-6'91'0,"0"2"87"16,-2 2-87-16,-1 1 12 15,-4 1 1-15,-2 0-11 16,-7-1-18-16,-6-3-1 16,-7-2 4-16,-6-1-2 0,-4-1-4 15,-4-1-7-15,-6-1-23 16,0 2-7-16,-3 0-17 15,2 3-6-15,2 1-7 16,4 0-1-16,1 4 1 16,1 0-1-16,4 0-1 15,-1 5 0-15,8-2-3 16,5 1-1-16,5 2-4 16,3 2-1-16,3 5-4 15,1 4 0-15,1 10 1 16,2 6-1-16,3 12 4 15,1 9 0-15,4 12 2 16,2 3 1-16,3-2 0 16,3-4 2-16,-2-12 1 15,-1-7 2-15,-2-14 2 16,0-4 1-16,-2-9-2 0,0-5 1 16,-2-4-3-16,1-2-1 15,-2-2-22-15,0-3-35 16,0-1-94-16,0 0-95 15,8-10 130-15</inkml:trace>
  <inkml:trace contextRef="#ctx0" brushRef="#br0" timeOffset="109505.77">10513 8721 1354 0,'-3'5'100'16,"3"0"166"-16,7 6-223 15,3 0-4-15,5 7 15 16,3 3-3-16,7 2-8 16,2 2 7-16,5-4 8 15,0-2-2-15,-7-4-7 16,-6-3-3-16,-10-2-11 16,-2-3-3-16,-7 2-10 15,-2 2-5-15,-12 4-7 16,-8 2-8-16,-13 1-53 15,-4-5-42-15,-7-6-98 16,2-5-69-16,4-11-165 16,2-11 229-16</inkml:trace>
  <inkml:trace contextRef="#ctx0" brushRef="#br0" timeOffset="109644.17">10412 8693 637 0,'9'-5'163'16,"6"1"175"-16,4-1-102 15,4 0-107-15,3 2-44 16,5 0-63-16,3 3-14 16,4 1-93-16,3 3-101 15,-1 1 107-15</inkml:trace>
  <inkml:trace contextRef="#ctx0" brushRef="#br0" timeOffset="109884.58">11041 8601 1755 0,'-7'9'89'0,"8"-5"58"15,2 3-102-15,1 9-31 16,3 8 4-16,-1 10-8 16,1 5-6-16,-1 4-3 15,1 1 0-15,1-3 0 16,1 0-1-16,2-1 0 15,0-2-3-15,0-2-42 16,-4 2-40-16,-5-1-128 16,-2 0-126-16,-6-3 187 15</inkml:trace>
  <inkml:trace contextRef="#ctx0" brushRef="#br0" timeOffset="110229.93">10175 9261 1272 0,'-16'16'203'0,"8"-19"300"16,11 3-417-16,15-1-60 15,6-1 11-15,20-4 25 16,11 0 0-16,13-2-11 15,2 2-5-15,6-3-5 16,2 1 1-16,7 0-4 16,10 0 4-16,5 3-7 15,-2 0-6-15,1 4-6 16,1 0-11-16,-1 1-6 16,-3 1-3-16,-7 0-9 15,-10 0-23-15,-9-1-64 16,-4 0-44-16,-13 0-122 15,-7 1-138-15,-17 5 230 16</inkml:trace>
  <inkml:trace contextRef="#ctx0" brushRef="#br0" timeOffset="110507.51">11012 9528 1978 0,'-14'0'68'15,"7"1"34"-15,6 12-111 16,-2 5 2-16,1 12 5 16,-3 10 8-16,2 5 10 15,-1 3 2-15,3-2 3 16,1-2-8-16,5-1-9 15,-1-2-10-15,5-2-69 16,-1-1-65-16,4-8-374 16,3-7 312-16</inkml:trace>
  <inkml:trace contextRef="#ctx0" brushRef="#br0" timeOffset="110787.08">11313 9778 2029 0,'8'21'78'0,"3"-8"36"0,7 3-92 16,7 2-14-16,-1-2 4 15,6-8 7-15,3-5 11 16,5-9 26-16,2-8 11 16,-4-7-6-16,-7-2-7 15,-10-3-17-15,-4 0-8 16,-13-3-10-16,-6-7-3 15,-12 2-20-15,-8 1-9 16,-16 6-14-16,-5 4-6 0,-6 11-15 16,2 3-22-16,9 6-97 15,5 1-127-15,3-4 166 16</inkml:trace>
  <inkml:trace contextRef="#ctx0" brushRef="#br0" timeOffset="111081.32">11586 8086 1952 0,'-16'9'70'0,"15"-5"15"16,7 8-80-16,13 18-18 15,8 11 7-15,15 15 10 0,7 11 4 16,15 19 4-16,2 17 1 16,8 21-2-16,1 9-2 15,-6 11 0-15,-5-1 6 16,-13-8 5-16,-8-4 0 16,-14-2-2-16,-6 4-7 15,-13 4-93-15,-10 5-95 16,-21 14 100-16</inkml:trace>
  <inkml:trace contextRef="#ctx0" brushRef="#br0" timeOffset="117173.71">2496 10683 1507 0,'-18'4'97'0,"4"-8"40"15,8 2-48-15,2 2-15 16,3 0-12-16,1-1-6 16,1 1-17-16,5-1-5 15,5-1-14-15,6 1-6 16,7 0-7-16,6 0-2 15,8 1-3-15,6-1-1 0,4-1-1 16,0 0 0-16,0 1 0 16,-3 1-2-16,-6 1-35 15,-2 1-39-15,-10 3-101 16,-6 1-104-16,-9 6 152 16</inkml:trace>
  <inkml:trace contextRef="#ctx0" brushRef="#br0" timeOffset="117369.31">2647 10831 1756 0,'-9'4'83'0,"4"-2"20"16,8 2-76-16,12-1-27 15,7 0-7-15,12-3-8 16,2 0-7-16,8-4-55 0,0-2-48 15,3-6-155-15,1-5-188 16,-5-8 262-16</inkml:trace>
  <inkml:trace contextRef="#ctx0" brushRef="#br0" timeOffset="121968.88">4190 11115 2094 0,'-15'-10'85'0,"2"3"6"16,12 2-43-16,6 3-25 15,6 0-11-15,8-1-10 16,5 0 2-16,12 0 8 16,9-1 3-16,12 2 1 15,10 1 1-15,13 1-5 16,3 4 0-16,15 5-1 15,6 3-1-15,20 3 3 16,8 2 0-16,20 3 1 16,16 0 0-16,7-1 1 15,11 0-2-15,15-3 0 16,4-1-2-16,20-4-3 0,13-1 0 16,14-3-2-16,10-2-1 15,8-1 0-15,1 1-1 16,1 0 1-16,-7 3 3 15,5 2 3-15,-3 0 0 16,-6 3-1-16,-7 0-4 16,-26 2 8-16,-11-5 4 15,-35 2 3-15,-10 0 1 16,-28 1-11-16,-17 1-5 0,-32 3-6 16,-21 0 7-16,-32 0-63 15,-15 0-40-15,-19-1-110 16,-11 5-94-16,-48 13 169 15</inkml:trace>
  <inkml:trace contextRef="#ctx0" brushRef="#br0" timeOffset="122397.44">7484 11822 1980 0,'-14'0'100'0,"0"-8"67"0,6 2-135 16,8 6-25-16,0 0 1 16,0 0-1-16,0 0 4 15,-2 6 20-15,-1 5 11 16,-3 8 12-16,0 4-3 15,3 4-23-15,6 3-12 16,16 3-15-16,10 3-1 16,15 0 2-16,5 3 4 0,6-3 16 15,2-2 6-15,2-5 10 16,2-2 2-16,-8-3-3 16,-6-4-3-16,-12-4-3 15,-7 0-4-15,-13-4-8 16,-5-1-5-16,-9 0-1 15,-3 2-14-15,-17 2-30 16,-8 2-22-16,-20-4-96 16,-6-6-59-16,-13-14-372 15,-8-14 344-15</inkml:trace>
  <inkml:trace contextRef="#ctx0" brushRef="#br0" timeOffset="122807.58">7422 11912 1735 0,'16'-3'128'16,"7"-1"108"-16,18-1-143 0,8 2-12 15,9 0-35-15,5 2-19 16,13-1-23-16,6-2 1 16,4 2 9-16,-1 0 9 15,-8 2 12-15,-7 3 1 16,-18 5-5-16,-6 1-3 15,-15 10 6-15,-11 4 7 16,-10 15 15-16,-7 10-2 0,-6 6-16 16,-1 3-9-16,5-6-20 15,7-6 0-15,6-11 5 16,6-7 6-16,11-12 17 16,4-12 5-16,14-18 11 15,2-13-1-15,7-17-5 16,1-7-2-16,-7-7-11 15,-6-1-4-15,-23 3-7 16,-14 4-2-16,-21 7-15 16,-15 4-6-16,-27 4-29 15,-13 4-15-15,-19 15-45 16,-9 9-42-16,-4 29-97 16,-3 18-7-16,-5 35 114 15</inkml:trace>
  <inkml:trace contextRef="#ctx0" brushRef="#br0" timeOffset="125238.83">4891 10367 1222 0,'-11'1'75'16,"3"-1"42"-16,3 0-17 15,1-1 22-15,0-2 23 16,-1-1 8-16,1-2-7 16,0 1-10-16,2 1-37 15,2 2-27-15,0 1-34 0,0 0-11 16,3-5-12-16,4 6-1 16,10-5 9-16,5 1 0 15,14-1 1-15,5-3-5 16,10 3-9-16,3 3-3 15,-1 3-4-15,-5 3-1 16,-4 6-1-16,-6-1 0 16,-6 1-1-16,-5-2 1 15,-11 3-1-15,-4 1 0 0,-12 5 1 16,-5 6 3-16,-14 7 1 16,-8 1 2-16,-11 5 1 15,-1-2 0-15,2-2-1 16,1-1 0-16,6-2-2 15,2-5-1-15,4-5 4 16,6-3 2-16,8-8 3 16,6-1-1-16,7-1-4 15,7 0 0-15,13 1-3 16,8 0 2-16,12-1 2 16,2-4-3-16,3-3-2 15,2-2-3-15,-3-6 1 16,2 3-17-16,-2-5-81 15,-2-1-50-15,-2-1-197 16,-5-5 183-16</inkml:trace>
  <inkml:trace contextRef="#ctx0" brushRef="#br0" timeOffset="125736.77">5710 10446 1859 0,'-1'-2'115'15,"2"3"102"-15,3 5-185 16,5 6-27-16,4 3 3 16,6 10 1-16,4 1 3 0,6 7 8 15,5 2 2-15,3 3 9 16,1 0-4-16,0-3-7 16,-3-1-1-16,-13-6-1 15,-5-6-1-15,-14-3 3 16,-3-1 1-16,-18-5 9 15,-4-1 4-15,-16-6 10 16,-2-5 1-16,0-4 1 16,0-1-1-16,10-10-10 15,1-4-2-15,9-8-14 16,7-5-7-16,8-5-8 16,4 0 0-16,11-2 3 15,4 1 3-15,13 0 1 16,5 4-2-16,10 1 0 15,1 4-2-15,0 2-1 16,-4 2 1-16,-9 8-1 0,-5-1 3 16,-14 4 13-16,-4 1 6 15,-8 0 6-15,-5-1-2 16,-9-2-12-16,-4-4-10 16,-7-2-11-16,0-1-6 15,0 3-21-15,2 5-17 16,9 7-64-16,3 4-55 15,10 7-203-15,6 9-207 16,9 16 318-16</inkml:trace>
  <inkml:trace contextRef="#ctx0" brushRef="#br0" timeOffset="126187.91">6717 10747 2001 0,'-6'-5'133'0,"0"3"131"16,5 2-228-16,1 1 0 16,1 0-2-16,1-1 17 15,4 4 25-15,6 0 8 16,8 0 4-16,5 0-8 15,15 2-23-15,6-3-13 0,16 1-18 16,4-2-8-16,3-1-7 16,-4 1-3-16,-1-4-6 15,-1 1-2-15,3-5-40 16,5 0-49-16,-3-1-124 16,-7-5-26-16,-10-4 108 15</inkml:trace>
  <inkml:trace contextRef="#ctx0" brushRef="#br0" timeOffset="130604.69">8140 10339 1916 0,'-16'1'79'0,"-18"-1"19"16,29 0-74-16,5 2-27 16,0-3-10-16,5-2 4 15,3 4 8-15,13-2 21 16,5 1 15-16,12 5 7 16,2-2-7-16,8 9-16 0,1 4-7 15,-5 6-9-15,-5 4-1 16,-14-3 7-16,-11 1 12 15,-11-4 36-15,-5 1 18 16,-11 2 19-16,-5 1-5 16,-9 0-31-16,1-2-17 15,0-6-23-15,3-3-5 16,12-7-6-16,8-5-2 16,1-1-14-16,-3 4-6 0,17-2-2 15,4 3 1-15,15 3 10 16,4 4 2-16,6 7 1 15,3 2 0-15,-5 7 3 16,-2 0 0-16,-10-2 4 16,-3-1 2-16,-13-4 12 15,-5-4 10-15,-12 1 18 16,-8-1 5-16,-13 6 0 16,-3-1-7-16,0-3-13 15,-1-3-19-15,4-7-51 16,2-2-38-16,2-3-98 15,3-2-63-15,5-3 128 16</inkml:trace>
  <inkml:trace contextRef="#ctx0" brushRef="#br0" timeOffset="131273.51">8767 10828 1869 0,'9'26'150'15,"-2"-7"180"-15,3 6-279 16,9 12-51-16,3 6 1 16,4-2-3-16,5-1-3 15,4-8 7-15,2-5 10 16,-4-8 20-16,-8-4 10 0,-9-8 13 16,-5-2 4-16,-4-5 8 15,1-1 1-15,-4-6 17 16,-2-4-2-16,-2-15-13 15,-2-7-12-15,-6-18-34 16,-1-5-9-16,0-5-9 16,-2 0-2-16,2 0 0 15,2-1-1-15,0 1 0 16,-1-2 0-16,3 8-2 16,-5 6 0-16,2 11 0 15,1 3 0-15,0 9 0 16,2 3-1-16,1 3 0 15,2 4 0-15,2 3 0 16,3 0 0-16,5 2 0 16,0-3-2-16,6 1-4 15,1-1-2-15,3 3-1 0,2 0 2 16,5 1 6-16,2-1 1 16,9 5 6-16,-1 1-1 15,8 1-1-15,0 0-1 16,5 3 0-16,3 1 0 15,0 1 0-15,-1 2 1 16,-9-1-1-16,-2 1 1 16,2-1 2-16,-1-1 1 0,4-1 1 15,1 0 0 1,1-1-4-16,0 0 0 0,-1 0-3 16,-2 1 0-16,-6-2-1 15,-2 2 0-15,-3 0-2 16,-1 0-2-16,-1 0-6 15,2 2-14-15,-1 0-28 16,-2 0-24-16,-3 2-75 16,-4-1-35-16,-1 2-155 15,-3 1 183-15</inkml:trace>
  <inkml:trace contextRef="#ctx0" brushRef="#br0" timeOffset="131741.88">9473 10541 1194 0,'-2'-5'122'0,"-2"3"187"16,1 2-206-16,-1 0 8 15,-3 0 17-15,0 2 3 16,-6 3-11-16,-1 2 4 16,-3 4 3-16,-1 2-14 0,3 2-46 15,4 1-25-15,5 1-36 16,5 2-5-16,8-1 5 16,6 2 8-16,10 2 15 15,3-1 4-15,7 1 10 16,-2 3-2-16,2-1-7 15,-2-2-3-15,-4-3-13 16,-2-3-3-16,-8-4-2 16,-5-1 2-16,-7 0 4 15,-4 2 3-15,-4 3 3 16,-4 0-1-16,-8 1-3 16,-1 0-3-16,-4 0-6 15,-2-3-7-15,1-2-27 16,-1-5-23-16,-2-4-60 15,-3-6-36-15,-6-7-100 16,-2-7-59-16,0-16 164 0</inkml:trace>
  <inkml:trace contextRef="#ctx0" brushRef="#br0" timeOffset="131982.16">9377 10548 1646 0,'19'0'180'16,"-6"-2"228"-16,5 0-277 0,9-2-74 16,2 0 8-16,4 1-11 15,1 1-16-15,3-1-25 16,1 1-3-16,-8 1-4 16,-2 1-3-16,-7 0-1 15,-1 1-16-15,0 1-51 16,0 1-37-16,5 1-121 15,1 1-142-15,-3 1 211 16</inkml:trace>
  <inkml:trace contextRef="#ctx0" brushRef="#br0" timeOffset="132236.25">10115 10467 1984 0,'0'0'118'16,"3"2"157"-16,1 5-250 0,2 4 1 16,0 9 26-16,-2 5 14 15,1 13 6-15,-2 7 1 16,-2 10-4-16,-1 4-10 16,0 2-23-16,0-2-13 15,4 3-19-15,4-1-5 16,3 1-30-16,4-2-31 15,-1-9-83-15,0-7-72 0,1-15 115 16</inkml:trace>
  <inkml:trace contextRef="#ctx0" brushRef="#br0" timeOffset="47433.84">1183 14878 993 0,'0'-4'53'0,"15"-4"68"16,-16-4-114-16,-1-2 28 16,0 0 24-16,0-3 65 15,1 2 19-15,0 1 14 16,-3 2-8-16,-1 4-50 16,0 2-24-16,-3 3-35 0,-1 1-24 15,-3 3-25-15,-2 4-6 16,-4 9-2-16,0 4 6 15,2 4 4-15,3 3-9 16,7 0-22-16,3-1-12 16,12-1-11-16,5 0 7 15,10-4 27-15,4-3 14 16,4-3 20-16,1 0 6 16,-1 0-1-16,-1 2-2 0,-5-1-3 15,-4-3-2-15,-7-1 20 16,-6 2 17-16,-9 3 32 15,-3 4 18-15,-8 0 17 16,-1-1-10-16,-2-4-29 16,1-4-19-16,1-4-52 15,1-3-40-15,1-4-73 16,1-1-49-16,1-9-170 16,2-3 187-16</inkml:trace>
  <inkml:trace contextRef="#ctx0" brushRef="#br0" timeOffset="47663.87">1461 14941 2273 0,'-20'25'65'16,"9"-4"-18"-16,9 3-83 15,8 8-53-15,4-2-19 16,2-2 3-16,1-4 11 16,-3-5 44-16,-2-3 5 15,-1-6-98-15,0 0-99 16,4-10 130-16</inkml:trace>
  <inkml:trace contextRef="#ctx0" brushRef="#br0" timeOffset="48022.53">1749 14853 1923 0,'-1'14'68'0,"1"11"-12"16,2 5-10-16,3 3-27 16,-1-1-7-16,1-8-12 15,-1-5 1-15,-3-8 3 16,0-5-1-16,-1-6-5 15,0 0-2-15,6-1-6 16,0-4 3-16,7-10-7 16,5-6-8-16,3-8-3 15,4-5-3-15,-1 4 13 0,-1 4 10 16,-3 10 10-16,-1 5 4 16,-5 9 13-16,0 2 12 15,-5 13 12-15,-1 6-2 16,-1 11-12-16,-2 7-12 15,-1-1-18-15,-1-6-3 16,2-7-20-16,0-5-21 16,2-5-87-16,1-4-91 15,6-4 120-15</inkml:trace>
  <inkml:trace contextRef="#ctx0" brushRef="#br0" timeOffset="48437.32">2364 14767 1772 0,'-9'3'76'0,"1"4"36"15,-3 5-100-15,-3 8-16 16,-2 8-5-16,-5 5-1 16,2 0 0-16,1 1 13 15,1-2 3-15,6-5 0 16,3-4-2-16,5-9-5 15,3-1-5-15,7-8-7 16,6-3-2-16,9-5-4 16,1-3 13-16,7-8 8 15,1-7 2-15,2-8 6 0,0-4-9 16,-3 4-1-16,-4 7 2 16,-11 11 4-16,-4 5 7 15,-6 10 32-15,-1 5 6 16,0 9 10-16,1 3-4 15,2 5-30-15,0 0-7 16,3-1-15-16,2-2-4 16,1-10-6-16,2-3-12 15,2-6-40-15,2-4-44 0,6-10-70 16,3-3-30-16,3-19-181 16,0-10 226-16</inkml:trace>
  <inkml:trace contextRef="#ctx0" brushRef="#br0" timeOffset="49160.56">2879 14726 1408 0,'-8'22'105'0,"1"13"67"15,1 9-88-15,1 8-47 16,4-1-14-16,1-4-2 16,1-4 0-16,7-15-2 15,0-6 7-15,2-9 3 16,5-4 9-16,6-6 1 15,4-6-4-15,12-13-12 16,2-7-20-16,6-9-5 16,0-2-6-16,-6 1 0 0,-6-2 8 15,-13 13 8-15,-5 4 2 16,-9 10 5-16,-5 7 8 16,-1 0 7-16,0-1-2 15,-5 1-10-15,-3 8-12 16,0 10-13-16,-1 5-1 15,4 8 2-15,4 0 3 16,4-3 0-16,6-4 1 0,5-5 1 16,1-4 2-16,4-5 5 15,-1-5 14-15,2-5 9 16,2-2 0-16,3-9-1 16,4-1-14-16,-6-9-8 15,-2-1-1-15,-10-3 1 16,-5-3 2-16,-7 1 3 15,-4 0 2-15,-9 3 2 16,-4 3 1-16,-5 6-2 16,-2 0-2-16,1 9-21 15,2 4-12-15,5 3-41 16,5 1-27-16,11-1-56 16,-2 0-1-16,13-10 38 15,9-4 26-15,17-7 73 16,4-3 10-16,6 4 4 15,0 2 2-15,-4 11 13 16,0 5 3-16,-3 11 1 0,1 7-1 16,-5 10-12-16,-3 6 7 15,-7 3 24-15,-5 4 10 16,-6 0 17-16,-1-3-16 16,-3-3 2-16,-2-4-9 15,-7-8-1-15,-1-2 9 16,-6-5-26-16,-4-1-5 0,-6-4-18 15,0-1-4 1,-2-4-25-16,-1-1-16 0,2-3-57 16,0-4-39-16,2-10-102 15,5-9-104-15,6-14 192 16</inkml:trace>
  <inkml:trace contextRef="#ctx0" brushRef="#br0" timeOffset="49605.44">3888 14272 2112 0,'-8'23'50'0,"4"24"-31"15,4 11-22-15,6 16-1 16,3 7 2-16,2 3 2 15,1 1 0-15,-1-8 5 0,-3-4-1 16,-3-17 25-16,-3-9 11 16,-1-16 14-16,1-9 3 15,-1-13-21-15,0-8-12 16,3 3-11-16,2-5-4 16,4-12-7-16,4-8 1 15,8-15-5-15,1-7-1 16,0 3 1-16,-1 5 1 0,-3 15 2 15,-2 7 2-15,-1 11 1 16,0 4-4-16,-1 10 17 16,-1 7 5-16,-3 13 2 15,-4 5 0-15,-10 8-8 16,-8 2-3-16,-12-4-4 16,-5 1 4-16,-5-5-33 15,-1-4-30-15,2-9-69 16,3-8-66-16,10-16-230 15,7-9 243-15</inkml:trace>
  <inkml:trace contextRef="#ctx0" brushRef="#br0" timeOffset="51616.64">4448 14838 1389 0,'-5'0'82'0,"1"0"41"16,1 0-42-16,3-1-37 15,2 1-9-15,0-2 6 16,1 1 13-16,5 0 33 15,-2 0 7-15,8-2-12 16,2 2-13-16,10 0-26 16,4 0-9-16,7-1-13 0,2 0-4 15,2 0-5-15,-2-2-4 16,0 2-4-16,2-2 0 16,-1 2-2-16,1 1-1 15,-4 0-1-15,-3 1-3 16,-6 0-30-16,-2 1-38 15,-6 1-108-15,-5 2-115 16,-7 4 159-16</inkml:trace>
  <inkml:trace contextRef="#ctx0" brushRef="#br0" timeOffset="52121.4">5568 14666 1569 0,'-4'-2'54'0,"-11"-1"-13"0,-2 0-39 16,-13 3-19-16,-3 3-3 16,-2 7 11-16,1 2 13 15,6 1 13-15,4 1-3 16,7-2-7-16,3-3-7 16,10 1-14-16,2-2-6 15,12 4-3-15,5 2 3 16,10 4 10-16,2-2 5 15,6 2 19-15,3-5 14 16,-2-2 23-16,-2-1 13 0,-9-1 11 16,-5-1 5-16,-11-1 18 15,-5 0 6-15,-6 4 2 16,-6 2-3-16,-13 5-23 16,-3 1-16-16,-5-2-28 15,0 0-21-15,3-8-51 16,5-2-29-16,4-4-78 15,3-3-54-15,7-13-187 16,5-11 215-16</inkml:trace>
  <inkml:trace contextRef="#ctx0" brushRef="#br0" timeOffset="52332.05">5732 14696 2027 0,'0'16'130'0,"0"14"114"0,3 8-204 16,7 14-49-16,0 2-28 15,2-6-36-15,-1-6-11 16,-4-12-11-16,-1-8 6 16,-4-10-48-16,-1-5-75 15,4-7-292-15,2-9 286 16</inkml:trace>
  <inkml:trace contextRef="#ctx0" brushRef="#br0" timeOffset="52650.23">6076 14706 1624 0,'3'31'134'16,"-2"6"112"-16,2 11-167 15,2 0-12-15,-1-8-41 16,-1-5-14-16,0-12-9 15,-1-9 1-15,-2-13-1 16,1 1-7-16,7-4 0 16,4-9-1-16,7-18-2 15,4-6 4-15,4-8-12 16,1 2-2-16,0 12 2 16,-6 9 4-16,-7 16 19 15,-2 8 15-15,-1 17 5 16,-1 9 0-16,-2 9-9 0,-2 1-22 15,-1-2-19-15,-1-6-18 16,2-9-59-16,0-7-39 16,3-8-145-16,0-5-77 15,4-13 189-15</inkml:trace>
  <inkml:trace contextRef="#ctx0" brushRef="#br0" timeOffset="53409.21">6603 14111 1023 0,'-2'-9'97'0,"1"1"118"15,1-1-155-15,2 2-10 16,-1 3 20-16,0 1 11 16,-1 3 29-16,1 1 7 15,1 15-11-15,0 10-12 0,-2 23-38 16,2 15-10-16,3 19-24 15,-1 5-7-15,5 1-10 16,-2-5-2-16,-1-14 2 16,1-7 3-16,-3-11 20 15,-1-12 5-15,0-12 3 16,-2-11-3-16,-1-11-19 16,0-5 8-16,0 1 3 15,1-2 2-15,5-9-4 16,2-10-15-16,11-16-10 15,5-5-5-15,6-5 2 16,3 5-2-16,-1 11 1 16,1 6 1-16,1 13-1 15,0 4 0-15,-2 9-3 16,-2 7 2-16,-5 11 8 16,-4 5 7-16,-10 10 16 15,-8 5 7-15,-13 7 11 0,-10 2 2 16,-11 1 4-16,-3-2-8 15,0-10-18-15,5-7-14 16,7-13-47-16,7-6-38 16,8-10-88-16,3-6-65 15,12-27-205-15,7-15 241 16</inkml:trace>
  <inkml:trace contextRef="#ctx0" brushRef="#br0" timeOffset="54203.36">7447 14591 2013 0,'13'3'138'0,"-14"-2"119"16,0 0-260-16,1-1-104 15,-1 1-8-15,-3 9 34 16,-1 5 30-16,-4 16 80 15,-2 7 34-15,4 9 4 16,5-1-9-16,10-2-37 16,8-2-11-16,8-10-16 15,4-3 11-15,1-11 5 16,1-6 7-16,-1-17 13 16,2-9-12-16,9-18-7 0,0-7-13 15,-4-5-15-15,-6 3-2 16,-14 13 4-16,-6 12 11 15,-9 15 17-15,0-1 5 16,-1 11-1-16,-1 10-2 16,0 10-11-16,2 4-3 15,6 2-3-15,5-6-2 16,7-6-2-16,2-4 9 0,2-9 7 16,0-4 5-16,6-8 9 15,-1-5-8-15,5-12-2 16,-2-5-3-16,-6-8-7 15,-6-6-2-15,-10 2-2 16,-3-1 1-16,-10 4 4 16,-3 4 4-16,-11 8 4 15,-5 3 0-15,-9 10-10 16,-3 5-14-16,0 4-26 16,6 3-12-16,11 0-11 15,7 0 6-15,11-4-9 16,3 1 8-16,18-4 20 15,11 0 9-15,14-3 29 16,5 1 5-16,2 4 2 16,0 2 3-16,-4 10 2 15,-1 4 3-15,-8 9 1 16,-5 4 1-16,-10 9 1 0,-2 1 12 16,-10 3 4-16,-3-2 0 15,-6-4 13-15,-3-6-7 16,-2-7-2-16,-3-7-5 15,0-7-13-15,0-3-2 16,-2-3 9-16,-2 0 3 16,-12-5-4-16,-3-3-7 15,-6-7-26-15,-2-4-20 0,1-4-54 16,3 0-36-16,2-1-63 16,5-1-62-16,9-3-275 15,9-5 310-15</inkml:trace>
  <inkml:trace contextRef="#ctx0" brushRef="#br0" timeOffset="54591.92">8565 14730 2003 0,'-5'2'171'15,"-1"0"237"-15,-2 0-383 16,-3 0-41-16,-2 2-28 15,0 2-3-15,-3 7 17 16,-2 5 19-16,0 4 27 16,0 3 3-16,7-1-8 0,5-1-10 15,6-1-17-15,6 0-9 16,7-4 3-16,3-4 1 16,10-7 20-16,0-8 8 15,6-11 5-15,1-3 10 16,1-8-10-16,-4 2-2 15,-6 4 0-15,-7 5-2 16,-10 9 15-16,-6 3 14 16,1 5 3-16,1 5-4 0,3 12-28 15,-1 4-22-15,7 3-29 16,1 1-11-16,5-6-34 16,1-3-24-16,2-8-88 15,4-6-65-15,2-19-247 16,-1-15 280-16</inkml:trace>
  <inkml:trace contextRef="#ctx0" brushRef="#br0" timeOffset="54821.32">8984 14417 1512 0,'1'0'93'0,"6"6"45"15,4 5-54-15,9 11-34 16,7 7 3-16,9 11 25 15,5 6 7-15,6 15 0 16,-4 5-10-16,-8 7-28 16,-7 3-16-16,-11-4-18 0,-6-2-13 15,-9-6-23-15,-6-5-17 16,-16-8-48-16,-11-5-28 16,-20-6-119-16,-9-11-290 15,-32-23 318-15</inkml:trace>
  <inkml:trace contextRef="#ctx0" brushRef="#br0" timeOffset="55115.86">7489 14069 2071 0,'-57'25'42'0,"-11"21"-64"15,-3 11-56-15,5 15 17 16,-3 5 13-16,10 4 94 16,5-1 18-16,16 7 14 15,13 8-2-15,30 12-51 16,20 7-33-16,29-5-46 15,18-4-105-15,29-20-291 0,17-13 281 16</inkml:trace>
  <inkml:trace contextRef="#ctx0" brushRef="#br0" timeOffset="61715.39">1666 15608 1712 0,'-11'11'119'16,"-2"-12"165"-16,11 0-284 15,3-2-4-15,6 0-4 16,4-2 3-16,2 2 5 16,0-1 10-16,5 4 7 15,1 0 1-15,7 7-1 16,4 5-6-16,11 6-8 16,2 3-3-16,5 4 0 15,-2 1 0-15,-6-1 2 16,-8-3 2-16,-14-3 5 15,-7-1 6-15,-10-3 13 0,-4 2 5 16,-7-2 11-16,-4 2-1 16,-3-5-10-16,2-2-7 15,3-4-16-15,2-2-6 16,4-2-11-16,6-2-8 16,2 0-4-16,5-2 0 15,12 0 6-15,3-1 8 16,9 2 5-16,4 1 2 15,6 5 4-15,-1 3 0 0,-3 6 1 16,-8 3 8-16,-10 4 15 16,-7 2 8-16,-10 3 16 15,-3 0-5-15,-11 1-14 16,-5-2-8-16,-7-4-30 16,-1-4-26-16,-3-7-80 15,-2-3-71-15,2-7-350 16,-3-1 318-16</inkml:trace>
  <inkml:trace contextRef="#ctx0" brushRef="#br0" timeOffset="61960.91">1633 16184 1997 0,'1'3'108'0,"4"-3"156"15,22-1-263-15,10-7 0 16,12-4 10-16,5-2-1 16,-2-1 3-16,0 3 1 15,-5 2 4-15,0 4-3 16,-6 4-8-16,-3 1-3 16,-2 1-32-16,-3 2-40 15,-3 3-120-15,-4-2-124 16,-12 10 166-16</inkml:trace>
  <inkml:trace contextRef="#ctx0" brushRef="#br0" timeOffset="62209.41">1904 16466 2304 0,'-20'29'67'0,"16"-6"-25"16,11-4-36-16,18-2-10 15,6 1-6-15,9-4 20 16,0 4 5-16,-6-6 19 16,-6 1 16-16,-7 1 1 15,-3-1 4-15,-7 3-13 16,-2-1-11-16,-6 3-22 16,-3 0-29-16,-9 2-75 15,-4-1-54-15,-9-4-225 0,-8-8 213 16</inkml:trace>
  <inkml:trace contextRef="#ctx0" brushRef="#br0" timeOffset="62375.19">2027 16385 1734 0,'13'11'174'0,"-1"-3"331"0,20-3-509 16,12-4-17-16,12-12-102 15,4-8-66-15,-4-15-409 16,-6-4 346-16</inkml:trace>
  <inkml:trace contextRef="#ctx0" brushRef="#br0" timeOffset="62649.74">2389 15623 2155 0,'-2'8'81'15,"8"10"62"-15,21 11-155 16,9 10-5-16,10 19 9 16,0 8 6-16,-2 19 6 0,-6 2 5 15,-10 6 18-15,-5 0 2 16,-10-5 2-16,-4 2 0 15,-7-8-17-15,-2-8-2 16,-10-10-56-16,-7-4-41 16,-12-4-119-16,-7-4-139 15,-10-12 194-15</inkml:trace>
  <inkml:trace contextRef="#ctx0" brushRef="#br0" timeOffset="62930.14">1650 15464 2174 0,'-39'12'105'15,"-2"1"93"-15,11 13-239 16,1 8-30-16,-3 25-9 15,-5 15 6-15,-2 25 70 16,2 16 35-16,8 12 17 16,7 7 0-16,21 15-28 15,14 2-16-15,38 15-48 16,17-3-49-16,31-15-164 16,12-10 145-16</inkml:trace>
  <inkml:trace contextRef="#ctx0" brushRef="#br0" timeOffset="65199.62">3235 15382 1453 0,'-9'-6'99'16,"5"0"59"-16,-2 2-43 15,1 1-32-15,0 1-19 16,-2 0-19-16,-2 2-7 15,-7 1 13-15,-3 4 4 0,-4 5 1 16,-5 4 4-16,0 10-5 16,0 6-12-16,-1 9-16 15,3 3-8-15,1 5-10 16,3 2-3-16,2 14 1 16,2 2 2-16,7 16 4 15,5 0 1-15,9 2-3 16,5-3-2-16,6-5-3 15,4-2-2-15,4-4-1 16,1 1 0-16,2-7 0 16,-2-5-3-16,1-12-1 15,1-7-5-15,0-13-11 16,0-7-12-16,0-7-42 16,-1-2-31-16,0-7-94 15,0 0-84-15,-2-11 155 0</inkml:trace>
  <inkml:trace contextRef="#ctx0" brushRef="#br0" timeOffset="65465.75">3148 15932 2449 0,'-22'3'53'0,"16"-2"-58"16,8 2-13-16,15-3-5 16,4 0 4-16,9 0 15 15,-1-3 4-15,-4 1 2 16,2 0 2-16,-2 2 16 16,-1 0-38-16,5 1-79 15,1 0-62-15,3-4-248 16,2-5 235-16</inkml:trace>
  <inkml:trace contextRef="#ctx0" brushRef="#br0" timeOffset="65783.58">3650 15683 1636 0,'1'-5'115'0,"1"2"197"16,13-7-320-16,7-2-5 15,12-6 9-15,2 0 4 16,-3 0 3-16,-1 4 8 16,-8 8 19-16,-5 4 11 15,-6 6 28-15,-2 6 8 16,-5 11 1-16,-2 10-6 16,-2 16-25-16,-4 8-8 0,-5 5-12 15,-1 0-4-15,1-3-6 16,1-2-5-16,6-13-11 15,4-6-4-15,3-13-20 16,2-7-32-16,2-10-82 16,-1-5-48-16,1-7-95 15,0-5-75-15,-7-18 207 16</inkml:trace>
  <inkml:trace contextRef="#ctx0" brushRef="#br0" timeOffset="66018.25">3815 15746 1694 0,'-11'0'123'0,"6"1"64"15,5 0-110-15,10-1-60 16,3 1-12-16,8 2 18 16,5-2 14-16,4 1 24 0,1 2-2 15,4 2-17-15,2 1-15 16,3 4-24-16,2-1-13 15,-5 2-56-15,-3-1-29 16,-11-1-73-16,-6-3-26 16,-11 5-102-16,-6-2 160 15</inkml:trace>
  <inkml:trace contextRef="#ctx0" brushRef="#br0" timeOffset="66264.57">3473 16101 1580 0,'-12'2'170'15,"3"0"292"-15,26-5-437 16,11 1-13-16,23-1-3 16,10 0 6-16,2-1-3 15,-1 3 3-15,-5 0 2 16,-1 2-1-16,-2 3-9 15,0 0-5-15,-6-1-31 16,-4-1-29-16,-6 1-95 16,-4-2-67-16,-11 3 115 15</inkml:trace>
  <inkml:trace contextRef="#ctx0" brushRef="#br0" timeOffset="66484.24">3750 16312 1796 0,'-32'22'192'0,"6"2"321"15,15 2-491-15,6 6-18 16,3 7-25-16,1 2-1 0,1 3 4 16,-1-4-6-16,1-8-4 15,2-1-20-15,3-8-81 16,2-6-55-16,7-6-237 15,3-11 235-15</inkml:trace>
  <inkml:trace contextRef="#ctx0" brushRef="#br0" timeOffset="66713.41">3963 16557 1942 0,'5'21'106'0,"9"0"22"16,6-5-41-16,8-8-63 15,3-4 1-15,0-9-3 16,-2 0-2-16,-5-8 31 16,-4-5-23-16,-10-2 6 15,-8-6 1-15,-11-2-20 0,-7-2-3 16,-11 1-38-16,-4 4-16 16,-3 7-44-16,-2 5-29 15,9 6-104-15,3 0-129 16,15-7 197-16</inkml:trace>
  <inkml:trace contextRef="#ctx0" brushRef="#br0" timeOffset="67013.07">4384 15312 1917 0,'-17'19'160'0,"4"-2"166"16,7 5-272-16,14 19-68 16,10 7-7-16,15 11 3 15,3 3 3-15,9 8 8 16,3 3 7-16,-2 13 12 16,-2 6 3-16,-10-2 1 15,-9-1 10-15,-11-4 2 16,-2-1-6-16,-10 7-1 15,0 3-12-15,-9-1-22 16,-5-2-41-16,-7-3-122 16,-1-4-103-16,-9-18 139 15</inkml:trace>
  <inkml:trace contextRef="#ctx0" brushRef="#br0" timeOffset="67640.59">4994 16069 964 0,'-14'2'164'16,"-2"-3"215"-16,2 0-223 16,4-1-81-16,0-1-7 15,3 2 19-15,0-1 19 16,3 1 42-16,4 1 12 15,-1 0-32-15,0 0-27 16,1 0-54-16,0 0-22 0,11 3-18 16,5 2 1-16,14 2 7 15,5-1 2-15,9 1 2 16,2-2-1-16,0-2-5 16,-4 0-3-16,-4-2-4 15,-4-1-2-15,-4 0-2 16,-3 0 0-16,-8-1-2 15,-4 1 0-15,-4 0-46 16,-5 0-39-16,-1-2-113 16,-2 2-96-16,0 0 160 15</inkml:trace>
  <inkml:trace contextRef="#ctx0" brushRef="#br0" timeOffset="68241.43">6243 15477 1593 0,'-9'-3'144'15,"-1"0"170"-15,7 1-251 16,-1 1-20-16,-2 1-23 16,0 2-3-16,-6 6 1 15,-3 6 11-15,-5 12 23 16,-1 5 4-16,-5 12 7 0,1 4-6 15,-1 10-21-15,-2 8-9 16,6 13-14-16,3 8-5 16,5 4-1-16,4 5-1 15,7 5 3-15,4 2 0 16,11 3-3-16,4-3-1 16,10-4-5-16,3-4-4 15,6-8-1-15,2-1-20 0,8-11-54 16,6-8-49-16,6-19-166 15,5-12-199-15,2-38 279 16</inkml:trace>
  <inkml:trace contextRef="#ctx0" brushRef="#br0" timeOffset="70982.11">6582 15642 677 0,'-17'-9'350'0,"14"19"-199"16,-22-11 262-16,14-2-329 15,2 2-23-15,4-1-14 16,3 1 9-16,0-1 30 16,2 2 11-16,0 0-10 15,0 0-19-15,10 0-25 16,2 2-4-16,13-1-1 15,7 1 1-15,12 2-15 16,7 0-8-16,13-1-9 16,6 0-3-16,10-2-2 15,-1-1-1-15,-3-1 0 16,-10 0 0-16,-12-2 0 16,-5 1-1-16,-8-1-1 15,1 0-2-15,-11 2-30 16,-4-2-32-16,-11-1-113 15,-5 2-112-15,-12-1 157 0</inkml:trace>
  <inkml:trace contextRef="#ctx0" brushRef="#br0" timeOffset="71309.81">6481 15681 1823 0,'-20'2'145'16,"1"0"216"-16,19 3-368 15,7 1-15-15,10 6-2 16,2 2 8-16,2 10 16 16,-1 4 7-16,-6 15 5 15,-2 5 8-15,-1 12 6 16,-3 0-7-16,0-6 0 15,1-6-10-15,-5-12-8 16,1-4 4-16,-1-8-3 16,-2 1 0-16,-1-7-2 15,-1-4 5-15,0-5-49 16,1-4-31-16,2-4-113 16,0-4-66-16,2-17 139 15</inkml:trace>
  <inkml:trace contextRef="#ctx0" brushRef="#br0" timeOffset="71591.28">6727 15878 1916 0,'-9'11'74'16,"5"0"7"-16,4 2-61 15,6 3-20-15,7 2-3 16,7 1 23-16,5 1 21 0,5-2 38 15,3 1 12-15,0-4-14 16,2 2-13-16,-6-3-31 16,0 0-9-16,-8 0-13 15,-2-4-3-15,-10 1 0 16,-4-1 0-16,-10 4-13 16,-8 5-27-16,-10 3-75 15,-8-2-66-15,-11-6-257 16,-1-7 251-16</inkml:trace>
  <inkml:trace contextRef="#ctx0" brushRef="#br0" timeOffset="71744.94">6795 15864 1412 0,'8'1'110'15,"12"1"61"-15,11-1-83 16,13-2-51-16,4-2-57 15,9-2-137-15,-6-2-158 16,-8 0 161-16</inkml:trace>
  <inkml:trace contextRef="#ctx0" brushRef="#br0" timeOffset="71970.26">7258 15796 1393 0,'1'2'115'0,"0"3"85"15,2 2-50-15,-1 7-29 16,-1 5-16-16,-1 13-31 16,-3 8-12-16,-2 15-25 15,-2 1-15-15,1 1-16 16,1-1-6-16,2-5-20 16,1-1-18-16,4-5-58 15,1-9-45-15,4-10-155 16,0-6-212-16,2-8 290 15</inkml:trace>
  <inkml:trace contextRef="#ctx0" brushRef="#br0" timeOffset="72283.17">6346 16328 1771 0,'21'-1'74'0,"20"-2"60"16,31-6-137-16,13-3 17 16,19-1-7-16,4 0 6 0,5 5 18 15,-1 6 13-15,-8 4 23 16,-4 3-6-16,-2 2-18 15,3 1-14-15,-3-2-19 16,-3 0-5-16,-20-2-30 16,-6 0-39-16,-11 1-148 15,-11 1-139-15,-19 6 186 16</inkml:trace>
  <inkml:trace contextRef="#ctx0" brushRef="#br0" timeOffset="73556.26">6851 16615 1383 0,'-5'0'63'0,"4"0"22"15,1-3-110-15,1 2-86 16,1-2-7-16,-1-1 23 16,1 3 47-16,-2 1 116 15,-2-1 19-15,-5-4-1 0,4 4-29 16,3 1-45-16,-1 0-7 16,-1-1-4-16,1 0 2 15,0 1 18-15,0 0 8 16,1 0 15-16,0 0 2 15,0 0-12-15,0 0-7 16,0 0-15-16,0 0-6 16,0 0 5-16,0 0 9 0,0 0 12 15,0 0 3-15,0 0 0 16,0 0-5-16,0 0-8 16,0 0-4-16,0 0-9 15,0 0-2-15,0 0 7 16,0 0 5-16,0 0 9 15,0 0 4-15,0 0 7 16,0 0 1-16,0 0 7 16,0 0 2-16,0 0-6 15,0 0-5-15,0 0-13 16,0 0-7-16,0 0-2 16,0 0 3-16,-1 2 7 15,1 6 3-15,0 9-5 16,0 6-5-16,-2 14-10 15,1 5-2-15,-1 4-2 16,1-1 1-16,-3-4-1 0,1-5-1 16,3-6-2-16,0-2-3 15,2-7-38-15,4-2-41 16,2-7-135-16,4-4-128 16,5-21 185-16</inkml:trace>
  <inkml:trace contextRef="#ctx0" brushRef="#br0" timeOffset="73842.14">7119 16866 2430 0,'-8'28'94'16,"9"-1"62"-16,13-4-178 15,4-5-5-15,12-9-5 16,3-8 11-16,2-10 16 15,1-8 18-15,-8-4 21 16,-5-1-2-16,-8-2 7 16,-6 0-1-16,-9-5-9 15,-10-5-6-15,-8 1-23 16,-5 0-10-16,-8 11-27 16,-1 5-12-16,-2 10-52 15,2 5-31-15,8 2-138 16,5 0-135-16,14-9 229 0</inkml:trace>
  <inkml:trace contextRef="#ctx0" brushRef="#br0" timeOffset="74185.1">7656 15558 2214 0,'-5'2'45'0,"13"3"-32"16,9 2-51-16,14 3 3 16,5 7 16-16,10 11 28 15,1 8 19-15,5 21 41 16,-1 14 15-16,-5 26 11 15,-4 9-15-15,-8 16-36 16,-6 6-17-16,-9-3-17 16,-5 0-5-16,-12-4-10 15,-6-6-10-15,-14-10-36 16,-6-4-39-16,-4-16-137 16,-3-9-272-16,-10-21 292 15</inkml:trace>
  <inkml:trace contextRef="#ctx0" brushRef="#br0" timeOffset="76162.47">8338 15694 380 0,'-22'-16'50'0,"7"-6"73"15,0-7 2-15,4 1 38 16,3-2 28-16,2 4 28 16,1 4 1-16,0 6-12 15,-1 2-9-15,0 5-28 16,-1 2-22-16,-1 3-47 15,-2 3-25-15,-5 7-50 16,-3 5-11-16,-5 13-15 16,-6 10-1-16,1 16 2 15,-1 10-1-15,8 19 1 0,6 12-2 16,9 16-1-16,6 3-1 16,8 5-5-16,3-1 2 15,9-2 0-15,5-4 1 16,9-13 1-16,6-2-2 15,3-14-2-15,4-4-14 16,-1-17-12-16,-2-9-25 16,-2-19-65-16,-2-7-30 0,-2-21-132 15,-4-8-251-15,-3-24 325 16</inkml:trace>
  <inkml:trace contextRef="#ctx0" brushRef="#br0" timeOffset="76432.43">8371 15906 2099 0,'-17'7'84'0,"7"-6"9"16,4 0-91-16,10-1-25 15,6 0-4-15,8 1 17 16,3-1 17-16,4 0 24 16,3 1 3-16,4 1-6 0,-2-1-8 15,4 0-25-15,3-1-39 16,5-4-111-16,5-3-110 16,-4-10 133-16</inkml:trace>
  <inkml:trace contextRef="#ctx0" brushRef="#br0" timeOffset="76686.04">8990 15540 1910 0,'-4'18'144'0,"-5"-14"131"15,3 5-221-15,6 5-89 16,1 4-9-16,5 6 8 15,1 5 6-15,2 0 28 16,-1-3 17-16,1-1 4 16,2-2-3-16,4-3-11 15,4-2-9-15,6-8-68 16,6-3-41-16,3-11-129 16,1-8-190-16,-5-12 254 15</inkml:trace>
  <inkml:trace contextRef="#ctx0" brushRef="#br0" timeOffset="76891.63">9303 15541 1909 0,'-6'9'115'16,"0"3"58"-16,1 1-100 16,3 12-51-16,-1 6-13 15,1 12-7-15,0 5-2 16,0 4-1-16,1 2-3 15,2 2-27-15,2 1-30 16,-1-7-79-16,2-5-60 0,-1-16-338 16,0-4 324-16</inkml:trace>
  <inkml:trace contextRef="#ctx0" brushRef="#br0" timeOffset="77165.81">8750 16171 1977 0,'-4'3'48'16,"11"1"43"-16,24-3-119 15,12-1 8-15,21-2 27 16,1-2 9-16,0-1 6 15,-1 2 7-15,-5 3 3 0,0 0-7 16,6 0-14-16,0 0-4 16,0-2-63-16,-4-2-52 15,-14-3-168-15,-8 1-277 16,-11 5 324-16</inkml:trace>
  <inkml:trace contextRef="#ctx0" brushRef="#br0" timeOffset="77420.94">9152 16495 1976 0,'-32'29'90'0,"14"-15"34"16,10-2-113-16,12-3-28 16,8 1-2-16,9 4 22 15,6-1 24-15,4 1 40 16,3-2 15-16,-2 0 1 15,0 1-10-15,-2 0-33 16,-5 1-12-16,-5-1-14 16,-6-2-3-16,-7-1-5 15,-6 2-17-15,-5 2-78 16,-10 3-70-16,-15 1 79 16</inkml:trace>
  <inkml:trace contextRef="#ctx0" brushRef="#br0" timeOffset="77595.77">9294 16391 1788 0,'19'12'160'16,"7"-7"180"-16,11 1-263 15,21-6-155-15,8-5-57 16,8-16-233-16,-2-10 192 0</inkml:trace>
  <inkml:trace contextRef="#ctx0" brushRef="#br0" timeOffset="77880.12">9709 15561 2105 0,'3'1'107'16,"11"10"140"-16,21 8-257 15,12 8-8-15,19 17 15 16,-3 7 1-16,0 18 20 16,-6 12 15-16,-10 13 20 15,-1 5 14-15,-14 9-19 0,-7 2-13 16,-13 11-20-16,-8 5-11 15,-14 9-51-15,-9 3-43 16,-15-1 208-16,-9 8-136 16</inkml:trace>
  <inkml:trace contextRef="#ctx0" brushRef="#br0" timeOffset="81628.46">3061 18024 1320 0,'-3'6'192'0,"-3"-6"247"15,2-2-332-15,7 0-103 16,7-1-4-16,11-5-1 16,6 0 9-16,10 1 27 15,2 1 14-15,1 1 16 16,2 4-3-16,6 1-15 16,5 4-12-16,10 3-17 15,11 2-3-15,7 0-8 16,5 0 0-16,11-2 5 15,3 0 4-15,12-2 13 16,2-1 4-16,5-3-4 16,3-2-2-16,7-3-11 15,2-2-2-15,8-1-4 16,6 0-1-16,0 0-1 0,4-1-1 16,10 3-2-16,-5 0 0 15,1 1-1-15,1 3 0 16,-6 0-1-16,5 0 0 15,9-1-1-15,-4-2 0 16,2-3 0-16,1-1 0 16,-4-4-1-16,-2 0 0 15,-10 4 2-15,-4 1 1 16,-16 5 3-16,-5 4 0 0,-7 3-2 16,-9 4-3-16,-10 1-2 15,-10 5 0-15,-21-2-28 16,-10-2-30-16,-18-1-69 15,-7-2-38-15,-18-2-94 16,-12 0-80-16,-34-1 198 16</inkml:trace>
  <inkml:trace contextRef="#ctx0" brushRef="#br0" timeOffset="84394.86">11101 17682 1561 0,'-13'-2'100'0,"6"2"79"16,2-1-49-16,2-1-14 15,-1-1-9-15,3 2-13 16,0 0 0-16,1 1-8 16,0 0-10-16,7 0-21 15,3 0-7-15,22 0-5 16,10 1 1-16,27 2-12 15,12 0-8-15,21 1-6 16,20 0-5-16,22 2-2 16,14-2-1-16,25-3-6 15,0-1 0-15,-2-5-2 16,5-3-1-16,-23-3 2 16,-2 0-1-16,-7-1-1 0,-15 0 1 15,-22 4 0-15,-12 3 0 16,-24 4-1-16,-8 1-5 15,-11 2-47-15,-13 0-27 16,-18 3-88-16,-11-1-39 16,-24 5-66-16,-25 8 129 15</inkml:trace>
  <inkml:trace contextRef="#ctx0" brushRef="#br0" timeOffset="84767.63">12105 18141 1988 0,'-25'17'135'0,"7"-13"86"16,5-1-131-16,5-2-83 16,1 0-4-16,-5 4-5 15,-2 1-1-15,-3 5 9 16,2 4 8-16,3 2 9 15,4 1 0-15,10 4-8 16,10-1-5-16,16 5-6 16,10 2-1-16,14 1 10 15,3-2 1-15,5 0 8 16,-3-3 2-16,-12-4 4 0,-6-1-1 16,-20-8-3-16,-8-3 0 15,-9-2-1-15,-4 1 1 16,-16 4-16-16,-12 3-15 15,-17 4-39-15,-10-1-26 16,-9-3-64-16,2-5-41 16,2-12-207-16,2-11 218 15</inkml:trace>
  <inkml:trace contextRef="#ctx0" brushRef="#br0" timeOffset="85147.31">12137 18288 1739 0,'31'9'150'16,"10"3"136"-16,20-2-208 16,6-5-14-16,2-5-48 15,-3-3-12-15,-8-4-7 16,-9 0 1-16,-14 4 5 16,-9 3 5-16,-15 4 9 15,-3 4 8-15,-5 8 10 16,-2 1-2-16,1 6-7 15,3 2-9-15,3-3-14 16,4 1-3-16,7-6-1 16,6 0 5-16,8-6 18 15,2-7 12-15,2-6 17 0,-3-7 1 16,1-12-9-16,-3 0-10 16,-6-5-7-16,-4 1-2 15,-15 2 7-15,-8 1 7 16,-18 2-2-16,-7 1-7 15,-13 5-20-15,-3 3-20 16,-8 5-38-16,0 4-27 16,4 1-86-16,6 1-68 15,16-7 123-15</inkml:trace>
  <inkml:trace contextRef="#ctx0" brushRef="#br0" timeOffset="85836.92">9278 17666 2160 0,'-4'0'103'0,"4"0"24"16,3 0-81-16,12-2-35 0,9-1-11 15,11 1-2-15,4 1 1 16,0 2-1-16,-6 3 1 16,-9 2-22-16,-4 1-25 15,-4-1-83-15,-2 1-68 16,-1-1 105-16</inkml:trace>
  <inkml:trace contextRef="#ctx0" brushRef="#br0" timeOffset="86011.75">9439 17833 2056 0,'3'7'143'0,"2"0"106"16,9-1-198-16,24-5-91 15,14-1-26-15,25-13-56 16,11-6-49-16,12-7-259 16,0 4 255-16</inkml:trace>
  <inkml:trace contextRef="#ctx0" brushRef="#br0" timeOffset="87019.17">10421 17728 1927 0,'-39'-1'89'0,"6"1"31"15,6-3-93-15,15-2-32 0,4 1-6 16,8-2 10-16,1 0 14 16,7 1 42-16,4-1 18 15,11 3 13-15,7-2-5 16,10 1-30-16,3 3-16 16,8 1-24-16,4 3-6 15,12 1-4-15,10 0 1 16,11-1 5-16,1 1 3 0,8 0 2 15,3-1 2-15,10-1-4 16,5 1-3-16,4 0-2 16,4 2-1-16,-2 2-2 15,-2 1 2-15,-2 1 12 16,-3 0 5-16,4 2 13 16,0-2 2-16,-1 1-4 15,-1-1-3-15,2-3-8 16,1-2-1-16,3-3-2 15,0-1-1-15,-3 0-2 16,-2-4-3-16,-1 0-4 16,-1-3 1-16,1-1 3 15,4-1 1-15,-7 0 1 16,-2-1-2-16,-8-1-6 16,-2 0-1-16,2 0-2 15,-3 1-1-15,-8 5 0 0,-3 0 1 16,5 4-1-16,-2-1 1 15,-4 2-1-15,-1 2 1 16,-2 1 0-16,5 0-1 16,7 2 1-16,-2 0-1 15,-5 2 1-15,-5 0 0 16,-2 0 1-16,0 1 1 16,-6 0 2-16,-7 1 0 15,-3 2-1-15,-1 0 0 0,-5-2-3 16,1-1-2-16,-10 0-1 15,-4-3-9-15,-7-1-45 16,-5-3-35-16,-12-1-94 16,-5-1-62-16,-23-12 134 15</inkml:trace>
  <inkml:trace contextRef="#ctx0" brushRef="#br0" timeOffset="90629.24">10657 17209 1800 0,'-18'0'132'16,"1"0"106"-16,8 0-134 16,8 1-76-16,1-1-15 15,1-1-19-15,4 0 4 16,7-1 37-16,4 2 22 16,10 0 20-16,5 3-3 0,8 0-27 15,5 0-17-15,5 1-21 16,2-3-6-16,-5-1-10 15,0 0-33-15,-7-4-114 16,-4-2-78-16,-1-8 110 16</inkml:trace>
  <inkml:trace contextRef="#ctx0" brushRef="#br0" timeOffset="91033.38">11107 16990 2259 0,'-7'21'134'0,"13"-17"94"15,12 0-194-15,17-2-72 16,10 0 11-16,7 1 21 0,-2 0 5 16,-6 4 7-16,-9 4 4 15,-14 4 3-15,-3 2 1 16,-7 4 0-16,-4 2-3 15,-5 0-7-15,-3 6-10 16,-11 3-18-16,-5 3-2 16,-6 3 4-16,-2-1 11 15,0-9 22-15,4-5 6 0,8-9 0 16,4-4-1-16,9-9-7 16,0 0-4-16,4 5 5 15,8-3 6-15,9 1 8 16,6 1 4-16,3-3-7 15,3-1-8-15,8-1-14 16,3-3-17-16,3-3-71 16,1-4-47-16,-3-6-149 15,-3-4-160-15,-11-7 256 16</inkml:trace>
  <inkml:trace contextRef="#ctx0" brushRef="#br0" timeOffset="91302.36">11943 16916 2423 0,'-10'5'91'0,"7"3"9"0,-1 0-83 16,4 8-18-16,1 6-1 15,2 12 24-15,0 4 26 16,1 3 25-16,1 0 3 15,3-1-18-15,3 3-22 16,3 0-25-16,2 4-9 16,5-4-20-16,0-5-18 15,0-5-46-15,0-3-39 0,3-4-100 16,0-3-138-16,-3-14 205 16</inkml:trace>
  <inkml:trace contextRef="#ctx0" brushRef="#br0" timeOffset="92076.4">12868 16906 1364 0,'-2'0'175'15,"0"0"211"-15,2 0-283 16,0 0-33-16,-1 1-46 0,1-1-10 16,0 0 21-16,0 0 21 15,0 0 34-15,0 0 8 16,0 0-22-16,1 1-19 16,1 7-31-16,2 0-10 15,1 5-11-15,1 3 0 16,2 8-3-16,0 3-1 15,2 5 0-15,-1 0-1 16,-2 1 1-16,-1-3 1 0,-1 1-2 16,1-3-2-16,0-1-12 15,-2 3-14-15,1-5-47 16,0-3-28-16,-2-7-74 16,1-4-50-16,0-3-274 15,-3-3 294-15</inkml:trace>
  <inkml:trace contextRef="#ctx0" brushRef="#br0" timeOffset="92366.05">12718 17112 2286 0,'-6'2'49'16,"6"-2"-32"-16,10 0-48 15,6 0 12-15,7-1 19 16,5 0 52-16,0 0 16 16,0 2 4-16,-1 0-7 15,8 3-36-15,4 1-17 16,14 0-19-16,6 0-30 15,12 0-109-15,4 0-90 16,-1-5 116-16</inkml:trace>
  <inkml:trace contextRef="#ctx0" brushRef="#br0" timeOffset="94433.08">13862 16805 1927 0,'-7'0'96'0,"1"0"31"15,4 0-85-15,1 0-34 16,1 0-13-16,0 0 4 15,0 0 30-15,0 0 57 16,0 0 16-16,0 2 1 16,0 4-21-16,1 2-50 15,0 6-15-15,4 9-15 16,1 4-2-16,3 4 2 16,2-1 2-16,3 1 6 15,1 0 5-15,3-5 3 16,2 0-1-16,5-6-5 15,1-3-5-15,6-5-8 16,2-4-1-16,3-5-4 16,1-3 4-16,-4-3-22 0,-2-4-16 15,-7-3-51-15,-5-3-38 16,-7-5-101-16,-4-4-93 16,-12-14 183-16</inkml:trace>
  <inkml:trace contextRef="#ctx0" brushRef="#br0" timeOffset="94666.81">14188 16822 1457 0,'-2'5'231'15,"-2"3"338"-15,1 6-446 16,3 5-66-16,3 11-16 16,1 4 7-16,2 9 17 15,2 2 9-15,1 2-10 16,3-1-13-16,2-2-31 15,0-1-12-15,2-1-8 16,-1 0-6-16,0-2-51 16,-2-6-37-16,0-6-97 15,0-6-58-15,2-7-195 16,-1-4 245-16</inkml:trace>
  <inkml:trace contextRef="#ctx0" brushRef="#br0" timeOffset="95326.34">15035 16876 1137 0,'26'4'144'0,"4"-4"277"16,14-5-401-16,2-3-15 0,-9-1 14 16,-11-1 10-16,-16 4 81 15,-8 5 46-15,-1 1 60 16,-1-1 10-16,0 1-66 16,-1-3-44-16,-10 1-76 15,0-2-24-15,-6 1-15 16,-8-2 4-16,-10 0 12 15,-4 0 9-15,-6 0 0 16,-2 0-4-16,-3-1-10 16,-3 0-4-16,-2 0-2 15,3 3 0-15,-1 3 1 16,1 0 1-16,3 4 1 16,4 2 1-16,15 3-2 15,7-2-2-15,13-1-6 16,1-2-1-16,6 1-5 15,0-1 0-15,2 6-3 16,1 5 0-16,3 11 0 0,0 7 1 16,5 12 3-16,2 1-1 15,3 6 0-15,1-2 1 16,1-4 2-16,2 0 2 16,-2-2 1-16,-2-3 0 15,-3-2 2-15,-2-4 0 16,-5-8 3-16,-3-2 0 15,-2-6 3-15,-1-3 1 16,-3-1 1-16,-2-2 1 0,-2-4 0 16,-2-1 0-16,-4-2-6 15,-1-1-5-15,-2-5-25 16,-2-3-29-16,-2-9-95 16,1-10-57-16,3-11-401 15,5-7 366-15</inkml:trace>
  <inkml:trace contextRef="#ctx0" brushRef="#br0" timeOffset="95660.14">14871 17126 2530 0,'-13'12'86'0,"1"-1"10"16,4-3-105-16,3-2-44 15,0 0-2-15,5 0-3 0,0 1 33 16,5 2 48-16,4 4 8 16,9 6 15-16,6 3-8 15,9 3-8-15,4-1-7 16,-1 0-9-16,-2-4-4 16,-12-2 10-16,-4-3 8 15,-10-2 20-15,-3 0 9 16,-4-1-4-16,-2 2-5 15,-5 1-19-15,-2 0-6 0,-7-1-25 16,0-2-19-16,-4-4-59 16,-1-3-41-16,-10-11-109 15,-5-10-101-15,-13-28 186 16</inkml:trace>
  <inkml:trace contextRef="#ctx0" brushRef="#br0" timeOffset="95811.78">14686 17101 1471 0,'26'13'177'0,"-3"-7"210"15,9 1-237-15,22-2-126 16,9-4-14-16,11-7-86 16,8-5-73-16,-4-7 76 15</inkml:trace>
  <inkml:trace contextRef="#ctx0" brushRef="#br0" timeOffset="96087.12">15392 16970 2080 0,'-10'14'168'15,"7"-10"122"-15,-1-2-180 16,3 4-113-16,0 2-2 0,-2 9 9 15,0 3 21-15,-1 8 33 16,1 4 6-16,-1 9 0 16,2 1-21-16,2 8-30 15,3 0-11-15,6 2-34 16,1-1-32-16,3-9-74 16,-1-1-53-16,8-14-153 15,4-7-272-15,8-22 365 16</inkml:trace>
  <inkml:trace contextRef="#ctx0" brushRef="#br0" timeOffset="96799.02">16809 17907 1237 0,'4'2'237'16,"-12"4"312"-16,-2 4-308 0,-21 15-175 15,-14 11-1-15,-38 24 4 16,-16 10 23-16,-27 15 46 15,-3 4 18-15,5 1-22 16,5 0-27-16,22-12-59 16,14-13-54-16,37-27-135 15,24-16-208-15,53-44-117 16,23-23-74-16,56-44 237 16</inkml:trace>
  <inkml:trace contextRef="#ctx0" brushRef="#br0" timeOffset="96920.06">17053 17999 2352 0,'-105'79'181'0,"-55"30"132"15,-11 12-140-15,-10 11-124 16,-1 2-68-16,14-7-4 0</inkml:trace>
  <inkml:trace contextRef="#ctx0" brushRef="#br0" timeOffset="106778.15">2497 15349 510 0,'-12'-23'81'0,"-2"-6"119"0,0-2-161 16,-4 1-21-16,-1 1 3 15,-6 1 27-15,-3 2 16 16,-5 2 26-16,-6 1 9 15,-6 6 16-15,-4 1-4 16,-2 7-18-16,-2 3-7 16,0 6-48-16,-2 5-15 15,-4 9-23-15,1 7-5 0,2 9 2 16,2 5 0-16,6 9-2 16,5 6-2-16,9 14-3 15,8 7-1-15,7 16 1 16,5 5-6-16,7 8-13 15,4 4-1-15,9 8-1 16,3-1 8-16,9-6 17 16,5-4 5-16,9-15 13 15,5 2 3-15,10-12 12 16,6-9 0-16,8-17-7 16,5-13-1-16,9-22-7 15,2-10 0-15,2-21 3 16,-3-7 0-16,-7-22 0 15,-5-10 1-15,-13-19 0 16,-3-12 0-16,-9-17-13 16,-3-10-26-16,-7-16-106 15,1-4-118-15,-10 4 131 0</inkml:trace>
  <inkml:trace contextRef="#ctx0" brushRef="#br0" timeOffset="107373.68">4159 15463 636 0,'-7'-39'-1'15,"5"12"4"-15,7-3 4 16,-9-8 2-16,-8 0 32 15,-3 0 29-15,-6 3 65 16,-4 3 29-16,-6 5 2 16,-6 3-26-16,-7 3-64 0,-5 3-38 15,-11 5-52-15,-4 3-18 16,-14 13-14-16,-5 7 4 16,-8 16 22-16,-1 8 11 15,2 9 16-15,5 6 2 16,4 8-2-16,7 5-2 15,13 12-5-15,7 3-4 16,23 9-3-16,11 9-2 0,21 15-1 16,16 7-12-16,34-5-1 15,17-11 3-15,30-27 7 16,11-16 13-16,18-21 4 16,3-13 7-16,6-26 11 15,2-16 1-15,-3-30 9 16,-7-13-6-16,-13-20-14 15,-7-16-6-15,-21-17-97 16,-10-16 65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2-26T22:47:03.1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58 1883 1199 0,'-5'15'108'0,"15"-27"259"15,10 9-423-15,11-1 12 16,2 1 40-16,-4-1 26 15,0 0 17-15,0 0 19 16,4-1 5-16,5 1-7 16,1-1-14-16,8-1-22 15,1-1-7-15,2 2-7 16,3 0-2-16,5 4-1 16,3 1-1-16,4 5 0 15,1 0 0-15,-3 0 0 16,-4-1 0-16,-1-2 1 15,3 2-1-15,5-2 2 16,1 0 3-16,3 1 7 16,-3-2 1-16,6 3 11 0,-2-1-1 15,4 2-2-15,7 1 1 16,1 0-7-16,1 1-2 16,3 1-1-16,-1 2-1 15,4-1-5-15,8 1 1 16,-1-1 0-16,-2-1-3 15,-1 2 3-15,-1-3 4 16,7 0 5-16,-1-1 1 16,0-2 5-16,2 0-4 0,4 2-6 15,6-1-1-15,1-3-8 16,-3 2 0-16,-5-3-2 16,-1 0 2-16,-1-1 3 15,6 0 2-15,3 2 2 16,-1-1-1-16,-1 1-2 15,-6 0-1-15,-5 4-2 16,-2 1 0-16,4 2-2 16,-3 0-1-16,-4 2 1 15,0-2-1-15,-9 2 0 16,3-2 1-16,3 0 0 16,-4-1-1-16,1-1 1 15,-2-1-1-15,1-1 0 16,6-2 2-16,-3 1 1 15,-6-1 0-15,-3 0 1 16,-4-1-2-16,0-1 0 16,8 1 2-16,2-2 5 0,0-2 3 15,4-1 1-15,-3-1-2 16,11-2-4-16,2-1-3 16,4-1-3-16,5-2 0 15,3 1 0-15,3 0 1 16,1-2 1-16,4 0 0 15,4 1-1-15,-1 1 0 16,-4 1-3-16,-3 1 0 0,-1 2 0 16,1 0-1-16,2 5 1 15,3-1 0-15,0 1-1 16,-1 0 1-16,2 0-1 16,0 0 0-16,4 1 2 15,-3-1 3-15,-1 3 6 16,-1-2 2-16,-4 0 2 15,2 0 1-15,6-1-3 16,-1 2-1-16,5-2-2 16,-1 1-5-16,-3 0-3 15,1-1 0-15,-8 0-1 16,2 0-1-16,1-2 1 16,-2-1 0-16,2 1-1 15,-1-1 1-15,2 1 0 16,0 1-1-16,-4 1 1 15,2 0-1-15,-3 0 0 0,-5 0 1 16,4 0 0-16,-1 0 1 16,-5 0 0-16,5 0 0 15,-7 2 0-15,3-1 0 16,-1 2 0-16,-4-1-2 16,0 1 9-16,3 0 1 15,1 1 1-15,-2-2 1 16,-2 2-9-16,-4-1-1 15,3-1-1-15,-1 1-1 16,-2-3 1-16,-1-1-1 0,6-1 0 16,3 0 0-16,-7 1 0 15,-5-1-1-15,-4 0 0 16,2 2 0-16,2-1 0 16,1 1 0-16,-9 0 1 15,-1-1-1-15,0 1 1 16,0 1 0-16,2 0-1 15,3 1 1-15,-2-1-1 16,0 0 0-16,4 0 0 16,-6 1 1-16,-1 0 0 15,-1 0 0-15,-3 2 0 16,2-1-1-16,-1 2 1 16,-3-2-1-16,-2 1 0 15,0 0 1-15,3-2-1 16,5 1 0-16,-4-1 1 15,-2 0-1-15,0-1 1 0,-3-1 0 16,3 0-1-16,1 0 0 16,-3 0 0-16,-2 0 1 15,3 0-1-15,-4 1 1 16,3 1-1-16,3-1 0 16,-3 2 0-16,-3-2 0 15,-4 2 1-15,-2-2 0 16,0 0 1-16,6-1-1 0,0 0 1 15,-4 0-1-15,-8 0 0 16,-7 0 0-16,-7 0-1 16,5 0 2-16,1 0-1 15,4 0 0-15,0 0 0 16,-2-1 0-16,-5 0 1 16,0 0 0-16,-3-1 0 15,1 2 0-15,-1 0-1 16,1 0-1-16,0 2 2 15,1-2-1-15,-2-2 1 16,-4 1 1-16,-2-2-2 16,0 0 0-16,0 0 0 15,3-1 0-15,0 2-1 16,-3-2 1-16,-1 2 0 16,-1 1-1-16,-3-2 0 15,-2 2 0-15,-2 0 0 16,1 0 0-16,3 0 1 0,0 0-1 15,2-1 1-15,-2 1-1 16,-3 0 0-16,2 1 0 16,-4-1 0-16,1 0 0 15,-1 1 0-15,-4 0 1 16,4 0-1-16,-2 0 1 16,-1 0 0-16,3 0-1 15,-2 1 0-15,0-1 1 0,0 0-1 16,-3 0 0-16,0 0 0 15,0 0 0-15,1 0 0 16,-1 0 0-16,-2 1-1 16,-4-1 1-16,-1 0-1 15,-7 0 0-15,-3 1 1 16,-1-1 1-16,-3 0 1 16,3-2 0-16,0-2 0 15,-3-1 0-15,1-2 1 16,-1-2 0-16,1-5-3 15,0-4-1-15,-2-8-3 16,-2-4-1-16,-1-9 1 16,1-6 3-16,1-10-2 15,1-5 1-15,-2-4 1 16,0-1 0-16,-1-2 1 16,-1-1 0-16,1-1 0 15,-2-3-1-15,0 3-1 0,-3-1 0 16,-1 6 2-16,-2 3-1 15,-3 7 0-15,1 2-2 16,0 3-3-16,-1 1 0 16,-1-1 0-16,-1 0 2 15,-3 5 1-15,2 2-2 16,-3 12 0-16,1 3-1 16,-4 6-3-16,-2 1 0 0,-3 2-3 15,-2 2 1-15,-4 0 2 16,1 3 2-16,-4 1 2 15,-3 3 0-15,-7 4 1 16,-7 3-1-16,-3 2 1 16,-4 3 1-16,-4 3 3 15,-3 0 2-15,-9 1 2 16,2 2 2-16,-1-3 3 16,-2 1 0-16,-6 0-2 15,-8 1-3-15,-9-1-2 16,-4-1-1-16,-7-2 1 15,-1-1-1-15,-7-2 1 16,-8 1-1-16,-7-2 0 16,-6-2 0-16,-8 1-1 15,-4 0 1-15,2 0 0 16,0 1-1-16,-12-1 0 16,-1-1 0-16,-13 0 0 0,-3 0 1 15,1-1 0-15,2 0 0 16,-3-1 0-16,-3 1-1 15,1 0 0-15,-2 0 0 16,0-2 0-16,1-1 1 16,-5 0 0-16,1 0-1 15,-2 0 2-15,-4 0-1 16,5 1 2-16,-1-3 0 16,3 3 0-16,1-1 0 0,-3 1 0 15,3 0 1-15,-16 2 0 16,4-1 0-16,-9-1 0 15,-3 1 0-15,10 0-2 16,-2-1-1-16,1 3 1 16,-3-2-2-16,-3 2 1 15,1 1 0-15,-10-2 0 16,2 3 0-16,-5 5-1 16,-6 0 1-16,8-2 1 15,-1 2 0-15,2-2 0 16,2-2 0-16,2 1-1 15,-4-2 0-15,6 1 0 16,2-1 0-16,-3 0-1 16,8-1 1-16,-12-4 0 15,6-1 0-15,-5-1 0 16,-2 1 0-16,10-1 0 0,-6 0-1 16,12 0 1-16,-6-1 0 15,0 1-1-15,-2 1 0 16,-7 0 0-16,8 1 0 15,-4-1 0-15,7 0 1 16,4 0 1-16,-13 35-1 16,16-34 1-16,-8-1-2 15,1 3 3-15,9-38-1 16,-9 37-1-16,9 0 1 0,-3-2 0 16,3 1 0-16,5-2 0 15,-7-1 1-15,3 0-1 16,3-1 0-16,0 1 1 15,6 1-2-15,3 1 1 16,-1-1-1-16,2 2-1 16,-4 2 0-16,5 2 0 15,-3 1-1-15,2 0 1 16,4 1-1-16,-5 0 1 16,7 0 0-16,6 1 0 15,-1 2 0-15,4 0-2 16,3-1 1-16,0 2-1 15,-2 0 0-15,5 0 0 16,-1 1-1-16,6-1 2 16,7 1 0-16,8-4 2 0,4 2-1 15,10-2 1-15,4 0-1 16,8-2 0-16,7 0 0 16,11-2 0-16,7 1-1 15,5 1 0-15,2 0-2 16,7 3 0-16,5 0-2 15,9 3-1-15,6 2-5 16,12 3-1-16,6 1-1 16,8 6-2-16,2 0 2 0,3 9 0 15,0 3 1-15,2 11 3 16,0 4 0-16,4 8 3 16,2 7 0-16,2 11 0 15,2 5 1-15,2 7 0 16,0 1 0-16,-1 2 2 15,1 6-2-15,3 1-3 16,1-1-3-16,4 1-3 16,0-6 0-16,5-11 3 15,3-4 0-15,8-14 2 16,3-4 1-16,14-10-2 16,8-5 1-16,17-10-11 15,11-3 0-15,20-12 2 16,6-1-18-16,16-7-8 15,10-2-29-15,13-2-86 16,9 1-69-16,26 6 120 16</inkml:trace>
  <inkml:trace contextRef="#ctx0" brushRef="#br0" timeOffset="7747.5">25580 2164 588 0,'-23'-9'87'15,"5"1"146"-15,-1 4-140 16,6 4 14-16,1 0 6 16,5 0 1-16,3 0-8 15,5-1-20-15,5 0-8 16,8-3-31-16,7 1-4 16,8-2-11-16,5 2-13 15,15 0-15-15,7 2-2 16,13 1-1-16,11 0-1 0,12-1-1 15,14 1 1-15,19 1 0 16,11 3 3-16,22-1 1 16,0 1 2-16,5-1 6 15,5 3 1-15,-4 1 6 16,0 0 1-16,10 2-1 16,-7-1-1-16,-4-2 2 15,6-1-1-15,-20-3 1 16,-4 0 0-16,-14 0 1 15,-10-1-1-15,-12 1-2 16,-6-1-1-16,-18 0-8 16,-8 1-2-16,-12-1-1 15,-3 0-2-15,-8 0 1 16,-9 0-2-16,-8-1 1 16,-11 0 0-16,-13-1 1 15,-5-2-5-15,-8-6-30 0,-4 1-24 16,-16-4-64-16,-14 0-33 15,-21 1-88-15,-16-1-80 16,-23 1 182-16</inkml:trace>
  <inkml:trace contextRef="#ctx0" brushRef="#br0" timeOffset="8107.31">25862 2142 1341 0,'0'14'38'16,"9"3"-15"-16,27 1 22 15,12-2 18-15,25-7 11 16,14-3 1-16,26-8-19 15,16-1-13-15,32-3-15 16,10 0-10-16,21 0-9 16,4 0-3-16,-1 1-1 15,4 1-1-15,-16 0 0 16,-5 1 0-16,-17 0-1 16,-19 2 1-16,-24 1-1 15,-13 0 1-15,-31 0-44 0,-5 1-37 16,-11-1-149-16,-10-2-155 15,-3-5 213-15</inkml:trace>
  <inkml:trace contextRef="#ctx0" brushRef="#br0" timeOffset="10025.37">25636 3173 377 0,'-11'-2'144'16,"5"-3"163"-16,1-1-45 16,4-4-70-16,1-1-25 0,1-2-42 15,3 1-13-15,-3 3-14 16,0 2-20-16,-1 5-20 16,-5-1 6-16,-6 6-21 15,-6 5 1-15,-11 9-13 16,-3 7-17-16,-2 9-7 15,1 6-2-15,2 11-5 16,4 4-1-16,7 2-3 16,6-3-1-16,12-10 1 15,6-8-1-15,12-7 2 16,8-5 3-16,12-10 4 16,6-4 1-16,13-12 3 15,8-6 0-15,7-8 1 16,-4-2-1-16,-10-2-1 15,-8 2 1-15,-19 8 2 16,-5 3 0-16,-13 8 2 0,-6 4 3 16,-9 9-2-16,-2 2 0 15,0 6-5-15,0 2-5 16,5-2-3-16,5 1-1 16,10-5 0-16,7-2 0 15,10-10 3-15,2-2 1 16,7-8 4-16,3-8-1 15,0-6 19-15,-2-5 9 16,-11-4 11-16,-10-2 6 0,-15 1-1 16,-8-6-2-16,-19 2-8 15,-11-1-1-15,-17 4-18 16,-1 7-7-16,-11 9-11 16,0 6-3-16,7 8-3 15,-1 3-1-15,16 2-1 16,11 0 1-16,16-1-12 15,7 0-3-15,17-3 2 16,4-1 0-16,18-3 9 16,13-4 3-16,14-2-3 15,11-1 2-15,10 2 2 16,-2 2 0-16,-5 4 3 16,-9 1 0-16,-15 5 0 15,-5 3 0-15,-8 9-1 16,-4 3-1-16,-6 7 1 15,-2 1 1-15,-3 1 0 0,2 1 0 16,2-3 1-16,1-4 0 16,-1 0 0-16,-4-2 1 15,-8-4 2-15,-7 2 3 16,-10-5 5-16,-7-1 2 16,-12-3 3-16,-6 0 0 15,-6-4-6-15,-2-2-1 16,5-3-4-16,2-1 0 15,11-4-5-15,2-1-9 0,14-3-71 16,6-4-43-16,17-9-140 16,10-1-90-16,19-5 197 15</inkml:trace>
  <inkml:trace contextRef="#ctx0" brushRef="#br0" timeOffset="10385.23">27075 3312 923 0,'6'-7'157'0,"-10"2"143"16,-7 2-58-16,-9 7-92 16,-6 6-15-16,-11 13-37 15,-2 8-16-15,-3 8-36 16,1 2-16-16,9-5-19 16,6-7-8-16,13-8-6 15,8-4-2-15,15-9 3 16,7-3 2-16,14-10 5 0,5-8 3 15,4-11-2-15,4 0-1 16,-2-4 0-16,1 0-1 16,1 4-3-16,-5 4 4 15,-2 14 2-15,-7 7 3 16,-8 17 8-16,-6 6-2 16,-7 9-5-16,0-1 0 15,3 0-8-15,3-2-1 16,13-4 4-16,0 2-17 15,6-7-71-15,3-3-51 0,6-10-143 16,6-6-151-16,2-5 247 16</inkml:trace>
  <inkml:trace contextRef="#ctx0" brushRef="#br0" timeOffset="10593.76">27831 3314 1174 0,'-9'15'129'16,"7"-4"243"-16,3 6-366 15,5 0 4-15,4-6-1 16,5-1 4-16,12-7 5 16,9-1-1-16,9-6-2 15,-1-3-18-15,-2-3-138 0,-3 0-153 16,-10-3 160-16</inkml:trace>
  <inkml:trace contextRef="#ctx0" brushRef="#br0" timeOffset="10783.96">27838 3485 1533 0,'1'9'45'0,"13"-2"-20"16,9-1 15-16,18-6 11 15,7-1-6-15,17-2-14 16,8-3-12-16,0-1-39 16,3-2-55-16,-11-3-245 15,0 5 200-15</inkml:trace>
  <inkml:trace contextRef="#ctx0" brushRef="#br0" timeOffset="28464.59">25437 1918 238 0,'-4'-4'95'16,"2"-2"84"-16,-1 1-49 15,2 0-26-15,1 2-22 16,-1-3-16-16,0 1 4 16,0 2-2-16,1-1-10 15,0 0-6-15,2-1-14 16,4-1-3-16,6 0-11 16,3 0-2-16,14 1-3 15,7-1-4-15,14 3-1 16,9-1-1-16,15 3 5 15,1 1 2-15,14 3 2 16,-4 3-3-16,9 1-7 0,4 4-2 16,-2 1-5-16,6 0-2 15,-6-2-2-15,1-1-1 16,-3-6 0-16,-6-3 0 16,-14-4 6-16,-10-5-51 15,-19-1-68-15,-9 0-60 16,-17 1 65-16</inkml:trace>
  <inkml:trace contextRef="#ctx0" brushRef="#br0" timeOffset="28684.03">25466 1903 648 0,'11'7'62'0,"28"0"41"16,15-2 19-16,36-4-12 15,11-2-33-15,21-5-52 16,12-2-42-16,8-6-246 16,6-2 182-16</inkml:trace>
  <inkml:trace contextRef="#ctx0" brushRef="#br0" timeOffset="35828.06">29709 3015 469 0,'-8'-7'56'16,"5"3"61"-16,2-1 24 16,1-1 23-16,6-1-8 15,4 1-46-15,4 1-13 16,9-4-19-16,2 2-11 0,2-2-1 15,-1 0-3-15,1 3-15 16,-2 2-4-16,-6 1-2 16,-5 2 0-16,-8 1 0 15,-6 0 5-15,0 0 14 16,-4 1-7-16,-15 1-13 16,-6 1-12-16,-17 1-22 15,-6 0-2-15,-8 0-1 16,-8-2 0-16,-9 2-1 15,-3-2 0-15,-2 2-1 16,-1-1 0-16,4 3-1 16,2-1 0-16,1 0-1 15,6-2 0-15,6 0 1 16,4 0-1-16,19 1 0 16,7 3-1-16,14 0-2 15,6 0-3-15,6 1-3 16,2 3 2-16,2 1 0 0,2 4 2 15,4 6 3-15,2 4-1 16,2 8 2-16,2 5 0 16,4 10-1-16,4 8 1 15,0 15-1-15,1 4 1 16,-4 3 1-16,-1-3 0 16,-1-10 0-16,-1 0 2 15,-3-1-1-15,-3-1 2 0,-8-5 0 16,-2-6 1-16,-6-14 1 15,-4-9 1-15,-4-8 2 16,1-3 1-16,-5-5 0 16,-3-2 1-16,-2-5-1 15,1-4-1-15,3-6-8 16,5-5-15-16,3-10-78 16,-1-6-51-16,3-10-331 15,9-9 283-15</inkml:trace>
  <inkml:trace contextRef="#ctx0" brushRef="#br0" timeOffset="36337.83">29576 3398 1539 0,'-8'-6'43'0,"-5"-1"-23"16,-11-4 9-16,-4-2 6 15,-8-2 7-15,3 2 0 16,-3 6-15-16,2 5-10 16,0 8-11-16,-2 6-3 15,8 8-3-15,2 5 0 0,8 3-1 16,6-1-2-16,10-2-2 15,3-4 8-15,11-6 26 16,4-6 14-16,10-7 23 16,4-2-2-16,8-7-17 15,1-1-12-15,-2-3-17 16,-3 2-5-16,-10 4-6 16,-5 3-4-16,-8 4-6 15,-2 9-1-15,-7 8 2 16,-2 6 2-16,-2 9 4 15,-2 4 3-15,-1 4 3 16,2-1 1-16,3-5 0 16,0 1 0-16,5-5-5 15,-1-2 0-15,3-8-2 16,-1-3 0-16,-1-11-13 16,1 0-25-16,2-11-82 15,3-6-55-15,8-13-222 0,3-6 219 16</inkml:trace>
  <inkml:trace contextRef="#ctx0" brushRef="#br0" timeOffset="36598.01">29817 3415 878 0,'-4'19'112'0,"4"1"156"0,2 7-149 15,4 3 23-15,6 4-1 16,8 3-9-16,10 7-22 15,7 3-9-15,13 0-14 16,-1 3-7-16,-1-2-21 16,-6-5-9-16,-16-7-22 15,-8-9-9-15,-11-13-7 16,-5-4 4-16,-11-10 4 16,-7-3 1-16,-16-11-46 15,-8-6-38-15,-12-13-104 16,-4-6-79-16,1-5 138 15</inkml:trace>
  <inkml:trace contextRef="#ctx0" brushRef="#br0" timeOffset="36757.97">29780 3453 846 0,'24'-3'109'0,"17"5"93"0,4 0-6 15,17 2-85-15,8-2-25 16,7-1-54-16,4-1-21 15,-7-2-34-15,-6-4-38 16,-5 2-181-16,-7 2 148 16</inkml:trace>
  <inkml:trace contextRef="#ctx0" brushRef="#br0" timeOffset="37280.75">28545 4267 993 0,'2'0'70'0,"9"0"46"15,3-1 16-15,7-1 13 0,4-2-3 16,7 0-14-16,1-2-10 16,7 0-24-16,5 1-6 15,4 3-17-15,13 0-8 16,6 5-18-16,8 2-13 15,10 2-14-15,0 1-4 16,7 1 9-16,5 1 4 16,11 2 3-16,3 1-1 15,6 3-6-15,2 1-3 0,2-2 3 16,0-1 2-16,-6-3-5 16,-4-4-3-16,-4-4-6 15,-9-1-2-15,-18-3-3 16,-14-2-1-16,-26-4-2 15,-9-1-2-15,-11-4-27 16,-7 0-28-16,-10 1-70 16,-3-2-56-16,-6 3-224 15,-7 2 235-15</inkml:trace>
  <inkml:trace contextRef="#ctx0" brushRef="#br0" timeOffset="38574.01">29418 4798 1560 0,'5'-7'61'0,"1"1"8"16,1 2 29-16,-1 1-8 15,0 0 6-15,-2 3-7 16,0 3-8-16,1 7-24 15,1 10-6-15,1 27-23 0,-2 11-11 16,-3 20-10-16,1 0-2 16,-1-1-2-16,0-6-1 15,7-12-2-15,1-3-2 16,4-15-42-16,3-10-25 16,0-17-105-16,4-11-95 15,10-28 154-15</inkml:trace>
  <inkml:trace contextRef="#ctx0" brushRef="#br0" timeOffset="38932.72">29828 4772 1670 0,'12'6'77'0,"14"4"7"15,6 2 24-15,18 5 9 16,4 2-16-16,7 7-13 15,-3 3-19-15,-9 5-31 16,-7-1-12-16,-17 1-24 16,-8-2-3-16,-18 2-2 15,-12-1 2-15,-21 4 4 16,-9 2 2-16,-5-3 7 16,-3 0 1-16,9-6 4 15,7-5 0-15,12-4-2 0,9-3-2 16,14-1-2-16,7-2 7 15,18-1 4-15,8-2 4 16,15-7 0-16,1-5-8 16,13-9-15-16,2-2-10 15,3-7-62-15,11-2-41 16,6-3-102-16,-1 0-97 16,1-1 175-16</inkml:trace>
  <inkml:trace contextRef="#ctx0" brushRef="#br0" timeOffset="41134.01">28500 3793 695 0,'-5'1'87'15,"4"-6"80"-15,0-1-11 16,-2 3-2-16,2-2-7 15,0 3-17-15,0-1-15 16,1 3-39-16,0 0-23 0,2 0-12 16,4 3-1-16,6-1 9 15,6 1 5-15,12 1-10 16,8 1-1-16,4-1-4 16,-3 1-1-16,-7-2-6 15,-5 0-5-15,-11-2-9 16,-1-1-4-16,-14 0 14 15,-3 0 0-15,-16-1-5 16,-11 0 1-16,-19 2-20 16,-8 3-2-16,-7 3 1 15,-1 0 1-15,12 5-1 16,7-2-2-16,15 0 1 16,9-3-1-16,12-4-4 15,8-1-4-15,3 2 6 16,11-4 3-16,12 3 8 15,9-3 5-15,10 0-3 16,4-3-3-16,0 2-1 0,-8-1-1 16,-15 1 2-16,-8-1 14 15,-20 0 12-15,-10 0 0 16,-13 1-2-16,-6-2-11 16,-2 3-3-16,1 0 1 15,4 1-3-15,7 1-6 16,9-2-11-16,12 0-17 15,-2-4-47-15,15-5-25 16,12-12-80-16,6 1-62 0,18-8 136 16</inkml:trace>
  <inkml:trace contextRef="#ctx0" brushRef="#br0" timeOffset="42796.83">30926 2688 1176 0,'17'0'57'0,"-1"-2"42"16,-14 2-85-16,-10-2 38 16,-8 2 4-16,-15-2 22 15,-13-1 6-15,-13-3-13 16,-8-1-1-16,-19-2-13 16,-11 0-14-16,-13 0-26 15,-10 1-3-15,-17 3-5 16,-5 1-3-16,-17-2-3 15,-8-1 1-15,-10-3-2 16,-5 0 1-16,-14-1-2 16,-5 1 0-16,-13 0-1 15,1 0 0-15,-7 2 0 16,-4 1 0-16,-1 1 0 16,-7 2 0-16,0 2 1 15,1 1 0-15,8 1 1 16,-1 0 0-16,10 2-1 0,-1-2-1 15,6 1-1-15,1 1-1 16,11-1 2-16,10-1 0 16,-3 0 2-16,16-3 0 15,15 3-1-15,5 3-1 16,36 4 0-16,8 2-1 16,22 4-1-16,10-1 1 15,20 1-1-15,10-1-1 0,15 2-4 16,12 4-2-16,10 3 0 15,4 7 1-15,5 11 6 16,0 8 2-16,3 21 5 16,-1 7-3-16,4 12 3 15,0 4-2-15,2 14 0 16,5 14 1-16,1 17-2 16,2 8 0-16,-3 20 2 15,-1-2-2-15,1 13 0 16,0 6 0-16,2-21-1 15,4-7 2-15,0-22 3 16,1-6-1-16,-5-12 1 16,-2-6-1-16,-3-17 0 15,-4-12 0-15,-4-19 0 16,-1-4 1-16,1-15 13 16,0-7 2-16,2-13-1 15,-1-7 2-15,2-6-11 0,0-3-2 16,2 0-1-16,2-1-3 15,10-3-3-15,5 0 11 16,12-1-14-16,8-3-1 16,8 1 1-16,0-1-12 15,8 0 13-15,1 4 0 16,10 0 1-16,13 4 0 16,11 1-2-16,1 1 0 0,1 0 0 15,-2 1 0-15,9-1 1 16,8 2 0-16,15 0 1 15,6 0 0-15,4 1 0 16,3-2 0-16,9-1-1 16,6-1 2-16,-6 0-1 15,3 1 1-15,-1-1-1 16,-3 1 0-16,3-5 1 16,4 0-1-16,-6-1 0 15,7 0 0-15,8 2 0 16,-5 1 0-16,4 2-1 15,0 0 1-15,-5 0 1 16,-1 1 0-16,5-1 0 16,-4 1 0-16,-2-1-1 15,3-2 1-15,-7-1 0 16,0-1-1-16,-1-2 1 16,-5 1 1-16,-12 0 0 15,-5-2 1-15,-9 2 0 0,-4 2 0 16,-10 0 0-16,-6 0-1 15,-13 4-1-15,-5 0 0 16,2 4 0-16,-1-1-1 16,-6 1 1-16,-5-1 1 15,-13-1-1-15,-2-1 1 16,-11-1 2-16,-4-2-1 16,-6-3 2-16,-6-1 0 0,-6-1 0 15,-4 0 1-15,-7-3 13 16,-6 1 8-16,-5-6 14 15,-2-3 1-15,-7-5-10 16,-4-7-7-16,-6-6-11 16,-5-7-2-16,-2-20-3 15,-4-11-2-15,-5-28-2 16,-1-13-1-16,-10-36-3 16,-3-16 1-16,-4-33-2 15,-1-16-1-15,2 0-20 16,0-9-8-16,5 23-9 15,0 12-1-15,1 19 16 16,3 21 7-16,4 28 9 16,-2 13-3-16,4 30-27 15,2 9-28-15,2 12-89 16,1 5-91-16,5 3 136 0</inkml:trace>
  <inkml:trace contextRef="#ctx0" brushRef="#br0" timeOffset="44109.8">792 3683 967 0,'15'-10'23'0,"6"-1"-11"16,9 8-9-16,12 3 34 16,4-1 20-16,7-1 37 15,5 0 8-15,15-1-11 16,5-1-14-16,21-1-26 15,10-1-11-15,17-1-15 16,11-1-5-16,10 2-10 0,11 3-3 16,10 3-3-16,7 0-1 15,13 3 1-15,-2-1 1 16,3-2-1-16,-1 4-10 16,-15-3 38-16,0 0 4 15,-17 4 2-15,-4 2 12 16,-10 1-39-16,-7 3-1 15,-13-3-1-15,-8 3 3 16,-16-4 3-16,-11-1 1 0,-8-2-2 16,-10-1-2-16,-18 0-4 15,-12-2 0-15,-26 0 12 16,-7-1 5-16,-17-1-18 16,-15-3-24-16,-23-2-67 15,-13 0-37-15,-25-1-56 16,-11-1-39-16,-26 0-169 15,-12-1 219-15</inkml:trace>
  <inkml:trace contextRef="#ctx0" brushRef="#br0" timeOffset="44395.23">1443 3735 1049 0,'-129'1'30'15,"19"0"-11"-15,40 1-12 0,18 2 18 16,30-4 48-16,13 0 2 16,31-6 35-16,18-1-4 15,39-3-33-15,22 1 2 16,35 3-28-16,17 1-3 16,21 3 2-16,9 1 2 15,10 1 0-15,2 0-9 16,8-3-16-16,-4 1-6 0,2-2-7 15,-5 0-2-15,-18-2 13 16,0 0-40-16,-17 0-171 16,-3 1 138-16</inkml:trace>
  <inkml:trace contextRef="#ctx0" brushRef="#br0" timeOffset="46291.28">8269 4059 1040 0,'2'-2'106'15,"-3"0"102"-15,1 0 42 16,-5-1-33-16,-2-1-24 16,-8 2-75-16,-6-1-34 15,-10 6-19-15,-5 1-7 16,0 5-17-16,2 1-12 0,10 2-20 16,3 0-8-16,11-1-11 15,5 0-10-15,6 1-4 16,11 1 0-16,9 3 5 15,7 0 6-15,15 1 5 16,5 1 2-16,10-1 4 16,2 2 0-16,-5-2 2 15,-2-2 0-15,-14 0 3 16,-7-1 1-16,-18 0 8 16,-9 1 6-16,-17 4 8 15,-8 1 1-15,-14 6 3 16,-5-2 3-16,-6 0 1 15,1-4-1-15,8-7-10 16,5-4-10-16,15-6-11 16,4-3-18-16,10-10-75 15,5-6-53-15,14-13-239 0,4-9 218 16</inkml:trace>
  <inkml:trace contextRef="#ctx0" brushRef="#br0" timeOffset="46516.82">8828 4027 1199 0,'1'53'127'0,"-8"-5"257"16,1 6-269-16,1 9 20 15,2 0-12-15,0-1-74 16,3-4-19-16,1-13-22 15,4-6 1-15,3-16-67 16,3-9-77-16,5-15-400 16,-1-16 320-16</inkml:trace>
  <inkml:trace contextRef="#ctx0" brushRef="#br0" timeOffset="46859.71">9249 4100 1242 0,'9'41'93'0,"-4"17"56"0,0 4 19 15,-4-1-3-15,2-5-34 16,2-15-58-16,-1-11-22 16,2-19-27-16,1-7-8 15,9-15 3-15,3-9-1 16,9-18 0-16,4-4-3 15,0-1-10-15,0 3-2 16,-5 13-3-16,-4 5-4 16,-7 17 1-16,-2 8 5 0,-3 18 9 15,2 6 4-15,-2 16 1 16,-3 2-4-16,2 1-6 16,-2-1-1-16,2-12-11 15,2-4-30-15,5-14-94 16,2-7-59-16,3-12-312 15,1-15 290-15</inkml:trace>
  <inkml:trace contextRef="#ctx0" brushRef="#br0" timeOffset="47319.86">10009 3769 1107 0,'10'9'95'0,"-2"23"80"15,0 13 16-15,1 21-21 16,-2 6-24-16,1 6-57 0,3 1-15 16,4 4-16-16,3-1-13 15,4-12-21-15,3-10-7 16,-5-21-5-16,-2-12-1 16,-7-15 4-16,-10-11 1 15,3-1 32-15,-7-10 3 16,-2-10 1-16,-2-9 3 15,0-8-29-15,1-4-3 16,8-3-12-16,3 4-6 0,10 8-13 16,5 5-5-16,7 11-2 15,5 6-1-15,11 12 6 16,-1 8 2-16,2 11 5 16,-5 3 3-16,-10 7 2 15,-6 1 2-15,-9 0 4 16,-2-2 9-16,-9-4 27 15,-7-1 10-15,-13-3 5 16,-4 0-6-16,-14-7-22 16,-7-2-11-16,-3-8-19 15,-1-5-30-15,13-10-105 16,10-5-59-16,21-16-189 16,10-5 197-16</inkml:trace>
  <inkml:trace contextRef="#ctx0" brushRef="#br0" timeOffset="47505.56">10992 4041 1498 0,'25'18'73'16,"13"7"13"-16,2-3 3 15,4-1 5-15,-3-5-38 16,6-5-39-16,-4-4-7 15,-4-6 2-15,-2-1-20 0,-12-2-151 16,-5-3 115-16</inkml:trace>
  <inkml:trace contextRef="#ctx0" brushRef="#br0" timeOffset="47703.4">11057 4308 1697 0,'18'23'85'16,"9"1"32"-16,16 2-13 15,7-3 8-15,16-8-30 16,3-3-34-16,6-10-36 16,1-2-6-16,-6-8-70 15,0-5-62-15,-5-7 68 16</inkml:trace>
  <inkml:trace contextRef="#ctx0" brushRef="#br0" timeOffset="65645.97">12181 4156 654 0,'-12'-20'134'0,"10"8"157"15,-4 3-66-15,5 4-49 16,1 3-21-16,3 0-48 16,4 2-19-16,9 2-24 15,4 0-6-15,15 1-12 16,7 2-11-16,6-4-19 15,1 2-6-15,-4-6-5 16,-3 0-20-16,2-7-95 16,0-3-78-16,1-3 91 15</inkml:trace>
  <inkml:trace contextRef="#ctx0" brushRef="#br0" timeOffset="65945.28">13001 3527 1261 0,'-12'15'41'15,"24"-2"14"-15,8 3 25 16,20-3 33-16,8-2-4 15,27-5-29-15,9-4-16 16,12-4-30-16,5-4-10 0,10-5-14 16,0-1-2-16,-8-3-2 15,-8 0 0-15,-26 0-2 16,-11 2-4-16,-13 4-61 16,-8 3-69-16,-17 1 72 15</inkml:trace>
  <inkml:trace contextRef="#ctx0" brushRef="#br0" timeOffset="66231.3">13255 3523 1139 0,'-28'13'68'0,"6"8"97"15,5 5-121-15,4 7 40 0,2 4 24 16,0 13 11-16,1 8-10 16,8 21-32-16,2 7-21 15,8 4-31-15,4-3-10 16,6-14-7-16,2-2 0 16,3-9-2-16,-1-4 25 15,-1-11-62-15,-2-7-39 16,-3-16-146-16,-1-7-281 15,-3-22 301-15</inkml:trace>
  <inkml:trace contextRef="#ctx0" brushRef="#br0" timeOffset="66625.14">13505 3789 1363 0,'23'11'46'0,"9"8"15"16,4 2 14-16,2 7 16 16,-5 4-12-16,-6 2-33 15,-10-1-1-15,-19-4 6 16,-8-9 0-16,-14-1-4 16,-2-4-12-16,3-7-18 15,5 0-5-15,10-4-12 16,8-4-11-16,4 1-3 0,10-1-1 15,16-1 6-15,9 0 9 16,9 3 8-16,0 5 4 16,-9 6 7-16,-6 5 1 15,-13 3-1-15,-6 2 9 16,-14-1 24-16,-10 3 12 16,-15-3 4-16,-5 6-9 15,-10-7-32-15,-4-1-12 16,2-5-25-16,1-1-33 0,16-10-132 15,10-4-133-15,21-15 163 16</inkml:trace>
  <inkml:trace contextRef="#ctx0" brushRef="#br0" timeOffset="66987.55">14037 3797 1363 0,'25'12'48'0,"13"6"47"16,6 6-41-16,3 9 14 16,-3 2 4-16,-10 2-28 15,-5-3-16-15,-20-4-4 16,-8-5 4-16,-12-1 3 16,-13-2-1-16,-14 0-12 15,-5 1-12-15,-6-5-9 0,-1-3-3 16,9-2 1-16,3 0 5 15,13-3 4-15,8-1 2 16,11-3-6-16,6-1-3 16,9 2 3-16,6 1 1 15,12 0 7-15,10 1 0 16,15-2-4-16,10-1-3 16,5-1-1-16,-4-1 0 0,-8 0-15 15,-7-2-23-15,-14 1-70 16,-3 0-64-16,-16 3-293 15,-8 5 276-15</inkml:trace>
  <inkml:trace contextRef="#ctx0" brushRef="#br0" timeOffset="67277.73">12794 4692 1442 0,'0'12'65'0,"30"1"35"15,12-2 24-15,29-4 35 16,13-3-29-16,32-4-57 16,11-5-15-16,12-2-19 15,12-3-3-15,-5 0-10 0,0-1-5 16,0-1-8-16,-10 2-5 15,-9 0-4-15,-8 2 0 16,-19 2-49-16,-10 0-42 16,-13 5-152-16,-9 1-194 15,-29 16 247-15</inkml:trace>
  <inkml:trace contextRef="#ctx0" brushRef="#br0" timeOffset="67651.39">13992 5101 1347 0,'-39'-8'181'0,"5"-4"323"16,2 2-418-16,0 0 4 16,1 3 8-16,-3 4 7 15,2 2-31-15,0 8-35 16,-1 6-12-16,4 10-31 15,3 4-4-15,13 7 0 16,11 3-1-16,23-4 0 16,14-2 1-16,15-15 4 15,5-6 4-15,-1-16 7 16,0-8 6-16,-6-9 11 0,0 0 4 16,-7 4 9-16,-4 3 6 15,-12 13 10-15,-5 6 2 16,-6 21-4-16,-2 11-8 15,-5 23-19-15,-2 12-7 16,-5 11-30-16,0 2-41 16,0 0-122-16,1-2-105 15,11-11 142-15</inkml:trace>
  <inkml:trace contextRef="#ctx0" brushRef="#br0" timeOffset="79558.09">6037 7573 1332 0,'-26'7'129'0,"14"-2"79"16,8-3-43-16,11 2-66 16,9-1-16-16,20-2-7 15,6 1 10-15,14-6-10 16,3-2-17-16,4-3-34 15,2-2-9-15,3 4-9 16,-5 1-2-16,-6 4 0 16,-8 1 0-16,-20 1-1 15,-5 0-4-15,-10-2-66 16,-3 0-71-16,0-5-255 16,0-5 221-16</inkml:trace>
  <inkml:trace contextRef="#ctx0" brushRef="#br0" timeOffset="79871.71">6932 7030 1445 0,'-1'11'47'0,"14"-1"33"16,11 2 14-16,17-3 29 15,8-2 6-15,9-3-23 16,3-3-13-16,12-1-23 16,12-4-14-16,18-3-31 15,2-3-7-15,2-7-7 16,-5-2-2-16,-7-1-1 16,-3-1-1-16,-17 3-1 15,-13 1 0-15,-25 7 4 16,-12 3-25-16,-15 4-46 15,-7 1-56-15,-18 1-401 16,-7 2 339-16</inkml:trace>
  <inkml:trace contextRef="#ctx0" brushRef="#br0" timeOffset="80208.21">7066 7076 1478 0,'-9'32'113'0,"3"-6"146"15,8 1-172-15,6 3 4 16,5 5-9-16,0 7-16 16,0 8-40-16,-3 10-11 0,0 12-6 15,0 7-1-15,1 8-3 16,0 1-1-16,-1 1 1 15,-1-2-4-15,-2-2 3 16,-3-6 2-16,-4-11 2 16,-1-11 5-16,-6-22 0 15,-3-8 1-15,0-14 1 16,-2-6-9-16,-2-8-28 16,2-8-29-16,0-18-117 15,2-16-113-15,10-31 154 16</inkml:trace>
  <inkml:trace contextRef="#ctx0" brushRef="#br0" timeOffset="80626.37">7559 7385 1237 0,'9'-3'160'0,"-5"1"116"15,-8 3-61-15,-8 5-17 16,-15 8-75-16,-10 8-44 15,-9 13-44-15,1 8-4 16,7 7-15-16,7 0-10 16,14-6-9-16,5-8-7 15,14-13-7-15,9-2-1 0,11-11-1 16,7-2 4-16,13-11 9 16,5-9 3-16,5-12 7 15,-6 3 1-15,-11-4 4 16,-6 3 1-16,-13 3 11 15,0 1 5-15,-10 10 8 16,-5 7 5-16,0-1 1 16,1 5-4-16,-2 13-9 15,0 7-7-15,-1 11-11 16,0 5-2-16,1 12-3 16,-1 5-1-16,2 3-2 15,3 4 0-15,3-6-3 16,0-7-5-16,3-13-54 15,2-11-46-15,2-21-82 16,3-15-80-16,2-29 148 16</inkml:trace>
  <inkml:trace contextRef="#ctx0" brushRef="#br0" timeOffset="80865.88">7961 7412 726 0,'6'13'155'0,"0"11"187"15,7 15-177-15,4 7 0 16,9 10-13-16,0 0-2 16,7 1-19-16,1 0-5 15,4-2-24-15,0-5-16 0,-10-8-23 16,-8-7-7-16,-12-9-2 16,-7-2 2-16,-13-4-7 15,-7 0-10-15,-20-8-90 16,-11-7-62-16,-19-16-165 15,-6-9-137-15,-7-15 228 16</inkml:trace>
  <inkml:trace contextRef="#ctx0" brushRef="#br0" timeOffset="81015.91">7985 7469 1262 0,'65'2'97'0,"1"-2"56"15,-1-1-67-15,0 1-41 16,-1 1-21-16,-13 4-34 16,-2 2-44-16,-9 4 32 0</inkml:trace>
  <inkml:trace contextRef="#ctx0" brushRef="#br0" timeOffset="81370.31">6328 8736 1575 0,'52'0'-52'0,"34"-6"196"16,23-3 6-16,33-5-3 0,15-1-18 16,17-1-43-16,16 2-17 15,0 1-3-15,0 1-3 16,6 1-15-16,-10 0-7 16,-8-2-19-16,-12 0-8 15,-22-3-4-15,-13 1-1 16,-25 0 18-16,-19 0-30 15,-32 6-99-15,-20 1-89 16,-32 4 79-16</inkml:trace>
  <inkml:trace contextRef="#ctx0" brushRef="#br0" timeOffset="81619.25">7408 8930 1820 0,'14'42'92'0,"7"13"103"16,15 11-168-16,3 5 4 16,-3 6 19-16,-10-2 3 15,-6 1-18-15,-1-3-5 16,-5-3-16-16,2-6 24 15,-3-18-100-15,0-12-93 0,0-24 101 16</inkml:trace>
  <inkml:trace contextRef="#ctx0" brushRef="#br0" timeOffset="81929.63">7930 9000 1446 0,'52'10'82'0,"3"8"95"16,2 5-74-16,-3 5 2 16,-6 2-10-16,-16-1-42 15,-11-2-12-15,-19 4 10 16,-4-1 4-16,-15 2-2 16,-5-3-8-16,-8 0-18 15,2-4 1-15,9-5 7 16,5-2-2-16,12-5-14 15,6 1-11-15,15-4-17 0,8 2-4 16,18-6 4-16,10-6 2 16,20-12 2-16,8-9 0 15,18-14-33-15,3-8-44 16,6-18-212-16,3-11 176 16</inkml:trace>
  <inkml:trace contextRef="#ctx0" brushRef="#br0" timeOffset="82293.66">8694 6587 1783 0,'-15'5'71'16,"3"4"82"-16,34 13-124 15,9 10-3-15,21 26 26 16,10 17-2-16,18 38-27 16,8 16-8-16,11 29-6 15,4 19-2-15,5 19-1 16,-6 16-1-16,-18 12 2 0,-12 0 2 15,-35 4 3-15,-15-3 2 16,-34 0 5-16,-21-7 1 16,-35-13 5-16,-18-12-18 15,-22-33-104-15,-10-16-119 16,-20-42 110-16</inkml:trace>
  <inkml:trace contextRef="#ctx0" brushRef="#br0" timeOffset="82675.74">6788 6663 2147 0,'-44'5'57'15,"-8"6"-33"-15,9 15-12 16,-9 29-1-16,-13 17 2 16,-8 36 1-16,-1 11 0 15,2 24-4-15,12 17-7 0,11 25-9 16,11 21-3-16,23 28-2 15,9 8 0-15,21 9-6 16,12-5-12-16,21-8-25 16,9-14-5-16,34-29-22 15,13-12-40-15,26-44-184 16,23-16 186-16</inkml:trace>
  <inkml:trace contextRef="#ctx0" brushRef="#br0" timeOffset="84241.33">10153 6767 1461 0,'-17'-19'81'16,"-5"29"27"-16,-3 11 12 16,-8 16-7-16,-4 8-10 15,-3 16-20-15,-2 6-9 16,-4 10-18-16,-1 6-6 15,-1 11-15-15,4 6-6 16,11 23-12-16,5 12-6 16,11 30-6-16,9 10-3 0,15 21-2 15,10 6-2-15,16-2-2 16,6-3 0-16,12-11 1 16,6-14-1-16,2-30 0 15,-3-14 1-15,-6-32-24 16,-1-14-20-16,-3-24-92 15,3-19-74-15,-3-37 115 16</inkml:trace>
  <inkml:trace contextRef="#ctx0" brushRef="#br0" timeOffset="84519.32">10127 7671 1203 0,'-17'17'191'0,"13"-8"304"16,10 1-385-16,15 0-26 15,5 2 1-15,11 0-11 16,8 0-27-16,13-4-32 15,3-2-7-15,-1-3-3 16,-4-3-6-16,-8-8-69 16,1-7-68-16,2-15 73 15</inkml:trace>
  <inkml:trace contextRef="#ctx0" brushRef="#br0" timeOffset="84878.83">11064 7091 1700 0,'3'17'73'0,"10"-2"72"16,23 0-101-16,7 0 18 15,21-11 8-15,6-1-8 16,0-6-18-16,3 1-7 15,-9-1-7-15,-5 0-8 0,-5 1-8 16,-8 2-1-16,-13 2-1 16,-8 3 1-16,-16 7 4 15,-4 1 2-15,-5 13 1 16,-5 7-2-16,-4 15-6 16,-4 9-2-16,-4 8-5 15,1 5 0-15,-1 0-3 16,3-2-2-16,3-13-31 15,4-10-30-15,1-14-89 16,3-10-69-16,-2-10 116 16</inkml:trace>
  <inkml:trace contextRef="#ctx0" brushRef="#br0" timeOffset="85113.3">11346 7327 1866 0,'-5'20'51'16,"18"2"-7"-16,6 3-22 15,12 1 8-15,7-1-3 16,14-2-11-16,10-4-5 16,19-5 1-16,9-6 0 15,4-7-1-15,-6-1-5 16,-16-7-55-16,-11-2-47 0,-17 0-182 15,-8 3 153-15</inkml:trace>
  <inkml:trace contextRef="#ctx0" brushRef="#br0" timeOffset="85405.2">10625 8081 1521 0,'-45'30'93'0,"36"-19"46"16,17 0-72-16,31-3 13 15,19 2 24-15,34-1 52 16,13 2-15-16,22 0-44 16,15 0-20-16,9 5-35 15,10-4-16-15,14 2-15 0,-7 0-3 16,-2-2-2-16,4 2 1 15,-24-7 0-15,-9-3 7 16,-19-9-47-16,-18-6-46 16,-11-9-132-16,-11-1-165 15,-21-12 210-15</inkml:trace>
  <inkml:trace contextRef="#ctx0" brushRef="#br0" timeOffset="89771.65">11846 8832 871 0,'13'-8'100'15,"-1"-1"107"-15,1-1-20 16,-4-4 19-16,-7 1-19 16,-2-1-27-16,-1 1-11 0,-7 2-16 15,1 0-13-15,-10 1-30 16,-4 1-13-16,-9-3-15 15,-2 2-9-15,-3 4-2 16,-4 3-3-16,-3 5-15 16,-1 9-5-16,-2 10-18 15,1 5-8-15,2 13-8 16,4 5-2-16,7 9 0 16,8 3 0-16,14-2-2 15,7 0-4-15,15-10-3 16,3-4-3-16,13-13-1 15,7-8 4-15,5-15 8 16,8-8 6-16,2-17 16 16,-1-10 4-16,-3-8 10 15,-3-4 0-15,-11 1 1 16,-5 2 2-16,-9 6-2 0,-6 6-1 16,-6 9 7-16,-3 5 2 15,-3 9 3-15,-1 4 2 16,0 1-14-16,0 0-6 15,0 0-17-15,0 0-5 16,4 13-7-16,0 4 0 16,5 15 6-16,0 11 2 15,-1 15 1-15,0 8 1 16,-4 10 1-16,0 2 0 0,-3 2 1 16,-1 0 0-16,0-3 0 15,0 0 1-15,2-12-2 16,1-8-1-16,-1-20-2 15,2-10-3-15,-3-16-23 16,0-9-32-16,6-2-85 16,1-15-49-16,9-34 94 15</inkml:trace>
  <inkml:trace contextRef="#ctx0" brushRef="#br0" timeOffset="90255.17">12637 6622 1866 0,'-4'0'71'16,"10"-1"67"-16,6 8-140 16,14 11 6-16,8 6 26 15,16 16 13-15,6 12 2 16,6 27 4-16,5 22-6 15,0 24-5-15,-1 14-4 16,1 30-11-16,-3 5-3 16,-12 31-10-16,-4 8-2 0,-19-1-4 15,-10 6 11-15,-17-13 11 16,-5-5 5-16,-12-8 17 16,-8-13-2-16,-20-20-3 15,-7-9-3-15,-10-29-14 16,-2-12-8-16,10-30-32 15,1-17-30-15,12-26-106 16,8-14-50-16,16-30 98 16</inkml:trace>
  <inkml:trace contextRef="#ctx0" brushRef="#br0" timeOffset="90640.18">14215 7527 1400 0,'-10'8'113'16,"-31"10"198"-16,29-5-227 0,4 9 25 15,1 8 20-15,1 10-13 16,2 4-17-16,5 16-22 16,2 6-11-16,5 7-22 15,0 5-14-15,7-6-23 16,-1-7-7-16,4-10 3 15,-1-14-25-15,-2-15-75 16,-2-7-55-16,-9-12-482 16,-5 1 402-16</inkml:trace>
  <inkml:trace contextRef="#ctx0" brushRef="#br0" timeOffset="90879.97">13832 7850 1702 0,'14'10'148'15,"3"5"270"-15,13 1-381 16,12 3 30-16,9 0 7 16,13-7-18-16,10-2-15 15,5-6-23-15,-2-4-4 16,-2-3 1-16,-11-5-30 15,-2-4-83-15,3-1-50 16,5-3-228-16,4 2 211 0</inkml:trace>
  <inkml:trace contextRef="#ctx0" brushRef="#br0" timeOffset="91454.31">16092 6483 1408 0,'-34'20'151'15,"1"10"303"-15,-1 4-448 0,-5 6 12 16,-11 10 38-16,-4 6 11 16,2 14-4-16,2 10 1 15,5 23-19-15,0 6-5 16,3 13 2-16,0 8-8 16,9 14-11-16,4 14-6 15,8 29-5-15,5 3 2 16,13 9 11-16,4 4 0 0,15-13 13 15,7 1 7-15,15-8-10 16,11-13-3-16,10-15-14 16,2-12-13-16,10-23-12 15,2-11-9-15,2-27-43 16,6-13-29-16,-6-24-74 16,-7-11-43-16,-3-18-158 15,-5-13 199-15</inkml:trace>
  <inkml:trace contextRef="#ctx0" brushRef="#br0" timeOffset="92037.68">16195 7472 1783 0,'4'10'70'0,"5"-4"40"0,7 2-15 15,10 3 33-15,6-2-16 16,13 2-53-16,4-1-10 15,2 0-24-15,2-2-10 16,3-3-9-16,-2-1 0 16,2-6-56-16,-5-5-58 15,-5-8-237-15,-1-6 194 16</inkml:trace>
  <inkml:trace contextRef="#ctx0" brushRef="#br0" timeOffset="92372.03">16966 6972 1897 0,'15'10'33'0,"19"0"-9"16,12 0-7-16,13-1 65 15,3-2 16-15,-2-5-3 16,1 0-1-16,-3 1-24 15,0-1-17-15,-7 3-23 16,-9 2-6-16,-10 5-9 16,-6 3-1-16,-11 10 2 15,-7 6 1-15,-8 15 0 16,-5 9-2-16,-8 12-4 16,-1 5-2-16,1 5-5 0,2-2-2 15,5-10-9-15,4-8-26 16,1-16-73-16,0-14-47 15,-3-11-146-15,-2-10-271 16,-9-13 346-16</inkml:trace>
  <inkml:trace contextRef="#ctx0" brushRef="#br0" timeOffset="92597.55">17143 7368 1628 0,'16'5'99'16,"3"4"155"-16,20 3-195 16,8-1 24-16,11-3-1 15,12-2-28-15,14-2-29 16,2 0-8-16,-3 3-8 16,-6 1-3-16,-14 3-35 15,-7 1-35-15,-7 4-142 16,-9 0-136-16,-21 4 186 15</inkml:trace>
  <inkml:trace contextRef="#ctx0" brushRef="#br0" timeOffset="92865.81">16611 8005 1824 0,'0'13'26'16,"30"-2"-11"-16,10-2 11 16,22-3 76-16,15-5 15 15,33-5-13-15,16-2-12 16,14-3-32-16,8 1-15 0,-5 1-19 16,-8 0-6-16,-9 2-9 15,-16 3-3-15,-19 3-1 16,-7 4-7-16,-26 4-88 15,-13 1-67-15,-28 3 79 16</inkml:trace>
  <inkml:trace contextRef="#ctx0" brushRef="#br0" timeOffset="93111.51">16930 8512 2118 0,'-5'48'79'0,"6"10"54"15,15 11-108-15,-3 1 12 0,-2 5 6 16,-1 0-4-16,3 13-18 16,0 1-2-16,4-5 11 15,2-6-57-15,4-20-95 16,3-10-67-16,5-23-399 15,1-12 359-15</inkml:trace>
  <inkml:trace contextRef="#ctx0" brushRef="#br0" timeOffset="93430.54">17420 8628 1495 0,'28'22'117'15,"7"2"102"-15,4 7-103 16,-1-3 6-16,-10 3-31 16,-7 1-19-16,-16 4-25 15,-8 5 0-15,-19 4-3 0,-9 1-3 16,-9 3-15-16,-1-1-8 16,6-5-2-16,9-4-1 15,18-12-6-15,8-3 0 16,14-6 4-16,14 2 4 15,18-4 9-15,8-3 2 16,15-6-11-16,1-3-5 16,10-9-5-16,5-5-3 15,14-13-15-15,4-9-38 0,-7-19-121 16,-4-8-80-16,-17-12 120 16</inkml:trace>
  <inkml:trace contextRef="#ctx0" brushRef="#br0" timeOffset="93794.44">18169 6484 1621 0,'-27'4'55'15,"30"18"59"-15,1-6-94 16,20 20 44-16,7 8 35 16,16 23 8-16,10 15-7 0,23 35-11 15,13 16-9-15,5 22-3 16,2 15-13-16,-9 15-27 16,-4 13-9-16,-5 16-13 15,-9-1-1-15,-23 9-2 16,-21-7 3-16,-28-3-2 15,-10-3 2-15,-24-25 4 16,-6-6-4-16,-19-27-12 16,-3-14-19-16,5-28-64 15,2-16-45-15,5-34 117 16,0-12-45-16</inkml:trace>
  <inkml:trace contextRef="#ctx0" brushRef="#br0" timeOffset="94235.72">19336 6597 1534 0,'7'8'111'0,"-4"-4"238"16,1 9-253-16,-4 5 38 15,-12 20 36-15,-5 15-25 16,3 32-59-16,-13 24-11 15,-10 25-37-15,7 18-5 0,-10 32-5 16,13 12-16-16,20 36-3 16,-1 3-7-16,16 12-3 15,10-6-4-15,15-10-5 16,7-6 8-16,19-34-11 16,15-14 1-16,15-38-19 15,9-21-20-15,6-37-56 16,-3-26-68-16,2-49-442 15,0-26 387-15</inkml:trace>
  <inkml:trace contextRef="#ctx0" brushRef="#br0" timeOffset="96670.65">19704 7678 1988 0,'-26'-3'73'16,"10"6"10"-16,16 2-38 15,6 1 16-15,16 1 20 16,6-5 2-16,19-2-18 15,8 0-16-15,12-5-25 16,4-1-7-16,-5-3-9 16,-5-4-2-16,-14-1-23 0,-5-1-46 15,-2-7-112-15,0-2-166 16,1-11 185-16</inkml:trace>
  <inkml:trace contextRef="#ctx0" brushRef="#br0" timeOffset="96994.32">20616 7012 1241 0,'-22'14'135'0,"21"-10"257"16,6 1-374-16,16 1 10 15,7 0 45-15,20-3 38 16,11-3 0-16,24-4-10 16,8-1-16-16,16-2-30 15,4-1-8-15,5-1-22 16,1-1-9-16,-10-1-6 16,-3 1-2-16,-21-1-3 15,-9 2 0-15,-11 0-4 16,-14 1-17-16,-16 3-65 15,-12 1-38-15,-18-2-90 16,-13 0 102-16</inkml:trace>
  <inkml:trace contextRef="#ctx0" brushRef="#br0" timeOffset="97294.75">20721 6974 1961 0,'0'20'65'0,"12"8"-14"15,2 4 22-15,4 5 32 16,-2 1-18-16,0 2-20 16,0 5-1-16,0 14-13 15,0 11-9-15,1 27-17 16,-1 8-10-16,0 5-11 15,0-3-2-15,2-13-3 16,0-8 0-16,0-15-3 16,-1-11-38-16,-2-21-90 15,-4-14-63-15,0-25-211 16,-1-21 221-16</inkml:trace>
  <inkml:trace contextRef="#ctx0" brushRef="#br0" timeOffset="97793.58">20993 7339 1542 0,'-2'-2'142'0,"-1"5"307"16,11 1-424-16,5 2 10 15,7 0 38-15,8-1-4 16,15-5-13-16,9-2-4 0,9-1-18 15,5 3-6-15,-5 5-12 16,-5 5-5-16,-11 5-5 16,-12 2 0-16,-19 3 6 15,-10 2 5-15,-13 3 10 16,-7 2 5-16,-15 4 5 16,-10 2 3-16,-8-1 4 15,-1-2-1-15,7-7-9 16,7-6-9-16,13-8-20 15,9 0-11-15,14-7-23 16,6 0-2-16,19-2 0 16,6-1 7-16,16-2 19 15,5 0 1-15,3 3 3 16,-1 2 1-16,-9 3 2 16,-7 3 2-16,-18-3 6 15,-7 1 6-15,-13 4 19 16,-6 3 9-16,-15 8 9 0,-5 5-2 15,-12 3-17-15,0-1-8 16,2-3-19-16,0-4-25 16,12-8-73-16,8-3-41 15,15-10-196-15,1-4-137 16,24-18 261-16</inkml:trace>
  <inkml:trace contextRef="#ctx0" brushRef="#br0" timeOffset="98228.3">21955 7271 1972 0,'-12'11'74'16,"1"-1"16"-16,2 1-8 15,2-3 21-15,5-3-6 16,2 0-20-16,9-2-23 15,4 3-15-15,12 3-4 16,3 1-5-16,10 7-18 16,1 3-5-16,-2 7-4 15,-3 2 0-15,-13 1 6 16,-8 1 4-16,-17 1 9 16,-12 1 3-16,-17 5 3 15,-8 1-3-15,-10-2-7 0,-3-4-1 16,0-5-3-16,4-3-2 15,17-6-5-15,7-3-7 16,20-6-18-16,7-1-4 16,19 0 1-16,11 1 3 15,20-2 11-15,7-2 1 16,7-5-17-16,4-1-5 16,3 0-17-16,4 0-21 15,-3-1-52-15,-5 1-39 0,-19 1-104 16,-14 1-58-16,-22 4 177 15</inkml:trace>
  <inkml:trace contextRef="#ctx0" brushRef="#br0" timeOffset="98572.73">19987 8144 1419 0,'-37'10'91'15,"12"-5"192"-15,29-3-256 16,11 4 40-16,20 1 63 16,11 2 7-16,26 0 1 0,14-2-16 15,38 0-29-15,15 2-15 16,32-5-26-16,10 4-9 15,12-4-12-15,15 1-1 16,2 3-6-16,2 1-1 16,-7 0-10-16,-11-1-3 15,-7-3-4-15,-20-5 0 16,-30-2-53-16,-16-4-50 16,-42-1-120-16,-10 2-91 0,-29 6 165 15</inkml:trace>
  <inkml:trace contextRef="#ctx0" brushRef="#br0" timeOffset="99091.31">21556 8824 2089 0,'0'-4'132'0,"-2"-1"152"16,-2-3-226-16,-12-9 0 15,-3-1 13-15,-6 5-9 16,-2 3-8-16,-1 10-33 0,-3 0-11 16,-4 13-13-16,1 7-7 15,7 9 0-15,6 10-5 16,11 1-2-16,7-3 0 15,9-2-1-15,6-6 1 16,16-7 10-16,10-8 2 16,13-12 7-16,1-6 5 15,2-15-1-15,-2-9 1 16,1-7 1-16,-1-2-1 0,-11 4-1 16,-7 6 1-16,-16 13 6 15,-7 4 8-15,-10 10 6 16,1 5 6-16,-2 15 0 15,0 10-2-15,-1 17 2 16,1 9-6-16,3 11-7 16,1 4-6-16,8 0-10 15,1-5-2-15,8-10-6 16,2-5 2-16,3-8-52 16,0-4-39-16,-1-14-111 15,0-10-50-15,0-25-19 16,4-11 114-16</inkml:trace>
  <inkml:trace contextRef="#ctx0" brushRef="#br0" timeOffset="99480.24">22037 6390 2059 0,'-4'-1'56'0,"13"3"10"0,10 19-17 16,7 8 2-16,22 24 45 16,10 9 7-16,29 18-19 15,8 13-15-15,7 30-14 16,3 15-6-16,4 27-10 15,1 14-4-15,-2 16-5 16,-4 18-5-16,-27 19-7 16,-13 4-1-16,-25 7-2 15,-15-7 2-15,-20-11-1 16,-4-15-1-16,-13-31-3 16,-1-12-1-16,-9-31-6 15,-9-12-17-15,-10-21-60 16,-4-15-58-16,-11-25-83 15,-4-13 101-15</inkml:trace>
  <inkml:trace contextRef="#ctx0" brushRef="#br0" timeOffset="106154.54">7407 5680 510 0,'28'-55'115'15,"-10"15"96"-15,-5 7-9 16,-8 16-33-16,-4 9-47 15,-10 13-60-15,-9 11-21 16,-22 24-42-16,-12 13 2 0,-24 34 15 16,-12 27 9-16,-21 31 6 15,-4 12-2-15,1 22-7 16,7-9-8-16,26-12-7 16,13-11-2-16,24-29-1 15,10-16-1-15,15-27-1 16,2-16-9-16,8-32-19 15,1-11 1-15,-1-16-9 16,-2-3-7-16,-5-13 1 16,0-5-3-16,0-16 9 15,1-6 17-15,5-4 17 16,3 2 5-16,2 13 27 16,2 10 16-16,1 12 6 15,0 9-5-15,5 8-23 16,-1 12 0-16,0 24 0 15,1 9 5-15,2 8-5 16,6-2-17-16,13-13-9 0,10-11 7 16,23-26-110-16,12-12-224 15,31-38 204-15</inkml:trace>
  <inkml:trace contextRef="#ctx0" brushRef="#br0" timeOffset="106405.19">10972 6744 890 0,'0'-15'12'0,"-17"-3"-103"15,2-7 57-15</inkml:trace>
  <inkml:trace contextRef="#ctx0" brushRef="#br0" timeOffset="106695.02">11295 5629 720 0,'-13'24'30'0,"-7"10"18"16,-11 30 14-16,-10 16 20 16,-14 32 27-16,-9 11-7 15,-16 14-10-15,-5 10-15 16,-6-4-32-16,4-2-13 15,16-18-18-15,12-20-4 0,22-26-2 16,9-18-1-16,15-21-2 16,3-14 0-16,10-22 1 15,0 2-1-15,11-21-20 16,4-4-27-16,9-13-57 16,2-3-44-16,4 0 74 15</inkml:trace>
  <inkml:trace contextRef="#ctx0" brushRef="#br0" timeOffset="110038.63">10240 11098 1733 0,'-12'-2'49'0,"8"1"-30"16,-1 1-12-16,4 0-10 15,1 0-9-15,0 0 10 16,3 1 12-16,8 2 29 16,6 0 11-16,19 2-1 15,9 0-8-15,12 1-19 16,-1 0-8-16,-4-2-3 15,-6 2-2-15,-5-1 0 16,-3 0 1-16,-7 0 2 16,-2-1 0-16,-12 3-1 15,0 2-4-15,-8 5-5 16,0 7 1-16,-5 17 2 16,-1 8 3-16,-7 17 0 15,-4 10-1-15,-3 11-3 16,-1 6 0-16,-1 5-1 0,2-4 0 15,1-10-2-15,3-8-1 16,6-15-11-16,0-9-20 16,1-16-56-16,1-11-49 15,-1-10-302-15,0-11 271 16</inkml:trace>
  <inkml:trace contextRef="#ctx0" brushRef="#br0" timeOffset="110292.79">10339 11540 1813 0,'-2'3'119'0,"1"-2"110"16,11 3-205-16,18 1-35 15,9 4 8-15,10-6 22 16,4 0-13-16,12-7-1 15,4-4-1-15,16-5 16 16,7-3-20-16,0-3-53 16,1-1-42-16,-4-2-126 15,-4-3-53-15,-2-2-189 16,-1-3 249-16</inkml:trace>
  <inkml:trace contextRef="#ctx0" brushRef="#br0" timeOffset="110598.21">11488 10958 1378 0,'-16'-8'109'16,"11"5"120"-16,5 1-145 16,12 1-43-16,9-2 6 15,15 0-1-15,11-3 6 0,17 1 5 16,10-2 2-16,15 0-9 15,2 1-10-15,12-1-13 16,8 2-7-16,6 0-13 16,-1 2-2-16,-10-1-2 15,-9 1 0-15,-8-1-1 16,-5 2-1-16,-14 2 4 16,-12 0-29-16,-21 1-67 15,-9 1-56-15,-15 0-150 16,-3-2-72-16,-22 3 197 15</inkml:trace>
  <inkml:trace contextRef="#ctx0" brushRef="#br0" timeOffset="110936.89">11618 10957 1870 0,'-23'-1'56'15,"10"4"-17"-15,7 5-42 16,6 9-2-16,1 3 5 16,5 11 15-16,0 4 5 15,4 16 4-15,0 10 2 16,2 16-2-16,-2 11-5 16,-1 23-5-16,-1 7-3 0,2 5-5 15,0-3 0-15,4-20-1 16,1-9 4-16,-5-12 4 15,1-10 3-15,-4-12 5 16,-1-9-2-16,-3-18-3 16,0-5-4-16,-3-12-13 15,0-4-18-15,0-8-40 16,0 0-38-16,-8-9-206 16,-1-23 186-16</inkml:trace>
  <inkml:trace contextRef="#ctx0" brushRef="#br0" timeOffset="111493.22">12479 11401 2270 0,'-1'-6'76'0,"0"-1"24"16,-3 0-100-16,-2-3 1 15,-10 1-10-15,-7-1-4 16,-8 2-2-16,-6 3 7 16,-13 5 10-16,-5 6 2 15,-7 13-1-15,0 7-2 16,10 13-5-16,3 7-2 0,17 2-3 16,10-1-1-16,14-8 0 15,5-6-4-15,9-8 24 16,5-6-4-16,10-8 12 15,5-7 19-15,16-8-19 16,4-11 8-16,13-11-6 16,1-4-15-16,-4-5 0 15,-6 2 0-15,-17 5 1 16,-12 6 0-16,-10 8 1 16,-4 5 0-16,-7 9-2 15,1-1 2-15,0-1 4 16,-1 10 0-16,-1 10 8 15,-1 10-1-15,0 15-3 16,0 8 2-16,0 7-1 16,1 4 5-16,0-4 5 15,1-4-2-15,2-7-7 16,2-4-6-16,1-1-11 0,1-5 0 16,3-8-11-16,0-4-20 15,4-10-66-15,1 0-41 16,3-12-131-16,2-5-70 15,9-24 187-15</inkml:trace>
  <inkml:trace contextRef="#ctx0" brushRef="#br0" timeOffset="111750.54">12812 11608 1349 0,'8'8'212'0,"-5"-3"276"16,0 4-376-16,8 9-113 15,3 3 5-15,8 6 25 16,5 2 12-16,8 3 17 16,4 0 10-16,8 0 10 15,2-1-2-15,-3-4-12 16,-2-3-8-16,-10-4-20 16,-3-2-7-16,-11-3-11 15,-6 0-5-15,-11 0-4 16,-4-1-9-16,-18 1-28 15,-6 1-26-15,-21-5-85 16,-11-1-51-16,-14-15 100 16</inkml:trace>
  <inkml:trace contextRef="#ctx0" brushRef="#br0" timeOffset="111930.24">12792 11473 2142 0,'41'-11'102'16,"7"4"36"-16,13-1-98 16,21 3-43-16,9 0-44 0,6-3-70 15,-6-1-39-15,-6-7-114 16,-6 0-92-16,-10 1 210 16</inkml:trace>
  <inkml:trace contextRef="#ctx0" brushRef="#br0" timeOffset="117523.29">14890 11454 1815 0,'-31'-34'103'15,"25"29"126"-15,6 6-245 16,0 6-8-16,2 11 4 16,1 7 11-16,0 13 15 0,0 6 7 15,3 6 9-15,2 6-1 16,5 6-5-16,1 2-7 15,4-3-9-15,-1-2-7 16,-1-7-82-16,-1-2-60 16,-5-11-387-16,-3-4 318 15</inkml:trace>
  <inkml:trace contextRef="#ctx0" brushRef="#br0" timeOffset="117732.18">14612 11651 1973 0,'-2'4'109'15,"2"-1"178"-15,23 5-296 16,11 3-15-16,18 4 22 16,6-1 2-16,9-3-26 15,2-3-22-15,12-4-76 16,4-6-55-16,4-7-263 15,1-8 256-15</inkml:trace>
  <inkml:trace contextRef="#ctx0" brushRef="#br0" timeOffset="120642.17">9998 12568 1906 0,'2'-1'190'16,"15"-4"394"-16,14-1-597 16,18-1-29-16,28-1 29 15,12 1 8-15,8 0 4 16,0 0 4-16,5 1 11 16,0-1 7-16,10 2 10 15,8 2 0-15,8 3-4 16,5 6-7-16,9 1-8 15,10 2-5-15,15 0-4 16,-3-1 0-16,15 2-2 16,6-2 0-16,-4-1 0 15,11-2 3-15,-3-3 6 16,6 0 0-16,14-2 4 0,4 0-2 16,19-3-3-16,6 2-1 15,8 1-3-15,5-1-1 16,2 1 4-16,4-1 1 15,2 1 5-15,3 0 3 16,4 2 3-16,-2 0 1 16,9 1 1-16,-1-1-1 15,7 2-5-15,-3-1-1 16,0 2-4-16,-5 1 2 16,0 3 5-16,4 2 1 0,-5 1 3 15,-2 2-1-15,-8 2-4 16,-7 0-3-16,-21 3-3 15,-1 1-3-15,-17 1-3 16,-11 2 0-16,-21-1-1 16,-15 1-1-16,-32-1 1 15,-15-1 0-15,-30-5-1 16,-18 0 1-16,-24-6 1 16,-10 0 1-16,-20-4 3 15,-6-3-2-15,-11-3-14 16,0 0-9-16,-1 0-21 15,0 0-15-15,-13-1-28 16,-1-1-27-16,-17-7-85 16,-9-5-27-16,-28-26 115 15</inkml:trace>
  <inkml:trace contextRef="#ctx0" brushRef="#br0" timeOffset="123582.99">14575 12915 2050 0,'-14'-12'74'16,"-4"3"11"-16,6 2-72 0,6 4-10 15,4 2-3-15,2 1 1 16,0 5 0-16,0 11 6 15,1 9 4-15,2 27 2 16,1 15 4-16,2 25-3 16,0 12-2-16,5 4-6 15,3-2-2-15,5-10-4 16,2-9 0-16,7-8-18 16,4-6-29-16,5-12-99 15,2-9-109-15,6-32 135 16</inkml:trace>
  <inkml:trace contextRef="#ctx0" brushRef="#br0" timeOffset="123897.16">15148 13422 2257 0,'-16'48'72'16,"6"-4"6"-16,10 3-88 15,14 2-9-15,36-2-5 16,3-10 6-16,2-10 6 16,6-20 12-16,1-8 20 15,-3-18 18-15,-6-4 4 16,-6-9 16-16,-5-4 3 0,-16-1 2 16,-6-1-1-16,-20-1-24 15,-12 2-14-15,-16-4-22 16,-11 1-15-16,-15 2-8 15,0 1 5-15,-6 13-29 16,0 3-14-16,11 13-93 16,7 2-133-16,14 1 165 15</inkml:trace>
  <inkml:trace contextRef="#ctx0" brushRef="#br0" timeOffset="124315.2">15734 13177 1121 0,'13'17'193'16,"2"5"203"-16,16 10-230 16,8 4-35-16,13 9-72 15,3 3-27-15,8-1-12 0,3-2 5 16,1-3 15-16,0-2 3 16,-9-2-8-16,-9-2-7 15,-17-5-13-15,-9-5-16 16,-20-3 45-16,-9 0 7 15,-17 3 7-15,-8-2 23 16,-9-5-17-16,-1-7 3 16,4-12 13-16,2-4-7 15,6-11-21-15,-1-3-13 0,10-11-21 16,7-6-6-16,13-16-10 16,9-6-1-16,20-9-3 15,6-2-1-15,13-5-2 16,0 0 1-16,2 5 3 15,-6 9 1-15,-17 18 7 16,-7 10 10-16,-20 8 5 16,-9 1-1-16,-22 0-8 15,-12-1-15-15,-22 8-14 16,-9 5-20-16,-14 10-75 16,-2 7 388-16,-2 15-235 15</inkml:trace>
  <inkml:trace contextRef="#ctx0" brushRef="#br0" timeOffset="134559.53">26267 12607 1489 0,'-6'-5'142'0,"-3"-2"143"0,9 5-235 15,10 0-68-15,7-1-4 16,22 0 22-16,14-1 21 16,25 1 43-16,20 0 21 15,22 1 15-15,7 1-6 16,16 1-35-16,1 2-20 15,1 3-25-15,-1 3-6 16,-12 0-8-16,-14-1-2 0,-23 3-39 16,-20-3-33-16,-31-1-88 15,-13-3-58-15,-20-1-115 16,-12-2-163-16,-37-4 290 16</inkml:trace>
  <inkml:trace contextRef="#ctx0" brushRef="#br0" timeOffset="134803.82">26532 12511 1506 0,'-26'3'189'16,"5"-1"265"-16,4 6-399 16,4 9-30-16,3 17-34 15,2 14-5-15,5 34 6 16,1 19 4-16,5 28 4 0,3 18 5 15,8 13 8 1,5-2 3-16,8-5 1 0,6-6-2 16,8-23-20-16,0-11-9 15,-2-32-57-15,-3-18-48 16,-8-33-243-16,-3-15 215 16</inkml:trace>
  <inkml:trace contextRef="#ctx0" brushRef="#br0" timeOffset="135198.18">26785 12993 1467 0,'5'7'260'0,"6"-3"349"16,9 4-477-16,20 6-131 15,7 3-8-15,7 4 3 16,-9-1 2-16,-15-3 1 15,-9-4 1-15,-14-6-8 16,-6-1 20-16,-8 2 5 16,-5 2 0-16,-7 3 9 15,1-1-19-15,4-3-27 16,3-2-13-16,9-1-14 16,3 1-2-16,10 1 20 15,4 5 31-15,9 5 22 16,6 4 6-16,7 4 8 0,2 3-19 15,-3 1-10-15,-8-2-4 16,-16-4 5-16,-9-3 26 16,-14-1 11-16,-8 0 2 15,-13 2-11-15,-3-2-37 16,1-4-63-16,5 1-45 16,9-4-166-16,3-3-168 15,10-15 248-15</inkml:trace>
  <inkml:trace contextRef="#ctx0" brushRef="#br0" timeOffset="135513.14">27485 13078 1787 0,'11'4'156'0,"5"5"140"16,7 4-159-16,12 11-73 15,5 2-24-15,-3 5-34 16,-4 1-5-16,-10 0-2 15,-7-4-2-15,-11-3-1 16,-2-2 10-16,-9-2 9 16,-10 3 2-16,-4 0 4 15,-7 1-9-15,0-2-4 16,2-4-1-16,7-9-2 16,5 0 1-16,7-3-3 15,5 0-2-15,8 5-1 0,6 1 1 16,13 2 7-16,8-2-2 15,17-7-21-15,5-4-16 16,14-14-87-16,10-11-61 16,8-24 99-16</inkml:trace>
  <inkml:trace contextRef="#ctx0" brushRef="#br0" timeOffset="135723.1">28522 13005 2217 0,'7'-4'184'16,"4"4"202"-16,20 4-340 15,10 2-15-15,17 0-58 16,5 0-6-16,-4-2-11 16,-1-1-13-16,-7-3-17 15,-8 1-31-15,-15-1-75 16,-10 0-51-16,-18 0 124 15</inkml:trace>
  <inkml:trace contextRef="#ctx0" brushRef="#br0" timeOffset="135897.01">28579 13166 1476 0,'2'6'220'0,"5"-4"271"0,5 2-285 15,12 3-101-15,8 1-26 16,12 2-48-16,9-2-18 15,9-4-32-15,5-3-21 16,8-4-67-16,-3-3-42 16,0-2-188-16,2-4 190 15</inkml:trace>
  <inkml:trace contextRef="#ctx0" brushRef="#br0" timeOffset="140704.07">29743 12926 2047 0,'-30'0'54'0,"20"-2"-36"16,1 2-23-16,-1 5-9 15,0 3 6-15,0 8 13 16,-1 4 12-16,9 8 17 16,4 11 7-16,16 10 22 15,10 5-4-15,18 9-7 16,10 2-8-16,5-13-19 15,2-1 4-15,-6-8-16 16,-7-32-1-16,-11-7-16 0,-7-4-14 16,-13-14-11-16,-4-11-20 15,-4-22-26-15,-4-10-10 16,-4-3 5-16,-3 3 18 16,-9 19 47-16,-1 11 25 15,0 13 21-15,3 4 8 16,6 10 5-16,-1 0-6 15,-2 7-4-15,2 10-2 0,4 15 2 16,2 10 6-16,7 21 11 16,1 7-4-16,6 6-16 15,2-4-9-15,1-10-14 16,3-6-18-16,-2-11-63 16,-2-6-52-16,-1-7-228 15,3-10 204-15</inkml:trace>
  <inkml:trace contextRef="#ctx0" brushRef="#br0" timeOffset="141153.75">30750 13483 2647 0,'2'23'60'0,"11"13"-86"15,6 8-34-15,10 5-44 0,3-7-10 16,-3-12 42-16,-3-7 38 16,-7-13 98-16,-4-4 24 15,-2-7 13-15,-2-6-19 16,-3-12-50-16,-2-12-14 16,-6-22-22-16,-3-13-7 15,-10-26 0-15,-3-8 4 16,-4-4 9-16,0-3 2 15,-6 5 2-15,0 7-4 0,-3 1-2 16,1 5 1-16,8 19 6 16,2 11 7-16,7 26 6 15,3 9-2-15,5 9 1 16,3 4-5-16,6 2-7 16,7-2 3-16,18 0-6 15,8-1 1-15,22 4-2 16,11 0-2-16,7 4-3 15,5 2-4-15,2 2-10 16,-6 1-28-16,-1 3-95 16,-4 2-74-16,-11 4-357 15,0 6 332-15</inkml:trace>
  <inkml:trace contextRef="#ctx0" brushRef="#br0" timeOffset="141542.79">31247 13065 2765 0,'11'0'70'16,"24"2"-45"-16,13-1-21 16,23 2-16-16,3 1 1 15,-6 2 8-15,-5 0 2 0,-17 3 5 16,-5-1 2-16,-15 8-8 15,-7-2-3-15,-12 11-23 16,-11 8-4-16,-22 20-10 16,-11 10 2-16,-20 5 20 15,-3-7 11-15,-3-15 35 16,4-7 15-16,15-9 16 16,11-4 0-16,19-8-14 15,7-4-3-15,10-2 14 16,14 1 0-16,27 1 0 15,15-1-6-15,36-2-36 16,12-3-4-16,30-7-47 16,5-3-31-16,1-8-74 15,1-1-48-15,-11-7-356 16,1-4 339-16</inkml:trace>
  <inkml:trace contextRef="#ctx0" brushRef="#br0" timeOffset="145491.42">16447 11260 1853 0,'-12'33'137'15,"-2"-27"121"-15,14 0-227 16,8-1-36-16,10-1-1 15,9-1 21-15,16-3 35 16,5 0 16-16,10 0 8 16,-2 2-7-16,-9 5-21 15,-5 1-18-15,-12 9-18 16,-2 0-2-16,-18 6 1 16,-9 6-4-16,-6 11-16 15,-38 10-1-15,-3 6 3 16,-3 2 7-16,-17 2 18 15,1-2 1-15,6-1-6 16,3-7-3-16,22-5-6 16,8-4-2-16,14-7-2 15,12-1 1-15,20-2 7 16,9-3 4-16,34-9 5 0,11-6-4 16,11-15-5-16,6-10-1 15,-7-14-14-15,-6-6-23 16,3-12-76-16,-3-3-63 15,-13-9-178-15,-5-8 188 16</inkml:trace>
  <inkml:trace contextRef="#ctx0" brushRef="#br0" timeOffset="145901.65">17170 11555 2054 0,'23'47'102'15,"16"4"115"-15,15 5-213 16,9-2 4-16,7-8-1 16,-3-6-3-16,-11-9 1 15,-11-8 2-15,-24-9 15 16,-14-3 14-16,-23-1 4 16,-16 3-4-16,-24 1-17 15,-3-1-13-15,-6-5 2 16,3-4 3-16,11-5 3 15,6-5-2-15,19-7-20 16,10-6-8-16,19-10 1 16,11-8 4-16,23-19 20 15,12-6 8-15,17-12 7 16,12-3 1-16,3 1-5 0,-7 7 0 16,-23 12-7-16,-19 9 0 15,-28 14 15-15,-11 6 7 16,-19 6-10-16,-11 1-8 15,-19 9-34-15,-1 5-23 16,-1 9-54-16,6 4-42 16,18 7-130-16,8 0-141 15,19 4 230-15</inkml:trace>
  <inkml:trace contextRef="#ctx0" brushRef="#br0" timeOffset="146270.46">18391 11198 825 0,'-45'-7'30'0,"25"-8"67"15,-24 1-23-15,13 3 85 16,5 1 20-16,-9 6 5 16,35-2-23-16,21 1 7 0,12 0 2 15,24 1-18-15,21 0-3 16,24 0-56-16,4 2-26 16,3 1-37-16,1 0-10 15,-1 1-10-15,-4 0-3 16,-10 1-1-16,-18 0-2 15,-29 0 21-15,-12-1-27 16,-21 0-57-16,-14 0-31 16,-5-3 339-16,-17-4-225 0</inkml:trace>
  <inkml:trace contextRef="#ctx0" brushRef="#br0" timeOffset="146515.43">18046 11201 2473 0,'-2'32'72'0,"20"7"9"15,9 6-75-15,8 8 22 16,0 8-5-16,-4 15-9 16,-3 11 0-16,-8 12 5 15,-3-1-1-15,-10-2 0 16,-5-8-4-16,-2-13-6 15,-1-8 6-15,2-17-51 16,4-9-44-16,3-22-149 0,2-12-116 16,6-26 186-16</inkml:trace>
  <inkml:trace contextRef="#ctx0" brushRef="#br0" timeOffset="146859.29">18577 11415 1890 0,'23'0'141'0,"-4"8"154"16,7 3-213-16,13 4-71 15,1 2 9-15,0 3-14 16,-2 2-1-16,-9 6 1 16,-2 0 3-16,-12 4 10 15,-11 1 8-15,-13 5 14 16,-12 2 0-16,-14 8-8 15,-1-2-9-15,-5-3 4 16,5-7 4-16,10-10-1 16,8-3 1-16,17-3-18 15,5 2-8-15,19 1 2 16,10-2 1-16,17-9-5 16,17-6 0-16,27-14-4 15,4-11-6-15,17-13-40 16,0-3-36-16,6-5-113 15,8-4-138-15,3-3 188 0</inkml:trace>
  <inkml:trace contextRef="#ctx0" brushRef="#br0" timeOffset="147290.81">21886 12521 2471 0,'15'-9'99'0,"-53"53"15"16,-12 14-90-16,-35 29-42 15,-15 12-3-15,-42 28 5 16,-19 15 12-16,-23 610 21 15,-3-579 18-15,15-2 24 0,17-12 3 16,43-628-18-16,25 561-45 16,48-49-172-16,25-24-133 15,52-46-122-15,26-34 176 16</inkml:trace>
  <inkml:trace contextRef="#ctx0" brushRef="#br0" timeOffset="147438.94">22127 12675 2122 0,'-42'49'191'0,"-52"44"143"16,-24 20-156-16,-36 47-124 15,-20 13-15-15,-19 19-79 16,-11 7-58-16,11-24-48 16,22-19 50-16</inkml:trace>
  <inkml:trace contextRef="#ctx0" brushRef="#br0" timeOffset="164936.2">24756 8771 1301 0,'-45'-19'61'0,"0"0"42"16,1-3-48-16,9 2-16 15,5-4-1-15,5 4-2 16,6 4 6-16,10 6 16 15,8 7 5-15,-3-6-24 16,15 3-11-16,21-2-19 16,19-3 1-16,41 3 9 15,22 4 0-15,55 8 3 16,19 5-1-16,44 11 1 16,25 4 0-16,28 2-4 15,30 0-5-15,31-8-2 16,7-4 0-16,14-9-3 15,1-5 1-15,-10-4-4 16,-5-3-1-16,-24 1 0 16,-19 0-11-16,-20 3 12 0,-14 0 0 15,-36 3-61-15,-23 2-45 16,-56-1-195-16,-27-1-197 16,-53-11 274-16</inkml:trace>
  <inkml:trace contextRef="#ctx0" brushRef="#br0" timeOffset="165295.54">27145 7372 1629 0,'-14'80'39'0,"16"95"-18"16,9 47 6-16,19 43 10 15,7 11-1-15,10 12-12 16,1-14-7-16,3-23 1 15,4-15 9-15,5-38 1 16,0-17 1-16,-4-8-11 0,-5-12-9 16,-18-11-19-16,-7-1-34 15,-16-15-107-15,-8-4-169 16,-14 2 177-16</inkml:trace>
  <inkml:trace contextRef="#ctx0" brushRef="#br0" timeOffset="166743.25">28729 7873 1359 0,'-29'-56'103'0,"17"-10"126"16,-11 0-218-16,6-7-12 16,4 0-2-16,-2 0 5 15,4 2 7-15,3 13 18 16,5 6 9-16,5 8 14 16,4 3 1-16,7 7-13 15,4 2-11-15,8 3-22 16,0 3-8-16,5 11-14 15,3 8 2-15,3 17 1 16,1 14 0-16,-8 19 6 16,0 5 0-16,-6 17 4 15,0 5 2-15,-3 13 2 16,-3 11-1-16,-6-2 1 16,0-6 1-16,-3-15 2 0,1-12 2 15,-2-22-5-15,0-5-9 16,-4-14-56-16,0-7-46 15,-3-6-160-15,-1-4 149 16</inkml:trace>
  <inkml:trace contextRef="#ctx0" brushRef="#br0" timeOffset="166948.23">28628 7586 1450 0,'20'6'119'16,"2"-11"214"-16,26 5-350 16,10 1 7-16,21 5 0 15,8-1-18-15,9-4-49 16,-1-3-51-16,-8-12-129 16,-7-6-148-16,-17-18 226 15</inkml:trace>
  <inkml:trace contextRef="#ctx0" brushRef="#br0" timeOffset="167466.18">26191 7375 975 0,'58'-10'110'0,"2"-8"96"16,4 0-53-16,-8 4-37 15,-5 2-40-15,-24 6-17 16,-10 3 43-16,-23-1 6 15,-14 0-4-15,-27 0-38 16,-14-1-49-16,-17 4-10 16,-5 1 3-16,5 6-5 15,4 2-2-15,11 6-12 16,10 2-4-16,18 6-18 16,11 4-5-16,24 12-2 15,13 6 3-15,25 16 17 16,8 4 8-16,22 2 7 15,5-2 2-15,-2-7 1 16,-2-3 1-16,-27-11 2 16,-13-6 3-16,-22-17 13 15,-10-4 18-15,-23-7 22 16,-11 0 10-16,-34-4 5 0,-5-4-14 16,-15-3-24-16,-2-4-26 15,17 0-101-15,5 1-73 16,24 1 80-16</inkml:trace>
  <inkml:trace contextRef="#ctx0" brushRef="#br0" timeOffset="167990.3">25826 9590 1992 0,'-10'0'76'16,"4"-2"-22"-16,6 0-40 0,16 2-26 15,13-3-10-15,26 0 12 16,9-3 5-16,25-1 2 16,7 0 2-16,-1 1-1 15,5 0-1-15,-17 2-40 16,-6 1-33-16,-15 2-102 15,-10-1-87-15,-19 1 146 16</inkml:trace>
  <inkml:trace contextRef="#ctx0" brushRef="#br0" timeOffset="168181.55">26107 9791 1425 0,'-23'24'146'15,"3"-11"256"-15,15 13-369 16,3 8-5-16,6 18-7 16,8 10-9-16,10 21-30 0,6 7-32 15,9 0-75-15,2-9-59 16,9-23-302-16,6-14 292 16</inkml:trace>
  <inkml:trace contextRef="#ctx0" brushRef="#br0" timeOffset="168651.03">30186 9849 1754 0,'-51'5'62'16,"31"-19"28"-16,-10 2-131 0,-8 1 2 16,-18 3-3-16,-11 6 23 15,-15 3 50-15,-2 5 22 16,-2 12 36-16,2 1 1 16,12 12-26-16,9 3-12 15,18 5-34-15,12 5-11 16,28 21-9-16,12 12-4 15,46 15-7-15,27-1-9 0,33-16-28 16,20-15-45-16,26-30-83 16,6-16-97-16,24-33 142 15</inkml:trace>
  <inkml:trace contextRef="#ctx0" brushRef="#br0" timeOffset="171131.29">26481 9650 1019 0,'17'-24'54'0,"-3"-12"67"16,8-5-38-16,-3-9 7 15,-5 1 0-15,-14 1-22 16,-3 1-3-16,-17-2-9 16,-9 2 8-16,-13-4-9 15,-12-1-15-15,-13 1-13 16,-8 1-11-16,-12 11-4 16,-13 8-1-16,-11 21-6 15,-9 7-2-15,-6 26-8 16,1 16-3-16,6 25-2 15,-7 11-6-15,7 14 4 16,3 7 2-16,9 20 3 16,17 13 8-16,20 17 3 15,12 10 1-15,23 18-4 0,15-1 0 16,33-1 2-16,22-11 0 16,43-36 7-16,18-12 3 15,49-28-3-15,11-14 0 16,32-29 4-16,10-19-3 15,1-38 4-15,7-22 3 16,-7-37 2-16,-2-19 0 16,-20-31-2-16,-14-13-2 0,-24-35-6 15,-18-12-8-15,-28-7 0 16,-18-13-5-16,-35 23-2 16,-21 13 2-16,-32 21 5 15,-10 19 11-15,-29 20-2 16,-7 9-13-16,-21 21-19 15,-13 10-34-15,-11 21-120 16,-12 15-107-16,-9 31 147 16</inkml:trace>
  <inkml:trace contextRef="#ctx0" brushRef="#br0" timeOffset="174801.42">30619 9743 1252 0,'-27'-32'119'0,"-4"-3"242"15,-10-7-383-15,-8-3-4 16,-9-3-3-16,-8-3 3 16,-21-2 10-16,-10 2 0 15,-25 6 17-15,-8 8 8 16,-9 13 11-16,-3 10 5 15,1 20-2-15,4 11-5 16,-1 33-26-16,-2 25-4 0,5 60-14 16,2 26-23-16,20 52-25 15,19 10-2-15,46-5 20 16,30-5 20-16,63-39 58 16,26-13 5-16,46-25 3 15,22-15 9-15,22-31-12 16,13-24 6-16,15-46 21 15,1-20-4-15,7-47-1 16,1-22-9-16,-9-38-37 16,1-22-12-16,-23-29-49 15,-10-10-45-15,-15-30-59 16,-17-7-79-16,-31 1 134 16</inkml:trace>
  <inkml:trace contextRef="#ctx0" brushRef="#br0" timeOffset="176303.03">26930 7039 1996 0,'-12'-69'31'0,"5"24"-98"0,-10 12-22 16,-28 8-31-16,-19 3 6 15,-39-1 55-15,-21 3 17 16,-22 6 39-16,-8 5 2 16,-9 16-4-16,0 9 0 15,6 22-2-15,11 18 0 16,19 37-4-16,5 20-1 16,11 43-2-16,12 25-21 0,33 20-18 15,25 16-14-15,75-13 3 16,39-25 24-16,56-47 29 15,34-35 20-15,30-64 29 16,0-29 24-16,8-56 29 16,-9-26 8-16,-21-42-16 15,-10-17-22-15,-29-23-51 16,-10-22-180-16,-29-20 115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2-26T22:54:10.2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071 10607 1593 0,'-44'-5'66'0,"24"-5"36"16,-3 5-76-16,12 4-9 15,6 1-11-15,5 1-23 16,5 2-4-16,12 4 19 16,7 0 12-16,23 4 20 15,15-1 7-15,37 2-3 16,18 1-5-16,49 1-3 15,18 4-3-15,32 2-2 16,21 1 4-16,6 2 1 16,8-3 3-16,8-2 8 15,-6-3 1-15,-7-3 5 16,-9-4 1-16,-19-2-10 16,-18-2-4-16,-26-4 9 15,-17-4-2-15,-32-2 0 0,-20 0-1 16,-36 3-16-16,-21-1-3 15,-31 2 3-15,-12-2 32 16,-34-4-3-16,-17-6-8 16,-49-7-30-16,-33-2-39 15,-48-1-8-15,-32 1 4 16,-41 3 18-16,-24 2 7 16,-33 5 7-16,-2 3 2 15,-10 6 2-15,19 0 2 16,19 4-1-16,21 1-2 0,44 3-1 15,19 2-1-15,58 0 0 16,26-2 2-16,46 1 0 16,23-4 2-16,41-1-14 15,4 2-2-15,42-5 0 16,22-2-2-16,45 1 13 16,21-2-1-16,48 1-30 15,19 1-22-15,26 3-104 16,15 1-91-16,14 5 137 15</inkml:trace>
  <inkml:trace contextRef="#ctx0" brushRef="#br0" timeOffset="8656.12">20645 15948 1529 0,'-15'18'95'16,"29"-19"89"-16,27-6-153 16,23-5-23-16,45-3-2 15,21-4 1-15,48-6 9 16,14-3 12-16,42-5 13 16,20-1 12-16,26 2 10 15,23 0-7-15,27 5-7 16,11 1-11-16,33 1-19 15,9 1-4-15,33-1-8 0,21 4-2 16,-3 3-4-16,-8 2 2 16,-23 3-1-16,-22 1 0 15,-29 7 1-15,-21 6 1 16,-40 6 1-16,-38 6 0 16,-36 2 3-16,-21-1 0 15,-50-2-2-15,-17 1 0 16,-50-6-11-16,-22 0-22 15,-29-2-45-15,-24-5-20 0,-22-7-69 16,-43-11 85-16</inkml:trace>
  <inkml:trace contextRef="#ctx0" brushRef="#br0" timeOffset="9021.45">19957 15747 1845 0,'31'4'95'0,"100"-2"57"16,53-2-103-16,44-2 4 15,83-14-11-15,30-2 0 16,55-15-26-16,20 0-6 16,24-2-5-16,9 10-2 15,0 7 1-15,-12 7 2 16,4 11-2-16,4 7 3 16,-21 4-1-16,-6 6 0 15,-46 7-4-15,-18 7 2 0,-32 7-1 16,-12 2 33-16,-31 1-85 15,-26-6-64-15,-22-12 77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2-26T22:59:12.5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170 11198 1379 0,'-10'-3'50'15,"4"-3"5"-15,0 1-48 16,-2-2-8-16,-1 0-9 16,-4 0 12-16,1-2 14 15,-3 2 44-15,4-1 11 16,1 1-3-16,3 1-10 0,2 2-29 16,5 4-9-16,-1-1-17 15,1 0-7-15,1-1-11 16,8 2 0-16,12 2 3 15,9 0 4-15,13 2 5 16,4 0-1-16,-4 2-1 16,-1-2-17-16,-7 2-61 15,2 0-65-15,-3 0 74 16</inkml:trace>
  <inkml:trace contextRef="#ctx0" brushRef="#br0" timeOffset="298.83">21932 11239 1748 0,'4'1'23'0,"3"-1"-37"15,3 0-7-15,11 0 26 16,0 0 1-16,12-1-6 16,6-2-27-16,16-2-128 15,8-2-273-15,1-9 250 16</inkml:trace>
  <inkml:trace contextRef="#ctx0" brushRef="#br0" timeOffset="5611.01">11340 5604 869 0,'-436'-20'15'16,"431"-4"44"-16,2-11-123 0,0-11 15 15,-7-16 26-15,-4-3 15 16,-9-3 44-16,-1 6 18 16,-2 2 16-16,-2 8 1 15,0 0-30-15,-3-1-14 16,-1 0-18-16,-1-4 0 16,-3 8 16-16,2 8 15 15,0 15 19-15,-3 7-1 0,-6 14-21 16,-5 6-15-16,-11 16-22 15,-3 7-4-15,1 14-1 16,3 7 2-16,4 9 1 16,0 4-1-16,3 2-1 15,2 2 0-15,4 4-2 16,2 5 0-16,6 16 0 16,1 7 1-16,10 8 2 15,5 2-1-15,7 4 2 16,4 1 0-16,9 6 0 15,2-3 1-15,4-1 1 16,2-8 0-16,5-3 1 16,1 2 0-16,7-4-1 15,1-1 0-15,7-6 0 16,0-3 0-16,4 1 0 16,1-5 0-16,4-9-1 15,-2-9-1-15,5-16 0 0,0-10 0 16,7-12 0-16,3-6-7 15,9-19-9-15,5-9 2 16,0-25 2-16,-2-9 10 16,-16-23 14-16,-7-11 9 15,-6-20 0-15,0-12-2 16,1-16-6-16,3-7-7 16,-6-13-3-16,-4-3 0 15,-11-9 3-15,-12 2 2 0,-10 4 1 16,-10 4 3-16,-14 13-2 15,-3 8-1-15,-7 19-5 16,0 11-1-16,-2 25-37 16,3 12-39-16,3 20 42 15</inkml:trace>
  <inkml:trace contextRef="#ctx0" brushRef="#br0" timeOffset="6089.46">11647 5535 988 0,'-13'16'56'16,"-3"-32"67"-16,3 13-98 15,-1-3 16-15,-4-4 8 16,-3-1 11-16,-4-4-3 16,2 10-13-16,-1 0-10 0,1 10-23 15,2 5-8-15,-3 14-5 16,1 8-5-16,-2 21-1 15,-2 16-2-15,3 30 1 16,3 18 1-16,12 17 4 16,9-1 1-16,19-14 0 15,11-14 1-15,15-24 6 16,9-13 6-16,9-27 9 16,5-15 5-16,6-29 3 15,4-21-1-15,-2-35-1 16,-6-18 0-16,-16-30-5 15,-12-17-11-15,-20-38-98 16,-5-18-299-16,-16-36 243 16</inkml:trace>
  <inkml:trace contextRef="#ctx0" brushRef="#br0" timeOffset="8669.43">4828 9422 721 0,'-20'-6'58'0,"-9"3"127"16,23 2-46-16,3 1-12 16,2 0 8-16,1 0-77 15,0 0-23-15,1 0-25 0,4 0-10 16,6 0-1-16,5-2 3 15,11 1 12-15,4-1 4 16,14 1-2-16,9 1-2 16,15 2-7-16,7 3-4 15,7 3-2-15,0 0-1 16,5 2 1-16,5-2 0 16,2-2 2-16,-5 0-5 15,-12-2 27-15,-11-1 10 0,-9 1 16 16,-3 0 10-16,-8 1-20 15,-3 0-5-15,-10 0-6 16,-4-1-1-16,-10-1-1 16,-3-1-2-16,-5-1-10 15,-4 0-3-15,-2 2-9 16,0-2-3-16,0 3-47 16,1-1-49-16,6 5-148 15,4 5-193-15,17 2 246 16</inkml:trace>
  <inkml:trace contextRef="#ctx0" brushRef="#br0" timeOffset="9253.25">7544 9253 1227 0,'-7'-8'68'0,"-8"-2"48"16,11 6-97-16,4 2-6 16,0 2-10-16,4 0 0 15,1 0-2-15,5 2 20 16,3-2 22-16,3 0 37 16,-2 0 10-16,2-2-4 15,2 0-14-15,7 1-33 16,5-2-11-16,4 3-16 15,2-1-4-15,3 1-4 16,2-2-1-16,-3 0 0 16,1-1 0-16,-9 1 0 15,-7-1 1-15,-5 2 1 16,-6 0 1-16,-6 0 1 16,-5 1-2-16,0 0-2 0,0 0-2 15,1 0-3-15,-1 0-22 16,0 0-51-16,6 2-23 15,-2 2-45-15,1-2-3 16,2 2 3-16,0-2 3 16,1 0-6-16,0-2-12 15,-2 0-57-15,0-2-38 16,0-1 139-16</inkml:trace>
  <inkml:trace contextRef="#ctx0" brushRef="#br0" timeOffset="11540.15">24038 11557 1006 0,'-24'-21'128'15,"15"11"220"-15,10 2-336 0,9-2-7 16,15-4-6-16,11-2 12 16,21-3 36-16,13-3 18 15,28 3 21-15,16 1 0 16,33 6-12-16,15 3-11 16,33 11-23-16,10 5-8 15,17 6-11-15,10 0-6 16,12-1 14-16,6-2 4 0,19 0 3 15,3 0 5-15,-1 1-7 16,-1 1-2-16,-12 1 0 16,-1-1 1-16,-21 1 3 15,-13 0 6-15,-32 0 2 16,-20 0-2-16,-33 0-8 16,-19 0-8-16,-26-2-12 15,-20-2-3-15,-26-1-2 16,-6-2-1-16,-22-3 3 15,-4-1-1-15,-7-2 2 16,-7 0-1-16,1 0 1 16,-1 0-1-16,-1 0-7 15,0 0-8-15,0 0-17 16,-1 0-14-16,-6-2-46 16,-3-2-30-16,-4-2-122 15,-4-1-150-15,-17 3 220 16</inkml:trace>
  <inkml:trace contextRef="#ctx0" brushRef="#br0" timeOffset="12953.97">9505 9420 511 0,'-2'-4'19'16,"-4"2"22"-16,14 2-61 16,11 0 0-16,19 0 8 15,13-1 11-15,20 1-1 16,10 0-2-16,19 3-52 15,4 3-57-15,7 0 64 16</inkml:trace>
  <inkml:trace contextRef="#ctx0" brushRef="#br0" timeOffset="26581.1">6182 10015 1108 0,'-19'-10'168'0,"20"-2"251"16,-11 5-307-16,6 3-66 16,2 4-13-16,-1 4-25 15,-3 4-3-15,-5 13 6 16,-5 10 3-16,-3 19 0 16,3 8-2-16,10 6-8 15,8-4-3-15,19-12-3 16,5-9-1-16,13-16 14 15,7-7 8-15,6-16 27 16,6-12 26-16,4-20 0 0,-3-8-2 16,-7-19-15-16,-10-4-21 15,-23-3 11-15,-13 2 0 16,-25 8-2-16,-16 4-4 16,-18 9-16-16,-5 4-9 15,-10 11-10-15,6 4-18 16,4 9-70-16,7 3-42 15,13-1-187-15,9-4-238 16,16-38 322-16</inkml:trace>
  <inkml:trace contextRef="#ctx0" brushRef="#br0" timeOffset="26903.02">7585 7461 1789 0,'-3'-3'43'0,"-2"7"-43"16,-4 16-15-16,-28 37-8 16,-20 18 1-16,-31 27 19 15,-17 10 3-15,-24 13 6 16,-13 2 35-16,-23 4 1 0,-21 2 3 15,-10 1-10 1,-6 1-5-16,1-5-13 0,17-4-4 16,12-11-7-16,22-6-4 15,41-11 7-15,18-8-46 16,48-21-120-16,21-7-65 16,30-17 87-16</inkml:trace>
  <inkml:trace contextRef="#ctx0" brushRef="#br0" timeOffset="39740.87">7245 11629 634 0,'-26'-15'11'0,"12"-1"-41"16,2 1-46-16,0-3-61 15,0-1 67-15</inkml:trace>
  <inkml:trace contextRef="#ctx0" brushRef="#br0" timeOffset="40175.19">8393 10298 1701 0,'4'-13'65'0,"-7"-3"3"16,0 5-43-16,-7 10-10 15,-5 3-15-15,-17 10-6 16,-9 2 5-16,-20 8 18 16,-6-2 14-16,-20 5 14 15,-15-2-1-15,-18 12-8 16,-12 7-10-16,-24 13-8 15,-5 10 1-15,-11 14 13 16,-6 3 2-16,14 0-4 16,8-3-5-16,16-7-17 15,18-4-4-15,23-8-2 16,10-4 0-16,27-16-12 16,8-8-20-16,21-17-72 0,8-8-49 15,12-20-359-15,11-21 313 16</inkml:trace>
  <inkml:trace contextRef="#ctx0" brushRef="#br0" timeOffset="40478.62">6377 10386 1625 0,'-8'-15'123'15,"2"0"104"-15,14 10-201 16,9 5 2-16,19 3-37 15,9 7 1-15,14 7 1 16,8 3 3-16,12 8 3 16,10 2 1-16,20 11 1 15,7 5-1-15,0 11 0 16,1 5 0-16,-3 2 0 16,-2-3 0-16,0-9 2 15,-7-7 0-15,-9-8 1 16,-1-2 0-16,-8-3 0 15,-8 1-1-15,-12-2-2 16,-9 0 24-16,-8 0-117 16,-2 1-67-16,-4 1 94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9124E92-ECF8-47A9-9225-425D1972DB5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86C1BE-6DCF-458B-9CEF-02B903AF823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8371509D-9534-46F0-B01D-25ED95BC2FA9}" type="datetimeFigureOut">
              <a:rPr lang="en-US"/>
              <a:pPr>
                <a:defRPr/>
              </a:pPr>
              <a:t>2/26/2025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08BE6031-0B43-4F2A-A60F-82ECD78ADF2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7CE992CC-1789-4B38-8492-D975A9F06AA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5CDFB4-DCA6-43FF-BBDB-1D8611952CE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E351469-82B7-4B6F-B2A0-5438840B37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847C151E-D7BF-40B9-8D1B-159D203A53F6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542FAFDD-CA6A-4B4A-AAFA-D22CCED1FE8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D95DC257-E2E1-493E-9F1C-968B30B2F58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8567392F-033F-441F-AEA2-86D7A7BD90B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82775A-1C55-4214-9519-98E7543B916F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8B344C9B-BAEE-4D3B-993C-83BD6C9B0E5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6654480F-1CE0-4C43-BCA6-12E735A8B46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563AC171-46DC-4C32-9E26-B9B1EB2938D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2536F15-449D-40EB-84A8-5E253514AA04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E5C87618-D503-4432-A8C3-6808404FB01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2D5CB456-13C7-4D89-9C3B-229A084CB90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71804027-C881-4938-B2FE-3097609300E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89BFDBF-A85C-4413-BC95-E6CE5878DA89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C0CB9F04-14D6-44A4-9893-D6015EA3926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188B96FC-B5FD-4575-93C6-603D6D709C6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6F4160D5-61B6-420E-BBB1-D82EFD82937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1844E03-EC6A-4719-A216-176C70889189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A9DD9D84-CCB0-44FD-95E6-C0E048B76E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BD80CF34-6558-46CD-ABB0-9BC1C476381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5C4FC761-5DAE-4EF6-9EBC-CE1C777E4EB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7CD5664-2E0E-420A-BE9C-75331557E57B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63412DCD-9F6E-4FD9-BD2A-76FACB03838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1A303130-B23D-4970-B507-54850B6D2EB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EF442F99-2A33-487B-9EC0-1E7B75C71D7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806C75E-9D8F-483A-A061-2372C6DADC4E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>
            <a:extLst>
              <a:ext uri="{FF2B5EF4-FFF2-40B4-BE49-F238E27FC236}">
                <a16:creationId xmlns:a16="http://schemas.microsoft.com/office/drawing/2014/main" id="{7DA83007-7DDA-40CF-9020-BFD224CF9DE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>
            <a:extLst>
              <a:ext uri="{FF2B5EF4-FFF2-40B4-BE49-F238E27FC236}">
                <a16:creationId xmlns:a16="http://schemas.microsoft.com/office/drawing/2014/main" id="{AF422426-D8FD-4D9B-8763-F8ABF422792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id="{84EB88C1-1BCB-44CB-9BAF-DF5D75DE938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6C48370-EAA9-44B7-90A3-E3A770679CC1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D6595FF4-70C4-4189-ABB1-AE5C2DAEF01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2354B525-269F-482E-B4BD-F431F460358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49A2F30A-772C-4DC2-90BC-AB83614E7E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AA4075A-9E52-4CB7-B88C-21766CC623AD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82B259C7-83BC-4025-938A-252450691DA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18BF6C72-14B7-464E-A3B8-62E394A3D12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B90F601B-DD78-45C2-AB5C-C0DA4C1313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57877F-A1F1-4A2D-AF2A-FD74530F1BDC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674B8B2-5680-484D-888E-E68847AB76EA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1EB84B7-5605-40CD-9274-7C2ACCC3D7D0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9C5CD91-A008-4CC4-99BD-9C2032B84959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5778348-3A11-47DB-BCDB-1A4C103CBA35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EAEE706A-B775-46A3-B25F-11DEA5CE860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9CAC0C3F-C73E-4B4A-B7E6-1EBDB557FAF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7269FC42-7211-47EF-AC21-276169EE158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19324DEC-317D-4E84-847A-ECD5D3B932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794495C0-2D2B-430D-AC10-982B6FCFB6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C3B4B210-B2B3-4276-9D09-C2D282F0F2C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BDA8B03-785E-4EC1-B3D5-149C059E0E57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BE5A2CC-48CF-45B3-A26D-A6AE4E99CBDC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02F58842-6C45-4529-8A4B-9A758E2488B8}"/>
              </a:ext>
            </a:extLst>
          </p:cNvPr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0AD230C3-3A46-414C-9DC9-4B3A6E5B1413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E6A8C48D-DC33-4958-98CC-17B89AE3315A}"/>
              </a:ext>
            </a:extLst>
          </p:cNvPr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B2DB5B4D-05F8-4D24-BC36-B64125B5E8B6}"/>
              </a:ext>
            </a:extLst>
          </p:cNvPr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9EC2D926-E1CA-4280-A912-FFFA2560DEC6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B15D4B-B4CF-4BE5-9A5A-C07EBA30839E}" type="datetimeFigureOut">
              <a:rPr lang="en-US"/>
              <a:pPr>
                <a:defRPr/>
              </a:pPr>
              <a:t>2/26/2025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629B7B10-D868-4DA7-BB80-D3F5541F2A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3294F794-EB22-475D-BE1E-B0AB593CDF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fld id="{9759452D-E15A-472A-9D40-DAABDA064EF1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763674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F0A1C401-FB24-467C-A209-779195346E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E6F367-AF3C-425E-B74A-F4C4177DECEF}" type="datetimeFigureOut">
              <a:rPr lang="en-US"/>
              <a:pPr>
                <a:defRPr/>
              </a:pPr>
              <a:t>2/26/2025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895F4E91-4B73-4424-8705-4EC980AF5C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82E05429-C661-432A-AE79-21FD7E6D3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7067E3-4562-430E-A68A-C0918625485D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987983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8B21F545-F506-460E-8A9E-6015FE48BD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852E88-7399-4970-8B65-F79E21C4CF34}" type="datetimeFigureOut">
              <a:rPr lang="en-US"/>
              <a:pPr>
                <a:defRPr/>
              </a:pPr>
              <a:t>2/26/2025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807ED191-9ACC-4FB5-AE43-22DB4540F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388C369C-A712-46BF-B7AC-FBAC1385A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BFC62A-1D63-4CAF-848F-D7BA6D66DAA5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620920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E8454DC9-EFD3-416A-A4AD-6B339753C2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821632F-1AD3-41D1-8EDC-EEA718BB51B3}" type="datetimeFigureOut">
              <a:rPr lang="en-US"/>
              <a:pPr>
                <a:defRPr/>
              </a:pPr>
              <a:t>2/26/2025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E03363D5-6C93-4342-B076-0FECFE3126D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C8EF052-85E1-4E44-8198-3F17873B6779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558CC443-210F-4761-8AA5-09AF4FBA9D8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15806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2BA3B35-0586-4CAC-BDC2-BF8319FD3757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0E53D68-69E4-4C98-A8F4-0CFA10A79EB8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B5B8349-1A2D-4238-9E20-45B4B0E7AE0A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199EEB3-6711-4B33-ACB2-27C36B503709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0F6FDF84-992D-4E17-AD71-AA95E6F859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239F7197-ED5B-490E-A8EE-C427CBFAD5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A8F7B175-59B3-45A2-9FC0-BAEEC2803F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34A4F0F6-F5B4-4573-B344-C1B97E657C8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7AC39C44-04FB-4EBF-BF59-B748FB45B0C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E45F238-8F78-4AD2-AF32-43E2336A3773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6202102E-5686-449C-B63F-8D31C7E2489B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15131E0-B76E-4DB1-AE82-379479708E97}"/>
              </a:ext>
            </a:extLst>
          </p:cNvPr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587DFAD-8F71-4FB5-853A-5B6BD40474F6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F6202ED-240A-4B9A-8BCE-2151D4F615BB}"/>
              </a:ext>
            </a:extLst>
          </p:cNvPr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A0C86EB-46A2-426C-9AED-69D2CA14F8A1}"/>
              </a:ext>
            </a:extLst>
          </p:cNvPr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8CF5E30E-29FF-441C-BDB1-6673363E4D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4404B539-A411-45A2-A249-03884D521D8B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20FF5-61E8-43B9-B1B5-A517D1833C8A}" type="datetimeFigureOut">
              <a:rPr lang="en-US"/>
              <a:pPr>
                <a:defRPr/>
              </a:pPr>
              <a:t>2/26/2025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3E8CA514-F301-42E9-86E1-120E8EA0F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BF4FB47F-919A-4169-9ABE-5AA220FD5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fld id="{CEB95D79-77CE-408C-9C96-B5CBFFBA8E2A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3074774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8294A9D8-32BF-483D-8DA9-432419F12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565A86-A28E-41FB-A94B-B27A76FEDD7A}" type="datetimeFigureOut">
              <a:rPr lang="en-US"/>
              <a:pPr>
                <a:defRPr/>
              </a:pPr>
              <a:t>2/26/2025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14AAEEC8-21A0-46AE-98BA-D5E01365A5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8FB149B9-C291-4B42-8BAF-AC0AC40CD7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4443BE-4530-49B1-BA9B-BAEE4E8D3D2D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29917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5416F6E5-0A9E-4652-90BF-16113224AA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89B320-01BC-47A0-831A-C1BAFBD906CB}" type="datetimeFigureOut">
              <a:rPr lang="en-US"/>
              <a:pPr>
                <a:defRPr/>
              </a:pPr>
              <a:t>2/26/2025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88E584D9-7232-4DD4-A0A1-2C71849AA9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CB24B200-AAC6-4B5C-B31E-E14FDDB00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2F6254-9E98-41CB-A08C-55E5823566DD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684764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9864F5A7-DC3D-4126-9C8D-90E54584E9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7B9EAEC-C2EB-4EBC-A319-DBC57814FEBC}" type="datetimeFigureOut">
              <a:rPr lang="en-US"/>
              <a:pPr>
                <a:defRPr/>
              </a:pPr>
              <a:t>2/26/2025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731C81CC-1063-4DFB-B761-C4EFD766CEC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AB32C4D-064E-42E3-8A41-07BE5DF07D8A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A64E555A-357B-48FE-BE4F-7D01E1CC669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976642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65E43E64-2528-4D8F-A024-52E19706D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802D65-4AFE-4B84-BD7B-4FD4775CDE04}" type="datetimeFigureOut">
              <a:rPr lang="en-US"/>
              <a:pPr>
                <a:defRPr/>
              </a:pPr>
              <a:t>2/26/2025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E89733-B3EA-4451-9CA2-EF28F36E48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E70B32A9-BC73-4243-AE9C-A7C2CF1F41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98B80E-D954-41B2-932D-6FD5DD0E928E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423745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BC8A6789-F445-49F4-82FF-EB1FB5AFE9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0D0B27DF-3F4D-436B-97E8-A9E56C17077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EAE260DC-0B4F-4CE0-B4AD-D49094C5F4D7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10CF0916-66E2-4321-9986-3D8DA6B420E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6C12B5E-3AB2-4082-BF32-065192FE312D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49C37B58-D538-48FD-8AD6-E252A1C9CB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80DD2F03-28DB-4D09-8E5E-9F8ED5919228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7A6EBA8B-8F25-4340-A960-17F8D46403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7AF9858-BDC6-47B6-B639-8E989359EAB9}" type="datetimeFigureOut">
              <a:rPr lang="en-US"/>
              <a:pPr>
                <a:defRPr/>
              </a:pPr>
              <a:t>2/26/2025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AA10417C-05C5-4661-B9FE-B5A7564F635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9D6F8D6-1470-4773-A026-AC56A3DCA2E5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AC6CC0E0-8888-4C72-B129-7C156A37113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50757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AE84183F-8F33-42BE-840E-D070E354132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F03C898-6CB5-41A6-ACFF-AD7CBA1D3222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DEE514AD-8984-42BE-9D9F-71FDAEA3F7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A5892CD-797E-4C66-B1C2-5ECA4ED71361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FD548AF6-91AC-4836-AD47-0F75811E553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B2934ED1-38A9-412D-BC2C-BB7A30075DFC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489257B4-CD58-43DD-9FF3-1F90862C5D55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F0F4E900-DBF6-493E-B08E-160017F06F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DEFFC80-7CA2-412D-81D1-C007A492F464}" type="datetimeFigureOut">
              <a:rPr lang="en-US"/>
              <a:pPr>
                <a:defRPr/>
              </a:pPr>
              <a:t>2/26/2025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77C2ED81-9150-4325-8D45-4F8560EFACD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982B1E4-FCC8-4A55-89B5-5E2B45659AD3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19DC13EC-DB8F-4A07-BA28-CE6D80B390E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52463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40164C45-8423-4D9E-B84E-8F783D4823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4317D4C8-A663-47A2-9FB5-B1C582064D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6EC470C1-C77D-4C38-8652-47A5A1989A1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7A5A39AB-192E-45F0-8F32-C2D0A48442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2268CD69-0AC5-4339-AC4C-A338B29CB61B}" type="datetimeFigureOut">
              <a:rPr lang="en-US"/>
              <a:pPr>
                <a:defRPr/>
              </a:pPr>
              <a:t>2/26/2025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781CB1-FDC1-4A00-887E-FDA8A8922B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E3DAB4D1-1CA3-4F07-AAF6-411ABFB9B39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8A9DF98D-FE05-44C0-BAAB-1C644E3BA6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5817BB0-507C-479D-ACA5-858F99D75F64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69F8421F-52CD-4325-AF56-2B654CF5BDB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DBA0D52-13AC-41EE-A7E3-CE1F21699932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7698262F-F8B8-48E2-965F-BB37DB4963B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3C541227-F799-4579-9686-56C417241A66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9" r:id="rId1"/>
    <p:sldLayoutId id="2147483990" r:id="rId2"/>
    <p:sldLayoutId id="2147483991" r:id="rId3"/>
    <p:sldLayoutId id="2147483984" r:id="rId4"/>
    <p:sldLayoutId id="2147483985" r:id="rId5"/>
    <p:sldLayoutId id="2147483992" r:id="rId6"/>
    <p:sldLayoutId id="2147483986" r:id="rId7"/>
    <p:sldLayoutId id="2147483993" r:id="rId8"/>
    <p:sldLayoutId id="2147483994" r:id="rId9"/>
    <p:sldLayoutId id="2147483987" r:id="rId10"/>
    <p:sldLayoutId id="214748398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7.bin"/><Relationship Id="rId18" Type="http://schemas.openxmlformats.org/officeDocument/2006/relationships/oleObject" Target="../embeddings/oleObject180.bin"/><Relationship Id="rId26" Type="http://schemas.openxmlformats.org/officeDocument/2006/relationships/oleObject" Target="../embeddings/oleObject185.bin"/><Relationship Id="rId3" Type="http://schemas.openxmlformats.org/officeDocument/2006/relationships/image" Target="../media/image154.wmf"/><Relationship Id="rId21" Type="http://schemas.openxmlformats.org/officeDocument/2006/relationships/image" Target="../media/image161.wmf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76.bin"/><Relationship Id="rId17" Type="http://schemas.openxmlformats.org/officeDocument/2006/relationships/oleObject" Target="../embeddings/oleObject179.bin"/><Relationship Id="rId25" Type="http://schemas.openxmlformats.org/officeDocument/2006/relationships/image" Target="../media/image163.wmf"/><Relationship Id="rId33" Type="http://schemas.openxmlformats.org/officeDocument/2006/relationships/image" Target="../media/image167.png"/><Relationship Id="rId2" Type="http://schemas.openxmlformats.org/officeDocument/2006/relationships/oleObject" Target="../embeddings/oleObject171.bin"/><Relationship Id="rId16" Type="http://schemas.openxmlformats.org/officeDocument/2006/relationships/image" Target="../media/image160.wmf"/><Relationship Id="rId20" Type="http://schemas.openxmlformats.org/officeDocument/2006/relationships/oleObject" Target="../embeddings/oleObject182.bin"/><Relationship Id="rId29" Type="http://schemas.openxmlformats.org/officeDocument/2006/relationships/image" Target="../media/image16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58.wmf"/><Relationship Id="rId24" Type="http://schemas.openxmlformats.org/officeDocument/2006/relationships/oleObject" Target="../embeddings/oleObject184.bin"/><Relationship Id="rId32" Type="http://schemas.openxmlformats.org/officeDocument/2006/relationships/customXml" Target="../ink/ink6.xml"/><Relationship Id="rId5" Type="http://schemas.openxmlformats.org/officeDocument/2006/relationships/image" Target="../media/image155.wmf"/><Relationship Id="rId15" Type="http://schemas.openxmlformats.org/officeDocument/2006/relationships/oleObject" Target="../embeddings/oleObject178.bin"/><Relationship Id="rId23" Type="http://schemas.openxmlformats.org/officeDocument/2006/relationships/image" Target="../media/image162.wmf"/><Relationship Id="rId28" Type="http://schemas.openxmlformats.org/officeDocument/2006/relationships/oleObject" Target="../embeddings/oleObject186.bin"/><Relationship Id="rId10" Type="http://schemas.openxmlformats.org/officeDocument/2006/relationships/oleObject" Target="../embeddings/oleObject175.bin"/><Relationship Id="rId19" Type="http://schemas.openxmlformats.org/officeDocument/2006/relationships/oleObject" Target="../embeddings/oleObject181.bin"/><Relationship Id="rId31" Type="http://schemas.openxmlformats.org/officeDocument/2006/relationships/image" Target="../media/image166.wmf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57.wmf"/><Relationship Id="rId14" Type="http://schemas.openxmlformats.org/officeDocument/2006/relationships/image" Target="../media/image159.wmf"/><Relationship Id="rId22" Type="http://schemas.openxmlformats.org/officeDocument/2006/relationships/oleObject" Target="../embeddings/oleObject183.bin"/><Relationship Id="rId27" Type="http://schemas.openxmlformats.org/officeDocument/2006/relationships/image" Target="../media/image164.wmf"/><Relationship Id="rId30" Type="http://schemas.openxmlformats.org/officeDocument/2006/relationships/oleObject" Target="../embeddings/oleObject187.bin"/><Relationship Id="rId8" Type="http://schemas.openxmlformats.org/officeDocument/2006/relationships/oleObject" Target="../embeddings/oleObject174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75.wmf"/><Relationship Id="rId26" Type="http://schemas.openxmlformats.org/officeDocument/2006/relationships/image" Target="../media/image179.wmf"/><Relationship Id="rId3" Type="http://schemas.openxmlformats.org/officeDocument/2006/relationships/oleObject" Target="../embeddings/oleObject188.bin"/><Relationship Id="rId21" Type="http://schemas.openxmlformats.org/officeDocument/2006/relationships/oleObject" Target="../embeddings/oleObject197.bin"/><Relationship Id="rId34" Type="http://schemas.openxmlformats.org/officeDocument/2006/relationships/image" Target="../media/image183.wmf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195.bin"/><Relationship Id="rId25" Type="http://schemas.openxmlformats.org/officeDocument/2006/relationships/oleObject" Target="../embeddings/oleObject199.bin"/><Relationship Id="rId33" Type="http://schemas.openxmlformats.org/officeDocument/2006/relationships/oleObject" Target="../embeddings/oleObject203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74.wmf"/><Relationship Id="rId20" Type="http://schemas.openxmlformats.org/officeDocument/2006/relationships/image" Target="../media/image176.wmf"/><Relationship Id="rId29" Type="http://schemas.openxmlformats.org/officeDocument/2006/relationships/oleObject" Target="../embeddings/oleObject20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92.bin"/><Relationship Id="rId24" Type="http://schemas.openxmlformats.org/officeDocument/2006/relationships/image" Target="../media/image178.wmf"/><Relationship Id="rId32" Type="http://schemas.openxmlformats.org/officeDocument/2006/relationships/image" Target="../media/image182.wmf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23" Type="http://schemas.openxmlformats.org/officeDocument/2006/relationships/oleObject" Target="../embeddings/oleObject198.bin"/><Relationship Id="rId28" Type="http://schemas.openxmlformats.org/officeDocument/2006/relationships/image" Target="../media/image180.wmf"/><Relationship Id="rId36" Type="http://schemas.openxmlformats.org/officeDocument/2006/relationships/image" Target="../media/image184.png"/><Relationship Id="rId10" Type="http://schemas.openxmlformats.org/officeDocument/2006/relationships/image" Target="../media/image171.wmf"/><Relationship Id="rId19" Type="http://schemas.openxmlformats.org/officeDocument/2006/relationships/oleObject" Target="../embeddings/oleObject196.bin"/><Relationship Id="rId31" Type="http://schemas.openxmlformats.org/officeDocument/2006/relationships/oleObject" Target="../embeddings/oleObject202.bin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73.wmf"/><Relationship Id="rId22" Type="http://schemas.openxmlformats.org/officeDocument/2006/relationships/image" Target="../media/image177.wmf"/><Relationship Id="rId27" Type="http://schemas.openxmlformats.org/officeDocument/2006/relationships/oleObject" Target="../embeddings/oleObject200.bin"/><Relationship Id="rId30" Type="http://schemas.openxmlformats.org/officeDocument/2006/relationships/image" Target="../media/image181.wmf"/><Relationship Id="rId35" Type="http://schemas.openxmlformats.org/officeDocument/2006/relationships/customXml" Target="../ink/ink7.xml"/><Relationship Id="rId8" Type="http://schemas.openxmlformats.org/officeDocument/2006/relationships/image" Target="../media/image17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192.wmf"/><Relationship Id="rId26" Type="http://schemas.openxmlformats.org/officeDocument/2006/relationships/image" Target="../media/image181.wmf"/><Relationship Id="rId3" Type="http://schemas.openxmlformats.org/officeDocument/2006/relationships/oleObject" Target="../embeddings/oleObject204.bin"/><Relationship Id="rId21" Type="http://schemas.openxmlformats.org/officeDocument/2006/relationships/oleObject" Target="../embeddings/oleObject213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211.bin"/><Relationship Id="rId25" Type="http://schemas.openxmlformats.org/officeDocument/2006/relationships/oleObject" Target="../embeddings/oleObject215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91.wmf"/><Relationship Id="rId20" Type="http://schemas.openxmlformats.org/officeDocument/2006/relationships/image" Target="../media/image193.wmf"/><Relationship Id="rId29" Type="http://schemas.openxmlformats.org/officeDocument/2006/relationships/oleObject" Target="../embeddings/oleObject21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208.bin"/><Relationship Id="rId24" Type="http://schemas.openxmlformats.org/officeDocument/2006/relationships/image" Target="../media/image180.wmf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23" Type="http://schemas.openxmlformats.org/officeDocument/2006/relationships/oleObject" Target="../embeddings/oleObject214.bin"/><Relationship Id="rId28" Type="http://schemas.openxmlformats.org/officeDocument/2006/relationships/image" Target="../media/image195.wmf"/><Relationship Id="rId10" Type="http://schemas.openxmlformats.org/officeDocument/2006/relationships/image" Target="../media/image188.wmf"/><Relationship Id="rId19" Type="http://schemas.openxmlformats.org/officeDocument/2006/relationships/oleObject" Target="../embeddings/oleObject212.bin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190.wmf"/><Relationship Id="rId22" Type="http://schemas.openxmlformats.org/officeDocument/2006/relationships/image" Target="../media/image194.wmf"/><Relationship Id="rId27" Type="http://schemas.openxmlformats.org/officeDocument/2006/relationships/oleObject" Target="../embeddings/oleObject216.bin"/><Relationship Id="rId30" Type="http://schemas.openxmlformats.org/officeDocument/2006/relationships/image" Target="../media/image196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203.wmf"/><Relationship Id="rId26" Type="http://schemas.openxmlformats.org/officeDocument/2006/relationships/image" Target="../media/image207.wmf"/><Relationship Id="rId3" Type="http://schemas.openxmlformats.org/officeDocument/2006/relationships/oleObject" Target="../embeddings/oleObject218.bin"/><Relationship Id="rId21" Type="http://schemas.openxmlformats.org/officeDocument/2006/relationships/oleObject" Target="../embeddings/oleObject227.bin"/><Relationship Id="rId34" Type="http://schemas.openxmlformats.org/officeDocument/2006/relationships/image" Target="../media/image211.wmf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25.bin"/><Relationship Id="rId25" Type="http://schemas.openxmlformats.org/officeDocument/2006/relationships/oleObject" Target="../embeddings/oleObject229.bin"/><Relationship Id="rId33" Type="http://schemas.openxmlformats.org/officeDocument/2006/relationships/oleObject" Target="../embeddings/oleObject233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02.wmf"/><Relationship Id="rId20" Type="http://schemas.openxmlformats.org/officeDocument/2006/relationships/image" Target="../media/image204.wmf"/><Relationship Id="rId29" Type="http://schemas.openxmlformats.org/officeDocument/2006/relationships/oleObject" Target="../embeddings/oleObject2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222.bin"/><Relationship Id="rId24" Type="http://schemas.openxmlformats.org/officeDocument/2006/relationships/image" Target="../media/image206.wmf"/><Relationship Id="rId32" Type="http://schemas.openxmlformats.org/officeDocument/2006/relationships/image" Target="../media/image210.wmf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23" Type="http://schemas.openxmlformats.org/officeDocument/2006/relationships/oleObject" Target="../embeddings/oleObject228.bin"/><Relationship Id="rId28" Type="http://schemas.openxmlformats.org/officeDocument/2006/relationships/image" Target="../media/image208.wmf"/><Relationship Id="rId36" Type="http://schemas.openxmlformats.org/officeDocument/2006/relationships/image" Target="../media/image212.wmf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226.bin"/><Relationship Id="rId31" Type="http://schemas.openxmlformats.org/officeDocument/2006/relationships/oleObject" Target="../embeddings/oleObject232.bin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01.wmf"/><Relationship Id="rId22" Type="http://schemas.openxmlformats.org/officeDocument/2006/relationships/image" Target="../media/image205.wmf"/><Relationship Id="rId27" Type="http://schemas.openxmlformats.org/officeDocument/2006/relationships/oleObject" Target="../embeddings/oleObject230.bin"/><Relationship Id="rId30" Type="http://schemas.openxmlformats.org/officeDocument/2006/relationships/image" Target="../media/image209.wmf"/><Relationship Id="rId35" Type="http://schemas.openxmlformats.org/officeDocument/2006/relationships/oleObject" Target="../embeddings/oleObject234.bin"/><Relationship Id="rId8" Type="http://schemas.openxmlformats.org/officeDocument/2006/relationships/image" Target="../media/image198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219.wmf"/><Relationship Id="rId26" Type="http://schemas.openxmlformats.org/officeDocument/2006/relationships/image" Target="../media/image223.wmf"/><Relationship Id="rId39" Type="http://schemas.openxmlformats.org/officeDocument/2006/relationships/oleObject" Target="../embeddings/oleObject253.bin"/><Relationship Id="rId21" Type="http://schemas.openxmlformats.org/officeDocument/2006/relationships/oleObject" Target="../embeddings/oleObject244.bin"/><Relationship Id="rId34" Type="http://schemas.openxmlformats.org/officeDocument/2006/relationships/image" Target="../media/image226.wmf"/><Relationship Id="rId42" Type="http://schemas.openxmlformats.org/officeDocument/2006/relationships/image" Target="../media/image228.wmf"/><Relationship Id="rId7" Type="http://schemas.openxmlformats.org/officeDocument/2006/relationships/oleObject" Target="../embeddings/oleObject237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218.wmf"/><Relationship Id="rId20" Type="http://schemas.openxmlformats.org/officeDocument/2006/relationships/image" Target="../media/image220.wmf"/><Relationship Id="rId29" Type="http://schemas.openxmlformats.org/officeDocument/2006/relationships/oleObject" Target="../embeddings/oleObject248.bin"/><Relationship Id="rId41" Type="http://schemas.openxmlformats.org/officeDocument/2006/relationships/oleObject" Target="../embeddings/oleObject25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239.bin"/><Relationship Id="rId24" Type="http://schemas.openxmlformats.org/officeDocument/2006/relationships/image" Target="../media/image222.wmf"/><Relationship Id="rId32" Type="http://schemas.openxmlformats.org/officeDocument/2006/relationships/image" Target="../media/image225.wmf"/><Relationship Id="rId37" Type="http://schemas.openxmlformats.org/officeDocument/2006/relationships/oleObject" Target="../embeddings/oleObject252.bin"/><Relationship Id="rId40" Type="http://schemas.openxmlformats.org/officeDocument/2006/relationships/image" Target="../media/image181.wmf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212.wmf"/><Relationship Id="rId36" Type="http://schemas.openxmlformats.org/officeDocument/2006/relationships/image" Target="../media/image227.wmf"/><Relationship Id="rId10" Type="http://schemas.openxmlformats.org/officeDocument/2006/relationships/image" Target="../media/image215.wmf"/><Relationship Id="rId19" Type="http://schemas.openxmlformats.org/officeDocument/2006/relationships/oleObject" Target="../embeddings/oleObject243.bin"/><Relationship Id="rId31" Type="http://schemas.openxmlformats.org/officeDocument/2006/relationships/oleObject" Target="../embeddings/oleObject249.bin"/><Relationship Id="rId44" Type="http://schemas.openxmlformats.org/officeDocument/2006/relationships/image" Target="../media/image229.wmf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17.wmf"/><Relationship Id="rId22" Type="http://schemas.openxmlformats.org/officeDocument/2006/relationships/image" Target="../media/image221.wmf"/><Relationship Id="rId27" Type="http://schemas.openxmlformats.org/officeDocument/2006/relationships/oleObject" Target="../embeddings/oleObject247.bin"/><Relationship Id="rId30" Type="http://schemas.openxmlformats.org/officeDocument/2006/relationships/image" Target="../media/image224.wmf"/><Relationship Id="rId35" Type="http://schemas.openxmlformats.org/officeDocument/2006/relationships/oleObject" Target="../embeddings/oleObject251.bin"/><Relationship Id="rId43" Type="http://schemas.openxmlformats.org/officeDocument/2006/relationships/oleObject" Target="../embeddings/oleObject255.bin"/><Relationship Id="rId8" Type="http://schemas.openxmlformats.org/officeDocument/2006/relationships/image" Target="../media/image214.wmf"/><Relationship Id="rId3" Type="http://schemas.openxmlformats.org/officeDocument/2006/relationships/oleObject" Target="../embeddings/oleObject235.bin"/><Relationship Id="rId12" Type="http://schemas.openxmlformats.org/officeDocument/2006/relationships/image" Target="../media/image216.wmf"/><Relationship Id="rId17" Type="http://schemas.openxmlformats.org/officeDocument/2006/relationships/oleObject" Target="../embeddings/oleObject242.bin"/><Relationship Id="rId25" Type="http://schemas.openxmlformats.org/officeDocument/2006/relationships/oleObject" Target="../embeddings/oleObject246.bin"/><Relationship Id="rId33" Type="http://schemas.openxmlformats.org/officeDocument/2006/relationships/oleObject" Target="../embeddings/oleObject250.bin"/><Relationship Id="rId38" Type="http://schemas.openxmlformats.org/officeDocument/2006/relationships/image" Target="../media/image18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236.wmf"/><Relationship Id="rId3" Type="http://schemas.openxmlformats.org/officeDocument/2006/relationships/oleObject" Target="../embeddings/oleObject256.bin"/><Relationship Id="rId21" Type="http://schemas.openxmlformats.org/officeDocument/2006/relationships/oleObject" Target="../embeddings/oleObject265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33.wmf"/><Relationship Id="rId17" Type="http://schemas.openxmlformats.org/officeDocument/2006/relationships/oleObject" Target="../embeddings/oleObject263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235.wmf"/><Relationship Id="rId20" Type="http://schemas.openxmlformats.org/officeDocument/2006/relationships/image" Target="../media/image2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260.bin"/><Relationship Id="rId24" Type="http://schemas.openxmlformats.org/officeDocument/2006/relationships/image" Target="../media/image238.wmf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23" Type="http://schemas.openxmlformats.org/officeDocument/2006/relationships/oleObject" Target="../embeddings/oleObject266.bin"/><Relationship Id="rId10" Type="http://schemas.openxmlformats.org/officeDocument/2006/relationships/image" Target="../media/image232.wmf"/><Relationship Id="rId19" Type="http://schemas.openxmlformats.org/officeDocument/2006/relationships/oleObject" Target="../embeddings/oleObject264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34.wmf"/><Relationship Id="rId22" Type="http://schemas.openxmlformats.org/officeDocument/2006/relationships/image" Target="../media/image21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png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customXml" Target="../ink/ink1.xml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9" Type="http://schemas.openxmlformats.org/officeDocument/2006/relationships/image" Target="../media/image25.wmf"/><Relationship Id="rId21" Type="http://schemas.openxmlformats.org/officeDocument/2006/relationships/image" Target="../media/image16.wmf"/><Relationship Id="rId34" Type="http://schemas.openxmlformats.org/officeDocument/2006/relationships/oleObject" Target="../embeddings/oleObject20.bin"/><Relationship Id="rId42" Type="http://schemas.openxmlformats.org/officeDocument/2006/relationships/oleObject" Target="../embeddings/oleObject24.bin"/><Relationship Id="rId47" Type="http://schemas.openxmlformats.org/officeDocument/2006/relationships/image" Target="../media/image29.wmf"/><Relationship Id="rId50" Type="http://schemas.openxmlformats.org/officeDocument/2006/relationships/oleObject" Target="../embeddings/oleObject28.bin"/><Relationship Id="rId7" Type="http://schemas.openxmlformats.org/officeDocument/2006/relationships/image" Target="../media/image9.wmf"/><Relationship Id="rId16" Type="http://schemas.openxmlformats.org/officeDocument/2006/relationships/oleObject" Target="../embeddings/oleObject11.bin"/><Relationship Id="rId29" Type="http://schemas.openxmlformats.org/officeDocument/2006/relationships/image" Target="../media/image20.wmf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4.wmf"/><Relationship Id="rId40" Type="http://schemas.openxmlformats.org/officeDocument/2006/relationships/oleObject" Target="../embeddings/oleObject23.bin"/><Relationship Id="rId45" Type="http://schemas.openxmlformats.org/officeDocument/2006/relationships/image" Target="../media/image28.wmf"/><Relationship Id="rId53" Type="http://schemas.openxmlformats.org/officeDocument/2006/relationships/image" Target="../media/image32.png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1.bin"/><Relationship Id="rId49" Type="http://schemas.openxmlformats.org/officeDocument/2006/relationships/image" Target="../media/image30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5.wmf"/><Relationship Id="rId31" Type="http://schemas.openxmlformats.org/officeDocument/2006/relationships/image" Target="../media/image21.wmf"/><Relationship Id="rId44" Type="http://schemas.openxmlformats.org/officeDocument/2006/relationships/oleObject" Target="../embeddings/oleObject25.bin"/><Relationship Id="rId52" Type="http://schemas.openxmlformats.org/officeDocument/2006/relationships/customXml" Target="../ink/ink2.xml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3.wmf"/><Relationship Id="rId43" Type="http://schemas.openxmlformats.org/officeDocument/2006/relationships/image" Target="../media/image27.wmf"/><Relationship Id="rId48" Type="http://schemas.openxmlformats.org/officeDocument/2006/relationships/oleObject" Target="../embeddings/oleObject27.bin"/><Relationship Id="rId8" Type="http://schemas.openxmlformats.org/officeDocument/2006/relationships/oleObject" Target="../embeddings/oleObject7.bin"/><Relationship Id="rId51" Type="http://schemas.openxmlformats.org/officeDocument/2006/relationships/image" Target="../media/image31.wmf"/><Relationship Id="rId3" Type="http://schemas.openxmlformats.org/officeDocument/2006/relationships/image" Target="../media/image9.png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33" Type="http://schemas.openxmlformats.org/officeDocument/2006/relationships/image" Target="../media/image22.wmf"/><Relationship Id="rId38" Type="http://schemas.openxmlformats.org/officeDocument/2006/relationships/oleObject" Target="../embeddings/oleObject22.bin"/><Relationship Id="rId46" Type="http://schemas.openxmlformats.org/officeDocument/2006/relationships/oleObject" Target="../embeddings/oleObject26.bin"/><Relationship Id="rId20" Type="http://schemas.openxmlformats.org/officeDocument/2006/relationships/oleObject" Target="../embeddings/oleObject13.bin"/><Relationship Id="rId41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6.png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7.wmf"/><Relationship Id="rId21" Type="http://schemas.openxmlformats.org/officeDocument/2006/relationships/oleObject" Target="../embeddings/oleObject40.bin"/><Relationship Id="rId42" Type="http://schemas.openxmlformats.org/officeDocument/2006/relationships/image" Target="../media/image55.wmf"/><Relationship Id="rId47" Type="http://schemas.openxmlformats.org/officeDocument/2006/relationships/oleObject" Target="../embeddings/oleObject53.bin"/><Relationship Id="rId63" Type="http://schemas.openxmlformats.org/officeDocument/2006/relationships/oleObject" Target="../embeddings/oleObject61.bin"/><Relationship Id="rId68" Type="http://schemas.openxmlformats.org/officeDocument/2006/relationships/image" Target="../media/image68.wmf"/><Relationship Id="rId84" Type="http://schemas.openxmlformats.org/officeDocument/2006/relationships/oleObject" Target="../embeddings/oleObject72.bin"/><Relationship Id="rId89" Type="http://schemas.openxmlformats.org/officeDocument/2006/relationships/image" Target="../media/image78.wmf"/><Relationship Id="rId16" Type="http://schemas.openxmlformats.org/officeDocument/2006/relationships/image" Target="../media/image42.wmf"/><Relationship Id="rId11" Type="http://schemas.openxmlformats.org/officeDocument/2006/relationships/oleObject" Target="../embeddings/oleObject35.bin"/><Relationship Id="rId32" Type="http://schemas.openxmlformats.org/officeDocument/2006/relationships/image" Target="../media/image50.wmf"/><Relationship Id="rId37" Type="http://schemas.openxmlformats.org/officeDocument/2006/relationships/oleObject" Target="../embeddings/oleObject48.bin"/><Relationship Id="rId53" Type="http://schemas.openxmlformats.org/officeDocument/2006/relationships/oleObject" Target="../embeddings/oleObject56.bin"/><Relationship Id="rId58" Type="http://schemas.openxmlformats.org/officeDocument/2006/relationships/image" Target="../media/image63.wmf"/><Relationship Id="rId74" Type="http://schemas.openxmlformats.org/officeDocument/2006/relationships/image" Target="../media/image71.wmf"/><Relationship Id="rId79" Type="http://schemas.openxmlformats.org/officeDocument/2006/relationships/image" Target="../media/image73.wmf"/><Relationship Id="rId5" Type="http://schemas.openxmlformats.org/officeDocument/2006/relationships/oleObject" Target="../embeddings/oleObject32.bin"/><Relationship Id="rId90" Type="http://schemas.openxmlformats.org/officeDocument/2006/relationships/oleObject" Target="../embeddings/oleObject75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49.wmf"/><Relationship Id="rId35" Type="http://schemas.openxmlformats.org/officeDocument/2006/relationships/oleObject" Target="../embeddings/oleObject47.bin"/><Relationship Id="rId43" Type="http://schemas.openxmlformats.org/officeDocument/2006/relationships/oleObject" Target="../embeddings/oleObject51.bin"/><Relationship Id="rId48" Type="http://schemas.openxmlformats.org/officeDocument/2006/relationships/image" Target="../media/image58.wmf"/><Relationship Id="rId56" Type="http://schemas.openxmlformats.org/officeDocument/2006/relationships/image" Target="../media/image62.wmf"/><Relationship Id="rId64" Type="http://schemas.openxmlformats.org/officeDocument/2006/relationships/image" Target="../media/image66.wmf"/><Relationship Id="rId69" Type="http://schemas.openxmlformats.org/officeDocument/2006/relationships/oleObject" Target="../embeddings/oleObject64.bin"/><Relationship Id="rId77" Type="http://schemas.openxmlformats.org/officeDocument/2006/relationships/image" Target="../media/image72.wmf"/><Relationship Id="rId8" Type="http://schemas.openxmlformats.org/officeDocument/2006/relationships/image" Target="../media/image38.wmf"/><Relationship Id="rId51" Type="http://schemas.openxmlformats.org/officeDocument/2006/relationships/oleObject" Target="../embeddings/oleObject55.bin"/><Relationship Id="rId72" Type="http://schemas.openxmlformats.org/officeDocument/2006/relationships/image" Target="../media/image70.wmf"/><Relationship Id="rId80" Type="http://schemas.openxmlformats.org/officeDocument/2006/relationships/oleObject" Target="../embeddings/oleObject70.bin"/><Relationship Id="rId85" Type="http://schemas.openxmlformats.org/officeDocument/2006/relationships/image" Target="../media/image76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46.bin"/><Relationship Id="rId38" Type="http://schemas.openxmlformats.org/officeDocument/2006/relationships/image" Target="../media/image53.wmf"/><Relationship Id="rId46" Type="http://schemas.openxmlformats.org/officeDocument/2006/relationships/image" Target="../media/image57.wmf"/><Relationship Id="rId59" Type="http://schemas.openxmlformats.org/officeDocument/2006/relationships/oleObject" Target="../embeddings/oleObject59.bin"/><Relationship Id="rId67" Type="http://schemas.openxmlformats.org/officeDocument/2006/relationships/oleObject" Target="../embeddings/oleObject63.bin"/><Relationship Id="rId20" Type="http://schemas.openxmlformats.org/officeDocument/2006/relationships/image" Target="../media/image44.wmf"/><Relationship Id="rId41" Type="http://schemas.openxmlformats.org/officeDocument/2006/relationships/oleObject" Target="../embeddings/oleObject50.bin"/><Relationship Id="rId54" Type="http://schemas.openxmlformats.org/officeDocument/2006/relationships/image" Target="../media/image61.wmf"/><Relationship Id="rId62" Type="http://schemas.openxmlformats.org/officeDocument/2006/relationships/image" Target="../media/image65.wmf"/><Relationship Id="rId70" Type="http://schemas.openxmlformats.org/officeDocument/2006/relationships/image" Target="../media/image69.wmf"/><Relationship Id="rId75" Type="http://schemas.openxmlformats.org/officeDocument/2006/relationships/oleObject" Target="../embeddings/oleObject67.bin"/><Relationship Id="rId83" Type="http://schemas.openxmlformats.org/officeDocument/2006/relationships/image" Target="../media/image75.wmf"/><Relationship Id="rId88" Type="http://schemas.openxmlformats.org/officeDocument/2006/relationships/oleObject" Target="../embeddings/oleObject74.bin"/><Relationship Id="rId91" Type="http://schemas.openxmlformats.org/officeDocument/2006/relationships/image" Target="../media/image7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8.wmf"/><Relationship Id="rId36" Type="http://schemas.openxmlformats.org/officeDocument/2006/relationships/image" Target="../media/image52.wmf"/><Relationship Id="rId49" Type="http://schemas.openxmlformats.org/officeDocument/2006/relationships/oleObject" Target="../embeddings/oleObject54.bin"/><Relationship Id="rId57" Type="http://schemas.openxmlformats.org/officeDocument/2006/relationships/oleObject" Target="../embeddings/oleObject58.bin"/><Relationship Id="rId10" Type="http://schemas.openxmlformats.org/officeDocument/2006/relationships/image" Target="../media/image39.wmf"/><Relationship Id="rId31" Type="http://schemas.openxmlformats.org/officeDocument/2006/relationships/oleObject" Target="../embeddings/oleObject45.bin"/><Relationship Id="rId44" Type="http://schemas.openxmlformats.org/officeDocument/2006/relationships/image" Target="../media/image56.wmf"/><Relationship Id="rId52" Type="http://schemas.openxmlformats.org/officeDocument/2006/relationships/image" Target="../media/image60.wmf"/><Relationship Id="rId60" Type="http://schemas.openxmlformats.org/officeDocument/2006/relationships/image" Target="../media/image64.wmf"/><Relationship Id="rId65" Type="http://schemas.openxmlformats.org/officeDocument/2006/relationships/oleObject" Target="../embeddings/oleObject62.bin"/><Relationship Id="rId73" Type="http://schemas.openxmlformats.org/officeDocument/2006/relationships/oleObject" Target="../embeddings/oleObject66.bin"/><Relationship Id="rId78" Type="http://schemas.openxmlformats.org/officeDocument/2006/relationships/oleObject" Target="../embeddings/oleObject69.bin"/><Relationship Id="rId81" Type="http://schemas.openxmlformats.org/officeDocument/2006/relationships/image" Target="../media/image74.wmf"/><Relationship Id="rId86" Type="http://schemas.openxmlformats.org/officeDocument/2006/relationships/oleObject" Target="../embeddings/oleObject73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34.bin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3.wmf"/><Relationship Id="rId39" Type="http://schemas.openxmlformats.org/officeDocument/2006/relationships/oleObject" Target="../embeddings/oleObject49.bin"/><Relationship Id="rId34" Type="http://schemas.openxmlformats.org/officeDocument/2006/relationships/image" Target="../media/image51.wmf"/><Relationship Id="rId50" Type="http://schemas.openxmlformats.org/officeDocument/2006/relationships/image" Target="../media/image59.wmf"/><Relationship Id="rId55" Type="http://schemas.openxmlformats.org/officeDocument/2006/relationships/oleObject" Target="../embeddings/oleObject57.bin"/><Relationship Id="rId76" Type="http://schemas.openxmlformats.org/officeDocument/2006/relationships/oleObject" Target="../embeddings/oleObject68.bin"/><Relationship Id="rId7" Type="http://schemas.openxmlformats.org/officeDocument/2006/relationships/oleObject" Target="../embeddings/oleObject33.bin"/><Relationship Id="rId71" Type="http://schemas.openxmlformats.org/officeDocument/2006/relationships/oleObject" Target="../embeddings/oleObject65.bin"/><Relationship Id="rId2" Type="http://schemas.openxmlformats.org/officeDocument/2006/relationships/notesSlide" Target="../notesSlides/notesSlide2.xml"/><Relationship Id="rId29" Type="http://schemas.openxmlformats.org/officeDocument/2006/relationships/oleObject" Target="../embeddings/oleObject44.bin"/><Relationship Id="rId24" Type="http://schemas.openxmlformats.org/officeDocument/2006/relationships/image" Target="../media/image46.wmf"/><Relationship Id="rId40" Type="http://schemas.openxmlformats.org/officeDocument/2006/relationships/image" Target="../media/image54.wmf"/><Relationship Id="rId45" Type="http://schemas.openxmlformats.org/officeDocument/2006/relationships/oleObject" Target="../embeddings/oleObject52.bin"/><Relationship Id="rId66" Type="http://schemas.openxmlformats.org/officeDocument/2006/relationships/image" Target="../media/image67.wmf"/><Relationship Id="rId87" Type="http://schemas.openxmlformats.org/officeDocument/2006/relationships/image" Target="../media/image77.wmf"/><Relationship Id="rId61" Type="http://schemas.openxmlformats.org/officeDocument/2006/relationships/oleObject" Target="../embeddings/oleObject60.bin"/><Relationship Id="rId82" Type="http://schemas.openxmlformats.org/officeDocument/2006/relationships/oleObject" Target="../embeddings/oleObject71.bin"/><Relationship Id="rId19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81.wmf"/><Relationship Id="rId21" Type="http://schemas.openxmlformats.org/officeDocument/2006/relationships/oleObject" Target="../embeddings/oleObject84.bin"/><Relationship Id="rId42" Type="http://schemas.openxmlformats.org/officeDocument/2006/relationships/image" Target="../media/image89.wmf"/><Relationship Id="rId47" Type="http://schemas.openxmlformats.org/officeDocument/2006/relationships/oleObject" Target="../embeddings/oleObject97.bin"/><Relationship Id="rId63" Type="http://schemas.openxmlformats.org/officeDocument/2006/relationships/oleObject" Target="../embeddings/oleObject105.bin"/><Relationship Id="rId68" Type="http://schemas.openxmlformats.org/officeDocument/2006/relationships/image" Target="../media/image96.wmf"/><Relationship Id="rId84" Type="http://schemas.openxmlformats.org/officeDocument/2006/relationships/image" Target="../media/image76.wmf"/><Relationship Id="rId89" Type="http://schemas.openxmlformats.org/officeDocument/2006/relationships/oleObject" Target="../embeddings/oleObject118.bin"/><Relationship Id="rId16" Type="http://schemas.openxmlformats.org/officeDocument/2006/relationships/image" Target="../media/image42.wmf"/><Relationship Id="rId11" Type="http://schemas.openxmlformats.org/officeDocument/2006/relationships/oleObject" Target="../embeddings/oleObject79.bin"/><Relationship Id="rId32" Type="http://schemas.openxmlformats.org/officeDocument/2006/relationships/image" Target="../media/image84.wmf"/><Relationship Id="rId37" Type="http://schemas.openxmlformats.org/officeDocument/2006/relationships/oleObject" Target="../embeddings/oleObject92.bin"/><Relationship Id="rId53" Type="http://schemas.openxmlformats.org/officeDocument/2006/relationships/oleObject" Target="../embeddings/oleObject100.bin"/><Relationship Id="rId58" Type="http://schemas.openxmlformats.org/officeDocument/2006/relationships/image" Target="../media/image64.wmf"/><Relationship Id="rId74" Type="http://schemas.openxmlformats.org/officeDocument/2006/relationships/image" Target="../media/image99.wmf"/><Relationship Id="rId79" Type="http://schemas.openxmlformats.org/officeDocument/2006/relationships/oleObject" Target="../embeddings/oleObject113.bin"/><Relationship Id="rId5" Type="http://schemas.openxmlformats.org/officeDocument/2006/relationships/oleObject" Target="../embeddings/oleObject76.bin"/><Relationship Id="rId90" Type="http://schemas.openxmlformats.org/officeDocument/2006/relationships/image" Target="../media/image105.wmf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83.wmf"/><Relationship Id="rId35" Type="http://schemas.openxmlformats.org/officeDocument/2006/relationships/oleObject" Target="../embeddings/oleObject91.bin"/><Relationship Id="rId43" Type="http://schemas.openxmlformats.org/officeDocument/2006/relationships/oleObject" Target="../embeddings/oleObject95.bin"/><Relationship Id="rId48" Type="http://schemas.openxmlformats.org/officeDocument/2006/relationships/image" Target="../media/image92.wmf"/><Relationship Id="rId56" Type="http://schemas.openxmlformats.org/officeDocument/2006/relationships/image" Target="../media/image62.wmf"/><Relationship Id="rId64" Type="http://schemas.openxmlformats.org/officeDocument/2006/relationships/image" Target="../media/image95.wmf"/><Relationship Id="rId69" Type="http://schemas.openxmlformats.org/officeDocument/2006/relationships/oleObject" Target="../embeddings/oleObject108.bin"/><Relationship Id="rId77" Type="http://schemas.openxmlformats.org/officeDocument/2006/relationships/oleObject" Target="../embeddings/oleObject112.bin"/><Relationship Id="rId8" Type="http://schemas.openxmlformats.org/officeDocument/2006/relationships/image" Target="../media/image38.wmf"/><Relationship Id="rId51" Type="http://schemas.openxmlformats.org/officeDocument/2006/relationships/oleObject" Target="../embeddings/oleObject99.bin"/><Relationship Id="rId72" Type="http://schemas.openxmlformats.org/officeDocument/2006/relationships/image" Target="../media/image98.wmf"/><Relationship Id="rId80" Type="http://schemas.openxmlformats.org/officeDocument/2006/relationships/image" Target="../media/image102.wmf"/><Relationship Id="rId85" Type="http://schemas.openxmlformats.org/officeDocument/2006/relationships/oleObject" Target="../embeddings/oleObject116.bin"/><Relationship Id="rId3" Type="http://schemas.openxmlformats.org/officeDocument/2006/relationships/oleObject" Target="../embeddings/oleObject3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33" Type="http://schemas.openxmlformats.org/officeDocument/2006/relationships/oleObject" Target="../embeddings/oleObject90.bin"/><Relationship Id="rId38" Type="http://schemas.openxmlformats.org/officeDocument/2006/relationships/image" Target="../media/image87.wmf"/><Relationship Id="rId46" Type="http://schemas.openxmlformats.org/officeDocument/2006/relationships/image" Target="../media/image91.wmf"/><Relationship Id="rId59" Type="http://schemas.openxmlformats.org/officeDocument/2006/relationships/oleObject" Target="../embeddings/oleObject103.bin"/><Relationship Id="rId67" Type="http://schemas.openxmlformats.org/officeDocument/2006/relationships/oleObject" Target="../embeddings/oleObject107.bin"/><Relationship Id="rId20" Type="http://schemas.openxmlformats.org/officeDocument/2006/relationships/image" Target="../media/image44.wmf"/><Relationship Id="rId41" Type="http://schemas.openxmlformats.org/officeDocument/2006/relationships/oleObject" Target="../embeddings/oleObject94.bin"/><Relationship Id="rId54" Type="http://schemas.openxmlformats.org/officeDocument/2006/relationships/image" Target="../media/image61.wmf"/><Relationship Id="rId62" Type="http://schemas.openxmlformats.org/officeDocument/2006/relationships/image" Target="../media/image94.wmf"/><Relationship Id="rId70" Type="http://schemas.openxmlformats.org/officeDocument/2006/relationships/image" Target="../media/image97.wmf"/><Relationship Id="rId75" Type="http://schemas.openxmlformats.org/officeDocument/2006/relationships/oleObject" Target="../embeddings/oleObject111.bin"/><Relationship Id="rId83" Type="http://schemas.openxmlformats.org/officeDocument/2006/relationships/oleObject" Target="../embeddings/oleObject115.bin"/><Relationship Id="rId88" Type="http://schemas.openxmlformats.org/officeDocument/2006/relationships/image" Target="../media/image7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82.wmf"/><Relationship Id="rId36" Type="http://schemas.openxmlformats.org/officeDocument/2006/relationships/image" Target="../media/image86.wmf"/><Relationship Id="rId49" Type="http://schemas.openxmlformats.org/officeDocument/2006/relationships/oleObject" Target="../embeddings/oleObject98.bin"/><Relationship Id="rId57" Type="http://schemas.openxmlformats.org/officeDocument/2006/relationships/oleObject" Target="../embeddings/oleObject102.bin"/><Relationship Id="rId10" Type="http://schemas.openxmlformats.org/officeDocument/2006/relationships/image" Target="../media/image39.wmf"/><Relationship Id="rId31" Type="http://schemas.openxmlformats.org/officeDocument/2006/relationships/oleObject" Target="../embeddings/oleObject89.bin"/><Relationship Id="rId44" Type="http://schemas.openxmlformats.org/officeDocument/2006/relationships/image" Target="../media/image90.wmf"/><Relationship Id="rId52" Type="http://schemas.openxmlformats.org/officeDocument/2006/relationships/image" Target="../media/image60.wmf"/><Relationship Id="rId60" Type="http://schemas.openxmlformats.org/officeDocument/2006/relationships/image" Target="../media/image93.wmf"/><Relationship Id="rId65" Type="http://schemas.openxmlformats.org/officeDocument/2006/relationships/oleObject" Target="../embeddings/oleObject106.bin"/><Relationship Id="rId73" Type="http://schemas.openxmlformats.org/officeDocument/2006/relationships/oleObject" Target="../embeddings/oleObject110.bin"/><Relationship Id="rId78" Type="http://schemas.openxmlformats.org/officeDocument/2006/relationships/image" Target="../media/image101.wmf"/><Relationship Id="rId81" Type="http://schemas.openxmlformats.org/officeDocument/2006/relationships/oleObject" Target="../embeddings/oleObject114.bin"/><Relationship Id="rId86" Type="http://schemas.openxmlformats.org/officeDocument/2006/relationships/image" Target="../media/image104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8.bin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43.wmf"/><Relationship Id="rId39" Type="http://schemas.openxmlformats.org/officeDocument/2006/relationships/oleObject" Target="../embeddings/oleObject93.bin"/><Relationship Id="rId34" Type="http://schemas.openxmlformats.org/officeDocument/2006/relationships/image" Target="../media/image85.wmf"/><Relationship Id="rId50" Type="http://schemas.openxmlformats.org/officeDocument/2006/relationships/image" Target="../media/image59.wmf"/><Relationship Id="rId55" Type="http://schemas.openxmlformats.org/officeDocument/2006/relationships/oleObject" Target="../embeddings/oleObject101.bin"/><Relationship Id="rId76" Type="http://schemas.openxmlformats.org/officeDocument/2006/relationships/image" Target="../media/image100.wmf"/><Relationship Id="rId7" Type="http://schemas.openxmlformats.org/officeDocument/2006/relationships/oleObject" Target="../embeddings/oleObject77.bin"/><Relationship Id="rId71" Type="http://schemas.openxmlformats.org/officeDocument/2006/relationships/oleObject" Target="../embeddings/oleObject109.bin"/><Relationship Id="rId2" Type="http://schemas.openxmlformats.org/officeDocument/2006/relationships/notesSlide" Target="../notesSlides/notesSlide3.xml"/><Relationship Id="rId29" Type="http://schemas.openxmlformats.org/officeDocument/2006/relationships/oleObject" Target="../embeddings/oleObject88.bin"/><Relationship Id="rId24" Type="http://schemas.openxmlformats.org/officeDocument/2006/relationships/image" Target="../media/image80.wmf"/><Relationship Id="rId40" Type="http://schemas.openxmlformats.org/officeDocument/2006/relationships/image" Target="../media/image88.wmf"/><Relationship Id="rId45" Type="http://schemas.openxmlformats.org/officeDocument/2006/relationships/oleObject" Target="../embeddings/oleObject96.bin"/><Relationship Id="rId66" Type="http://schemas.openxmlformats.org/officeDocument/2006/relationships/image" Target="../media/image68.wmf"/><Relationship Id="rId87" Type="http://schemas.openxmlformats.org/officeDocument/2006/relationships/oleObject" Target="../embeddings/oleObject117.bin"/><Relationship Id="rId61" Type="http://schemas.openxmlformats.org/officeDocument/2006/relationships/oleObject" Target="../embeddings/oleObject104.bin"/><Relationship Id="rId82" Type="http://schemas.openxmlformats.org/officeDocument/2006/relationships/image" Target="../media/image103.wmf"/><Relationship Id="rId19" Type="http://schemas.openxmlformats.org/officeDocument/2006/relationships/oleObject" Target="../embeddings/oleObject83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12.wmf"/><Relationship Id="rId26" Type="http://schemas.openxmlformats.org/officeDocument/2006/relationships/image" Target="../media/image116.wmf"/><Relationship Id="rId39" Type="http://schemas.openxmlformats.org/officeDocument/2006/relationships/oleObject" Target="../embeddings/oleObject135.bin"/><Relationship Id="rId21" Type="http://schemas.openxmlformats.org/officeDocument/2006/relationships/oleObject" Target="../embeddings/oleObject127.bin"/><Relationship Id="rId34" Type="http://schemas.openxmlformats.org/officeDocument/2006/relationships/image" Target="../media/image5.wmf"/><Relationship Id="rId42" Type="http://schemas.openxmlformats.org/officeDocument/2006/relationships/image" Target="../media/image122.wmf"/><Relationship Id="rId47" Type="http://schemas.openxmlformats.org/officeDocument/2006/relationships/oleObject" Target="../embeddings/oleObject139.bin"/><Relationship Id="rId50" Type="http://schemas.openxmlformats.org/officeDocument/2006/relationships/image" Target="../media/image126.wmf"/><Relationship Id="rId55" Type="http://schemas.openxmlformats.org/officeDocument/2006/relationships/oleObject" Target="../embeddings/oleObject144.bin"/><Relationship Id="rId7" Type="http://schemas.openxmlformats.org/officeDocument/2006/relationships/oleObject" Target="../embeddings/oleObject120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11.wmf"/><Relationship Id="rId29" Type="http://schemas.openxmlformats.org/officeDocument/2006/relationships/oleObject" Target="../embeddings/oleObject131.bin"/><Relationship Id="rId11" Type="http://schemas.openxmlformats.org/officeDocument/2006/relationships/oleObject" Target="../embeddings/oleObject122.bin"/><Relationship Id="rId24" Type="http://schemas.openxmlformats.org/officeDocument/2006/relationships/image" Target="../media/image115.wmf"/><Relationship Id="rId32" Type="http://schemas.openxmlformats.org/officeDocument/2006/relationships/image" Target="../media/image119.wmf"/><Relationship Id="rId37" Type="http://schemas.openxmlformats.org/officeDocument/2006/relationships/oleObject" Target="../embeddings/oleObject134.bin"/><Relationship Id="rId40" Type="http://schemas.openxmlformats.org/officeDocument/2006/relationships/image" Target="../media/image121.wmf"/><Relationship Id="rId45" Type="http://schemas.openxmlformats.org/officeDocument/2006/relationships/oleObject" Target="../embeddings/oleObject138.bin"/><Relationship Id="rId53" Type="http://schemas.openxmlformats.org/officeDocument/2006/relationships/oleObject" Target="../embeddings/oleObject142.bin"/><Relationship Id="rId58" Type="http://schemas.openxmlformats.org/officeDocument/2006/relationships/oleObject" Target="../embeddings/oleObject146.bin"/><Relationship Id="rId5" Type="http://schemas.openxmlformats.org/officeDocument/2006/relationships/oleObject" Target="../embeddings/oleObject119.bin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Relationship Id="rId27" Type="http://schemas.openxmlformats.org/officeDocument/2006/relationships/oleObject" Target="../embeddings/oleObject130.bin"/><Relationship Id="rId30" Type="http://schemas.openxmlformats.org/officeDocument/2006/relationships/image" Target="../media/image118.wmf"/><Relationship Id="rId35" Type="http://schemas.openxmlformats.org/officeDocument/2006/relationships/oleObject" Target="../embeddings/oleObject133.bin"/><Relationship Id="rId43" Type="http://schemas.openxmlformats.org/officeDocument/2006/relationships/oleObject" Target="../embeddings/oleObject137.bin"/><Relationship Id="rId48" Type="http://schemas.openxmlformats.org/officeDocument/2006/relationships/image" Target="../media/image125.wmf"/><Relationship Id="rId56" Type="http://schemas.openxmlformats.org/officeDocument/2006/relationships/image" Target="../media/image128.wmf"/><Relationship Id="rId8" Type="http://schemas.openxmlformats.org/officeDocument/2006/relationships/image" Target="../media/image107.wmf"/><Relationship Id="rId51" Type="http://schemas.openxmlformats.org/officeDocument/2006/relationships/oleObject" Target="../embeddings/oleObject141.bin"/><Relationship Id="rId3" Type="http://schemas.openxmlformats.org/officeDocument/2006/relationships/oleObject" Target="../embeddings/oleObject2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25.bin"/><Relationship Id="rId25" Type="http://schemas.openxmlformats.org/officeDocument/2006/relationships/oleObject" Target="../embeddings/oleObject129.bin"/><Relationship Id="rId33" Type="http://schemas.openxmlformats.org/officeDocument/2006/relationships/oleObject" Target="../embeddings/oleObject4.bin"/><Relationship Id="rId38" Type="http://schemas.openxmlformats.org/officeDocument/2006/relationships/image" Target="../media/image4.wmf"/><Relationship Id="rId46" Type="http://schemas.openxmlformats.org/officeDocument/2006/relationships/image" Target="../media/image124.wmf"/><Relationship Id="rId59" Type="http://schemas.openxmlformats.org/officeDocument/2006/relationships/image" Target="../media/image129.wmf"/><Relationship Id="rId20" Type="http://schemas.openxmlformats.org/officeDocument/2006/relationships/image" Target="../media/image113.wmf"/><Relationship Id="rId41" Type="http://schemas.openxmlformats.org/officeDocument/2006/relationships/oleObject" Target="../embeddings/oleObject136.bin"/><Relationship Id="rId54" Type="http://schemas.openxmlformats.org/officeDocument/2006/relationships/oleObject" Target="../embeddings/oleObject14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wmf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28" Type="http://schemas.openxmlformats.org/officeDocument/2006/relationships/image" Target="../media/image117.wmf"/><Relationship Id="rId36" Type="http://schemas.openxmlformats.org/officeDocument/2006/relationships/image" Target="../media/image120.wmf"/><Relationship Id="rId49" Type="http://schemas.openxmlformats.org/officeDocument/2006/relationships/oleObject" Target="../embeddings/oleObject140.bin"/><Relationship Id="rId57" Type="http://schemas.openxmlformats.org/officeDocument/2006/relationships/oleObject" Target="../embeddings/oleObject145.bin"/><Relationship Id="rId10" Type="http://schemas.openxmlformats.org/officeDocument/2006/relationships/image" Target="../media/image108.wmf"/><Relationship Id="rId31" Type="http://schemas.openxmlformats.org/officeDocument/2006/relationships/oleObject" Target="../embeddings/oleObject132.bin"/><Relationship Id="rId44" Type="http://schemas.openxmlformats.org/officeDocument/2006/relationships/image" Target="../media/image123.wmf"/><Relationship Id="rId52" Type="http://schemas.openxmlformats.org/officeDocument/2006/relationships/image" Target="../media/image127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54.bin"/><Relationship Id="rId26" Type="http://schemas.openxmlformats.org/officeDocument/2006/relationships/oleObject" Target="../embeddings/oleObject158.bin"/><Relationship Id="rId39" Type="http://schemas.openxmlformats.org/officeDocument/2006/relationships/image" Target="../media/image147.wmf"/><Relationship Id="rId21" Type="http://schemas.openxmlformats.org/officeDocument/2006/relationships/image" Target="../media/image138.wmf"/><Relationship Id="rId34" Type="http://schemas.openxmlformats.org/officeDocument/2006/relationships/oleObject" Target="../embeddings/oleObject162.bin"/><Relationship Id="rId42" Type="http://schemas.openxmlformats.org/officeDocument/2006/relationships/oleObject" Target="../embeddings/oleObject167.bin"/><Relationship Id="rId47" Type="http://schemas.openxmlformats.org/officeDocument/2006/relationships/image" Target="../media/image150.png"/><Relationship Id="rId7" Type="http://schemas.openxmlformats.org/officeDocument/2006/relationships/image" Target="../media/image131.wmf"/><Relationship Id="rId16" Type="http://schemas.openxmlformats.org/officeDocument/2006/relationships/oleObject" Target="../embeddings/oleObject153.bin"/><Relationship Id="rId29" Type="http://schemas.openxmlformats.org/officeDocument/2006/relationships/image" Target="../media/image14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33.wmf"/><Relationship Id="rId24" Type="http://schemas.openxmlformats.org/officeDocument/2006/relationships/oleObject" Target="../embeddings/oleObject157.bin"/><Relationship Id="rId32" Type="http://schemas.openxmlformats.org/officeDocument/2006/relationships/oleObject" Target="../embeddings/oleObject161.bin"/><Relationship Id="rId37" Type="http://schemas.openxmlformats.org/officeDocument/2006/relationships/image" Target="../media/image146.wmf"/><Relationship Id="rId40" Type="http://schemas.openxmlformats.org/officeDocument/2006/relationships/oleObject" Target="../embeddings/oleObject165.bin"/><Relationship Id="rId45" Type="http://schemas.openxmlformats.org/officeDocument/2006/relationships/image" Target="../media/image149.wmf"/><Relationship Id="rId5" Type="http://schemas.openxmlformats.org/officeDocument/2006/relationships/image" Target="../media/image130.wmf"/><Relationship Id="rId15" Type="http://schemas.openxmlformats.org/officeDocument/2006/relationships/image" Target="../media/image135.wmf"/><Relationship Id="rId23" Type="http://schemas.openxmlformats.org/officeDocument/2006/relationships/image" Target="../media/image139.wmf"/><Relationship Id="rId28" Type="http://schemas.openxmlformats.org/officeDocument/2006/relationships/oleObject" Target="../embeddings/oleObject159.bin"/><Relationship Id="rId36" Type="http://schemas.openxmlformats.org/officeDocument/2006/relationships/oleObject" Target="../embeddings/oleObject163.bin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137.wmf"/><Relationship Id="rId31" Type="http://schemas.openxmlformats.org/officeDocument/2006/relationships/image" Target="../media/image143.wmf"/><Relationship Id="rId44" Type="http://schemas.openxmlformats.org/officeDocument/2006/relationships/oleObject" Target="../embeddings/oleObject168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52.bin"/><Relationship Id="rId22" Type="http://schemas.openxmlformats.org/officeDocument/2006/relationships/oleObject" Target="../embeddings/oleObject156.bin"/><Relationship Id="rId27" Type="http://schemas.openxmlformats.org/officeDocument/2006/relationships/image" Target="../media/image141.wmf"/><Relationship Id="rId30" Type="http://schemas.openxmlformats.org/officeDocument/2006/relationships/oleObject" Target="../embeddings/oleObject160.bin"/><Relationship Id="rId35" Type="http://schemas.openxmlformats.org/officeDocument/2006/relationships/image" Target="../media/image145.wmf"/><Relationship Id="rId43" Type="http://schemas.openxmlformats.org/officeDocument/2006/relationships/image" Target="../media/image148.wmf"/><Relationship Id="rId8" Type="http://schemas.openxmlformats.org/officeDocument/2006/relationships/oleObject" Target="../embeddings/oleObject149.bin"/><Relationship Id="rId3" Type="http://schemas.openxmlformats.org/officeDocument/2006/relationships/image" Target="../media/image146.png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36.wmf"/><Relationship Id="rId25" Type="http://schemas.openxmlformats.org/officeDocument/2006/relationships/image" Target="../media/image140.wmf"/><Relationship Id="rId33" Type="http://schemas.openxmlformats.org/officeDocument/2006/relationships/image" Target="../media/image144.wmf"/><Relationship Id="rId38" Type="http://schemas.openxmlformats.org/officeDocument/2006/relationships/oleObject" Target="../embeddings/oleObject164.bin"/><Relationship Id="rId46" Type="http://schemas.openxmlformats.org/officeDocument/2006/relationships/customXml" Target="../ink/ink4.xml"/><Relationship Id="rId20" Type="http://schemas.openxmlformats.org/officeDocument/2006/relationships/oleObject" Target="../embeddings/oleObject155.bin"/><Relationship Id="rId41" Type="http://schemas.openxmlformats.org/officeDocument/2006/relationships/oleObject" Target="../embeddings/oleObject16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openxmlformats.org/officeDocument/2006/relationships/image" Target="../media/image149.png"/><Relationship Id="rId7" Type="http://schemas.openxmlformats.org/officeDocument/2006/relationships/image" Target="../media/image15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0.bin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7093CB-5AF9-43D8-B0E2-3FCAEE84C5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 6.2 Sum and Difference Identities with Sine &amp; Cosine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36B48094-7EAE-4A33-AF2E-2899CE820E8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 Box 5">
            <a:extLst>
              <a:ext uri="{FF2B5EF4-FFF2-40B4-BE49-F238E27FC236}">
                <a16:creationId xmlns:a16="http://schemas.microsoft.com/office/drawing/2014/main" id="{C740CD62-DA20-4814-9B09-9713534B1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776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solidFill>
                  <a:srgbClr val="FF0000"/>
                </a:solidFill>
              </a:rPr>
              <a:t>www.BCMath.c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FC16DF-BA30-4707-9941-52AC5A8AC5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3520" y="152718"/>
            <a:ext cx="11074400" cy="538162"/>
          </a:xfrm>
        </p:spPr>
        <p:txBody>
          <a:bodyPr>
            <a:normAutofit/>
          </a:bodyPr>
          <a:lstStyle/>
          <a:p>
            <a:r>
              <a:rPr lang="en-US" sz="2500" dirty="0"/>
              <a:t>Proving Identities Using Sum/Difference of Angles Formul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1B4F93-58A7-4B4F-BAD7-C167E4F2D31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94640" y="716280"/>
            <a:ext cx="10759440" cy="2494280"/>
          </a:xfrm>
          <a:ln w="57150"/>
        </p:spPr>
        <p:txBody>
          <a:bodyPr/>
          <a:lstStyle/>
          <a:p>
            <a:r>
              <a:rPr lang="en-US" dirty="0"/>
              <a:t>A large part of this section is about using the sum/difference formulas to prove identities</a:t>
            </a:r>
          </a:p>
          <a:p>
            <a:r>
              <a:rPr lang="en-US" dirty="0"/>
              <a:t>Sometimes it’s as easy as just apply the formula, other times it requires some algebra and division</a:t>
            </a:r>
          </a:p>
          <a:p>
            <a:r>
              <a:rPr lang="en-US" dirty="0"/>
              <a:t>An extension would require you to divide the formulas to get the tangent identitie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EF4C0D-A9E8-4B0F-A5E3-A6A8790E9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150584"/>
              </p:ext>
            </p:extLst>
          </p:nvPr>
        </p:nvGraphicFramePr>
        <p:xfrm>
          <a:off x="427273" y="3200400"/>
          <a:ext cx="1730475" cy="81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393480" progId="Equation.DSMT4">
                  <p:embed/>
                </p:oleObj>
              </mc:Choice>
              <mc:Fallback>
                <p:oleObj name="Equation" r:id="rId2" imgW="8380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EF4C0D-A9E8-4B0F-A5E3-A6A8790E94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7273" y="3200400"/>
                        <a:ext cx="1730475" cy="812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2339012-FCA0-41B0-9117-6C200CA51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439196"/>
              </p:ext>
            </p:extLst>
          </p:nvPr>
        </p:nvGraphicFramePr>
        <p:xfrm>
          <a:off x="2715578" y="3057843"/>
          <a:ext cx="33559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482400" progId="Equation.DSMT4">
                  <p:embed/>
                </p:oleObj>
              </mc:Choice>
              <mc:Fallback>
                <p:oleObj name="Equation" r:id="rId4" imgW="162540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2339012-FCA0-41B0-9117-6C200CA51E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5578" y="3057843"/>
                        <a:ext cx="3355975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8ED36AF-623A-4353-BAC4-0DE1BB3BB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11902"/>
              </p:ext>
            </p:extLst>
          </p:nvPr>
        </p:nvGraphicFramePr>
        <p:xfrm>
          <a:off x="6060758" y="3138170"/>
          <a:ext cx="29098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393480" progId="Equation.DSMT4">
                  <p:embed/>
                </p:oleObj>
              </mc:Choice>
              <mc:Fallback>
                <p:oleObj name="Equation" r:id="rId6" imgW="14094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8ED36AF-623A-4353-BAC4-0DE1BB3BB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60758" y="3138170"/>
                        <a:ext cx="2909887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021AE0E-4B16-4606-872C-9D10257D4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59902"/>
              </p:ext>
            </p:extLst>
          </p:nvPr>
        </p:nvGraphicFramePr>
        <p:xfrm>
          <a:off x="6069965" y="3562985"/>
          <a:ext cx="28543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177480" progId="Equation.DSMT4">
                  <p:embed/>
                </p:oleObj>
              </mc:Choice>
              <mc:Fallback>
                <p:oleObj name="Equation" r:id="rId8" imgW="138420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021AE0E-4B16-4606-872C-9D10257D45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9965" y="3562985"/>
                        <a:ext cx="28543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53DDA48-52A1-4F08-B284-14C7FACD8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658607"/>
              </p:ext>
            </p:extLst>
          </p:nvPr>
        </p:nvGraphicFramePr>
        <p:xfrm>
          <a:off x="9008429" y="2864485"/>
          <a:ext cx="1547812" cy="722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431640" progId="Equation.DSMT4">
                  <p:embed/>
                </p:oleObj>
              </mc:Choice>
              <mc:Fallback>
                <p:oleObj name="Equation" r:id="rId10" imgW="92700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53DDA48-52A1-4F08-B284-14C7FACD84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08429" y="2864485"/>
                        <a:ext cx="1547812" cy="722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5553745-81FC-4091-BB9E-E0294EF079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823874"/>
              </p:ext>
            </p:extLst>
          </p:nvPr>
        </p:nvGraphicFramePr>
        <p:xfrm>
          <a:off x="8999540" y="3566160"/>
          <a:ext cx="1547812" cy="722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431640" progId="Equation.DSMT4">
                  <p:embed/>
                </p:oleObj>
              </mc:Choice>
              <mc:Fallback>
                <p:oleObj name="Equation" r:id="rId12" imgW="92700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5553745-81FC-4091-BB9E-E0294EF079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99540" y="3566160"/>
                        <a:ext cx="1547812" cy="722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7C83DF7-0D02-4C8B-A6DA-86ACC86D3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071290"/>
              </p:ext>
            </p:extLst>
          </p:nvPr>
        </p:nvGraphicFramePr>
        <p:xfrm>
          <a:off x="3585528" y="4220210"/>
          <a:ext cx="3251200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74640" imgH="761760" progId="Equation.DSMT4">
                  <p:embed/>
                </p:oleObj>
              </mc:Choice>
              <mc:Fallback>
                <p:oleObj name="Equation" r:id="rId13" imgW="1574640" imgH="7617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7C83DF7-0D02-4C8B-A6DA-86ACC86D3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85528" y="4220210"/>
                        <a:ext cx="3251200" cy="157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D56C9AF-7F2B-4E7F-B83F-9A6601640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347982"/>
              </p:ext>
            </p:extLst>
          </p:nvPr>
        </p:nvGraphicFramePr>
        <p:xfrm>
          <a:off x="3990023" y="4642485"/>
          <a:ext cx="11017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60240" imgH="177480" progId="Equation.DSMT4">
                  <p:embed/>
                </p:oleObj>
              </mc:Choice>
              <mc:Fallback>
                <p:oleObj name="Equation" r:id="rId15" imgW="6602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D56C9AF-7F2B-4E7F-B83F-9A66016402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90023" y="4642485"/>
                        <a:ext cx="1101725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75F6F55-8E92-4C87-85E2-05E1E487D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492611"/>
              </p:ext>
            </p:extLst>
          </p:nvPr>
        </p:nvGraphicFramePr>
        <p:xfrm>
          <a:off x="5543866" y="4662170"/>
          <a:ext cx="11017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60240" imgH="177480" progId="Equation.DSMT4">
                  <p:embed/>
                </p:oleObj>
              </mc:Choice>
              <mc:Fallback>
                <p:oleObj name="Equation" r:id="rId17" imgW="66024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75F6F55-8E92-4C87-85E2-05E1E487D7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43866" y="4662170"/>
                        <a:ext cx="1101725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4D3E990-30FE-46E3-99B7-7DE5C5507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421521"/>
              </p:ext>
            </p:extLst>
          </p:nvPr>
        </p:nvGraphicFramePr>
        <p:xfrm>
          <a:off x="4020503" y="5414645"/>
          <a:ext cx="11017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177480" progId="Equation.DSMT4">
                  <p:embed/>
                </p:oleObj>
              </mc:Choice>
              <mc:Fallback>
                <p:oleObj name="Equation" r:id="rId18" imgW="66024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4D3E990-30FE-46E3-99B7-7DE5C55078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20503" y="5414645"/>
                        <a:ext cx="1101725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DAB01E5-65D5-4C5F-B195-DFB8B7F87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323741"/>
              </p:ext>
            </p:extLst>
          </p:nvPr>
        </p:nvGraphicFramePr>
        <p:xfrm>
          <a:off x="5574346" y="5434330"/>
          <a:ext cx="11017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60240" imgH="177480" progId="Equation.DSMT4">
                  <p:embed/>
                </p:oleObj>
              </mc:Choice>
              <mc:Fallback>
                <p:oleObj name="Equation" r:id="rId19" imgW="66024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DAB01E5-65D5-4C5F-B195-DFB8B7F87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74346" y="5434330"/>
                        <a:ext cx="1101725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E9B2AC6-17CC-4BCD-94A0-54269DE286BB}"/>
              </a:ext>
            </a:extLst>
          </p:cNvPr>
          <p:cNvCxnSpPr>
            <a:cxnSpLocks/>
          </p:cNvCxnSpPr>
          <p:nvPr/>
        </p:nvCxnSpPr>
        <p:spPr>
          <a:xfrm flipV="1">
            <a:off x="4602480" y="4389120"/>
            <a:ext cx="528320" cy="132080"/>
          </a:xfrm>
          <a:prstGeom prst="line">
            <a:avLst/>
          </a:prstGeom>
          <a:ln w="76200">
            <a:solidFill>
              <a:srgbClr val="0070C0">
                <a:alpha val="7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731A3CD-1F32-4997-A5DD-45C98A46AA75}"/>
              </a:ext>
            </a:extLst>
          </p:cNvPr>
          <p:cNvCxnSpPr>
            <a:cxnSpLocks/>
          </p:cNvCxnSpPr>
          <p:nvPr/>
        </p:nvCxnSpPr>
        <p:spPr>
          <a:xfrm flipV="1">
            <a:off x="4653280" y="4744720"/>
            <a:ext cx="528320" cy="132080"/>
          </a:xfrm>
          <a:prstGeom prst="line">
            <a:avLst/>
          </a:prstGeom>
          <a:ln w="76200">
            <a:solidFill>
              <a:srgbClr val="0070C0">
                <a:alpha val="7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3D8647B-A07A-4F49-A8C0-6721336F4277}"/>
              </a:ext>
            </a:extLst>
          </p:cNvPr>
          <p:cNvCxnSpPr>
            <a:cxnSpLocks/>
          </p:cNvCxnSpPr>
          <p:nvPr/>
        </p:nvCxnSpPr>
        <p:spPr>
          <a:xfrm flipV="1">
            <a:off x="6197600" y="4358640"/>
            <a:ext cx="528320" cy="132080"/>
          </a:xfrm>
          <a:prstGeom prst="line">
            <a:avLst/>
          </a:prstGeom>
          <a:ln w="76200">
            <a:solidFill>
              <a:srgbClr val="0070C0">
                <a:alpha val="7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14C02F1-A0F4-441B-8511-5A702D9AD6A1}"/>
              </a:ext>
            </a:extLst>
          </p:cNvPr>
          <p:cNvCxnSpPr>
            <a:cxnSpLocks/>
          </p:cNvCxnSpPr>
          <p:nvPr/>
        </p:nvCxnSpPr>
        <p:spPr>
          <a:xfrm flipV="1">
            <a:off x="5598160" y="4785360"/>
            <a:ext cx="528320" cy="132080"/>
          </a:xfrm>
          <a:prstGeom prst="line">
            <a:avLst/>
          </a:prstGeom>
          <a:ln w="76200">
            <a:solidFill>
              <a:srgbClr val="0070C0">
                <a:alpha val="7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9661655-7D9F-48CF-B75F-3E101E5320E2}"/>
              </a:ext>
            </a:extLst>
          </p:cNvPr>
          <p:cNvCxnSpPr>
            <a:cxnSpLocks/>
          </p:cNvCxnSpPr>
          <p:nvPr/>
        </p:nvCxnSpPr>
        <p:spPr>
          <a:xfrm flipV="1">
            <a:off x="4622800" y="5161280"/>
            <a:ext cx="528320" cy="132080"/>
          </a:xfrm>
          <a:prstGeom prst="line">
            <a:avLst/>
          </a:prstGeom>
          <a:ln w="76200">
            <a:solidFill>
              <a:srgbClr val="0070C0">
                <a:alpha val="7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9A23419D-7E70-4F8D-BBB7-153EB8331A4F}"/>
              </a:ext>
            </a:extLst>
          </p:cNvPr>
          <p:cNvCxnSpPr>
            <a:cxnSpLocks/>
          </p:cNvCxnSpPr>
          <p:nvPr/>
        </p:nvCxnSpPr>
        <p:spPr>
          <a:xfrm flipV="1">
            <a:off x="4673600" y="5516880"/>
            <a:ext cx="528320" cy="132080"/>
          </a:xfrm>
          <a:prstGeom prst="line">
            <a:avLst/>
          </a:prstGeom>
          <a:ln w="76200">
            <a:solidFill>
              <a:srgbClr val="0070C0">
                <a:alpha val="7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FFAC22D-E119-4570-B05E-71CCC9695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485621"/>
              </p:ext>
            </p:extLst>
          </p:nvPr>
        </p:nvGraphicFramePr>
        <p:xfrm>
          <a:off x="6910388" y="4592003"/>
          <a:ext cx="27781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46040" imgH="393480" progId="Equation.DSMT4">
                  <p:embed/>
                </p:oleObj>
              </mc:Choice>
              <mc:Fallback>
                <p:oleObj name="Equation" r:id="rId20" imgW="134604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FFAC22D-E119-4570-B05E-71CCC96955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10388" y="4592003"/>
                        <a:ext cx="2778125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EC71501-F404-4300-9D5D-1EF66854B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47921"/>
              </p:ext>
            </p:extLst>
          </p:nvPr>
        </p:nvGraphicFramePr>
        <p:xfrm>
          <a:off x="7259638" y="4521201"/>
          <a:ext cx="941179" cy="45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164880" progId="Equation.DSMT4">
                  <p:embed/>
                </p:oleObj>
              </mc:Choice>
              <mc:Fallback>
                <p:oleObj name="Equation" r:id="rId22" imgW="342720" imgH="164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EC71501-F404-4300-9D5D-1EF66854B2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59638" y="4521201"/>
                        <a:ext cx="941179" cy="45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186A124-7E30-4FA1-9048-F542DBCCD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763696"/>
              </p:ext>
            </p:extLst>
          </p:nvPr>
        </p:nvGraphicFramePr>
        <p:xfrm>
          <a:off x="8599805" y="4483418"/>
          <a:ext cx="9064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0120" imgH="177480" progId="Equation.DSMT4">
                  <p:embed/>
                </p:oleObj>
              </mc:Choice>
              <mc:Fallback>
                <p:oleObj name="Equation" r:id="rId24" imgW="33012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186A124-7E30-4FA1-9048-F542DBCCD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599805" y="4483418"/>
                        <a:ext cx="90646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CF4411C-D770-4E28-B872-78402C50D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896963"/>
              </p:ext>
            </p:extLst>
          </p:nvPr>
        </p:nvGraphicFramePr>
        <p:xfrm>
          <a:off x="7558405" y="5052695"/>
          <a:ext cx="2428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8560" imgH="164880" progId="Equation.DSMT4">
                  <p:embed/>
                </p:oleObj>
              </mc:Choice>
              <mc:Fallback>
                <p:oleObj name="Equation" r:id="rId26" imgW="88560" imgH="1648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0CF4411C-D770-4E28-B872-78402C50D7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58405" y="5052695"/>
                        <a:ext cx="2428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CFFCF55-3AB2-4119-9A0E-D48930849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135335"/>
              </p:ext>
            </p:extLst>
          </p:nvPr>
        </p:nvGraphicFramePr>
        <p:xfrm>
          <a:off x="8171815" y="5019040"/>
          <a:ext cx="1618341" cy="447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47640" imgH="177480" progId="Equation.DSMT4">
                  <p:embed/>
                </p:oleObj>
              </mc:Choice>
              <mc:Fallback>
                <p:oleObj name="Equation" r:id="rId28" imgW="64764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CFFCF55-3AB2-4119-9A0E-D48930849D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171815" y="5019040"/>
                        <a:ext cx="1618341" cy="447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8B00B34-5B9C-4054-B6EA-FB98A8F88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705013"/>
              </p:ext>
            </p:extLst>
          </p:nvPr>
        </p:nvGraphicFramePr>
        <p:xfrm>
          <a:off x="2903220" y="5881370"/>
          <a:ext cx="34083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50960" imgH="393480" progId="Equation.DSMT4">
                  <p:embed/>
                </p:oleObj>
              </mc:Choice>
              <mc:Fallback>
                <p:oleObj name="Equation" r:id="rId30" imgW="1650960" imgH="393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F8B00B34-5B9C-4054-B6EA-FB98A8F88C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903220" y="5881370"/>
                        <a:ext cx="3408363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>
            <a:extLst>
              <a:ext uri="{FF2B5EF4-FFF2-40B4-BE49-F238E27FC236}">
                <a16:creationId xmlns:a16="http://schemas.microsoft.com/office/drawing/2014/main" id="{A8375BB9-BFED-4A87-ADFA-1941581B99AC}"/>
              </a:ext>
            </a:extLst>
          </p:cNvPr>
          <p:cNvSpPr/>
          <p:nvPr/>
        </p:nvSpPr>
        <p:spPr>
          <a:xfrm>
            <a:off x="2804160" y="5821680"/>
            <a:ext cx="3698240" cy="94488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DF6A44CB-6F71-9E8B-8EC4-87BA237782D0}"/>
                  </a:ext>
                </a:extLst>
              </p14:cNvPr>
              <p14:cNvContentPartPr/>
              <p14:nvPr/>
            </p14:nvContentPartPr>
            <p14:xfrm>
              <a:off x="2868480" y="3810960"/>
              <a:ext cx="7369200" cy="193716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DF6A44CB-6F71-9E8B-8EC4-87BA237782D0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859120" y="3801600"/>
                <a:ext cx="7387920" cy="1955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89732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6">
            <a:extLst>
              <a:ext uri="{FF2B5EF4-FFF2-40B4-BE49-F238E27FC236}">
                <a16:creationId xmlns:a16="http://schemas.microsoft.com/office/drawing/2014/main" id="{091B53DF-21F7-405E-B09B-36D6D65BAD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3050" y="1300164"/>
          <a:ext cx="4338638" cy="470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27300" imgH="2743200" progId="Equation.DSMT4">
                  <p:embed/>
                </p:oleObj>
              </mc:Choice>
              <mc:Fallback>
                <p:oleObj name="Equation" r:id="rId3" imgW="2527300" imgH="2743200" progId="Equation.DSMT4">
                  <p:embed/>
                  <p:pic>
                    <p:nvPicPr>
                      <p:cNvPr id="23554" name="Object 6">
                        <a:extLst>
                          <a:ext uri="{FF2B5EF4-FFF2-40B4-BE49-F238E27FC236}">
                            <a16:creationId xmlns:a16="http://schemas.microsoft.com/office/drawing/2014/main" id="{091B53DF-21F7-405E-B09B-36D6D65BAD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1300164"/>
                        <a:ext cx="4338638" cy="470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51CE1151-8E33-4EC3-BAB8-9D436A71EE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483" y="332740"/>
            <a:ext cx="6005512" cy="52863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ove the following identity:</a:t>
            </a:r>
          </a:p>
        </p:txBody>
      </p:sp>
      <p:sp>
        <p:nvSpPr>
          <p:cNvPr id="23556" name="Text Box 5">
            <a:extLst>
              <a:ext uri="{FF2B5EF4-FFF2-40B4-BE49-F238E27FC236}">
                <a16:creationId xmlns:a16="http://schemas.microsoft.com/office/drawing/2014/main" id="{8790A8E1-06D2-4FB4-B58D-D7053BFD5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776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solidFill>
                  <a:srgbClr val="FF0000"/>
                </a:solidFill>
              </a:rPr>
              <a:t>www.BCMath.ca</a:t>
            </a:r>
          </a:p>
        </p:txBody>
      </p:sp>
      <p:graphicFrame>
        <p:nvGraphicFramePr>
          <p:cNvPr id="7171" name="Object 4">
            <a:extLst>
              <a:ext uri="{FF2B5EF4-FFF2-40B4-BE49-F238E27FC236}">
                <a16:creationId xmlns:a16="http://schemas.microsoft.com/office/drawing/2014/main" id="{CCB5CB4D-FBF2-41DD-B07A-53CEC5E91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7213" y="1781175"/>
          <a:ext cx="13065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447" imgH="469696" progId="Equation.DSMT4">
                  <p:embed/>
                </p:oleObj>
              </mc:Choice>
              <mc:Fallback>
                <p:oleObj name="Equation" r:id="rId5" imgW="812447" imgH="469696" progId="Equation.DSMT4">
                  <p:embed/>
                  <p:pic>
                    <p:nvPicPr>
                      <p:cNvPr id="7171" name="Object 4">
                        <a:extLst>
                          <a:ext uri="{FF2B5EF4-FFF2-40B4-BE49-F238E27FC236}">
                            <a16:creationId xmlns:a16="http://schemas.microsoft.com/office/drawing/2014/main" id="{CCB5CB4D-FBF2-41DD-B07A-53CEC5E91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1781175"/>
                        <a:ext cx="130651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4">
            <a:extLst>
              <a:ext uri="{FF2B5EF4-FFF2-40B4-BE49-F238E27FC236}">
                <a16:creationId xmlns:a16="http://schemas.microsoft.com/office/drawing/2014/main" id="{C4A1BD0D-262F-48B4-A76E-B092D91FC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12744"/>
              </p:ext>
            </p:extLst>
          </p:nvPr>
        </p:nvGraphicFramePr>
        <p:xfrm>
          <a:off x="5815330" y="108269"/>
          <a:ext cx="29083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22400" imgH="469900" progId="Equation.DSMT4">
                  <p:embed/>
                </p:oleObj>
              </mc:Choice>
              <mc:Fallback>
                <p:oleObj name="Equation" r:id="rId7" imgW="1422400" imgH="469900" progId="Equation.DSMT4">
                  <p:embed/>
                  <p:pic>
                    <p:nvPicPr>
                      <p:cNvPr id="23558" name="Object 4">
                        <a:extLst>
                          <a:ext uri="{FF2B5EF4-FFF2-40B4-BE49-F238E27FC236}">
                            <a16:creationId xmlns:a16="http://schemas.microsoft.com/office/drawing/2014/main" id="{C4A1BD0D-262F-48B4-A76E-B092D91FC0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330" y="108269"/>
                        <a:ext cx="290830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9D9B1F28-ECA2-4E84-A3A6-F1D0C991E4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3338" y="1828801"/>
          <a:ext cx="10080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51" imgH="190417" progId="Equation.DSMT4">
                  <p:embed/>
                </p:oleObj>
              </mc:Choice>
              <mc:Fallback>
                <p:oleObj name="Equation" r:id="rId9" imgW="342751" imgH="190417" progId="Equation.DSMT4">
                  <p:embed/>
                  <p:pic>
                    <p:nvPicPr>
                      <p:cNvPr id="7173" name="Object 5">
                        <a:extLst>
                          <a:ext uri="{FF2B5EF4-FFF2-40B4-BE49-F238E27FC236}">
                            <a16:creationId xmlns:a16="http://schemas.microsoft.com/office/drawing/2014/main" id="{9D9B1F28-ECA2-4E84-A3A6-F1D0C991E4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1828801"/>
                        <a:ext cx="10080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>
            <a:extLst>
              <a:ext uri="{FF2B5EF4-FFF2-40B4-BE49-F238E27FC236}">
                <a16:creationId xmlns:a16="http://schemas.microsoft.com/office/drawing/2014/main" id="{5D30E971-C18B-4F64-9C19-186D0D2D0C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7038" y="2690813"/>
          <a:ext cx="30718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92300" imgH="469900" progId="Equation.DSMT4">
                  <p:embed/>
                </p:oleObj>
              </mc:Choice>
              <mc:Fallback>
                <p:oleObj name="Equation" r:id="rId11" imgW="1892300" imgH="469900" progId="Equation.DSMT4">
                  <p:embed/>
                  <p:pic>
                    <p:nvPicPr>
                      <p:cNvPr id="7174" name="Object 6">
                        <a:extLst>
                          <a:ext uri="{FF2B5EF4-FFF2-40B4-BE49-F238E27FC236}">
                            <a16:creationId xmlns:a16="http://schemas.microsoft.com/office/drawing/2014/main" id="{5D30E971-C18B-4F64-9C19-186D0D2D0C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690813"/>
                        <a:ext cx="30718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>
            <a:extLst>
              <a:ext uri="{FF2B5EF4-FFF2-40B4-BE49-F238E27FC236}">
                <a16:creationId xmlns:a16="http://schemas.microsoft.com/office/drawing/2014/main" id="{AADAABB6-A573-4A68-B588-F509E93280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7075" y="3616326"/>
          <a:ext cx="13652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10891" imgH="253890" progId="Equation.DSMT4">
                  <p:embed/>
                </p:oleObj>
              </mc:Choice>
              <mc:Fallback>
                <p:oleObj name="Equation" r:id="rId13" imgW="710891" imgH="253890" progId="Equation.DSMT4">
                  <p:embed/>
                  <p:pic>
                    <p:nvPicPr>
                      <p:cNvPr id="7175" name="Object 7">
                        <a:extLst>
                          <a:ext uri="{FF2B5EF4-FFF2-40B4-BE49-F238E27FC236}">
                            <a16:creationId xmlns:a16="http://schemas.microsoft.com/office/drawing/2014/main" id="{AADAABB6-A573-4A68-B588-F509E93280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3616326"/>
                        <a:ext cx="13652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>
            <a:extLst>
              <a:ext uri="{FF2B5EF4-FFF2-40B4-BE49-F238E27FC236}">
                <a16:creationId xmlns:a16="http://schemas.microsoft.com/office/drawing/2014/main" id="{1E5F9394-4B9F-4CC7-BE5A-99E84D475A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9726" y="4573588"/>
          <a:ext cx="8223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51" imgH="190417" progId="Equation.DSMT4">
                  <p:embed/>
                </p:oleObj>
              </mc:Choice>
              <mc:Fallback>
                <p:oleObj name="Equation" r:id="rId15" imgW="342751" imgH="190417" progId="Equation.DSMT4">
                  <p:embed/>
                  <p:pic>
                    <p:nvPicPr>
                      <p:cNvPr id="7176" name="Object 8">
                        <a:extLst>
                          <a:ext uri="{FF2B5EF4-FFF2-40B4-BE49-F238E27FC236}">
                            <a16:creationId xmlns:a16="http://schemas.microsoft.com/office/drawing/2014/main" id="{1E5F9394-4B9F-4CC7-BE5A-99E84D475A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6" y="4573588"/>
                        <a:ext cx="8223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>
            <a:extLst>
              <a:ext uri="{FF2B5EF4-FFF2-40B4-BE49-F238E27FC236}">
                <a16:creationId xmlns:a16="http://schemas.microsoft.com/office/drawing/2014/main" id="{690566A6-2C35-4164-982C-2F348CC8A5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5864" y="5118100"/>
          <a:ext cx="26193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91726" imgH="215806" progId="Equation.DSMT4">
                  <p:embed/>
                </p:oleObj>
              </mc:Choice>
              <mc:Fallback>
                <p:oleObj name="Equation" r:id="rId17" imgW="1091726" imgH="215806" progId="Equation.DSMT4">
                  <p:embed/>
                  <p:pic>
                    <p:nvPicPr>
                      <p:cNvPr id="7177" name="Object 9">
                        <a:extLst>
                          <a:ext uri="{FF2B5EF4-FFF2-40B4-BE49-F238E27FC236}">
                            <a16:creationId xmlns:a16="http://schemas.microsoft.com/office/drawing/2014/main" id="{690566A6-2C35-4164-982C-2F348CC8A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4" y="5118100"/>
                        <a:ext cx="26193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>
            <a:extLst>
              <a:ext uri="{FF2B5EF4-FFF2-40B4-BE49-F238E27FC236}">
                <a16:creationId xmlns:a16="http://schemas.microsoft.com/office/drawing/2014/main" id="{D115AD44-8E10-42D5-AD5C-492C056DC9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0650" y="5126039"/>
          <a:ext cx="17970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48975" imgH="215806" progId="Equation.DSMT4">
                  <p:embed/>
                </p:oleObj>
              </mc:Choice>
              <mc:Fallback>
                <p:oleObj name="Equation" r:id="rId19" imgW="748975" imgH="215806" progId="Equation.DSMT4">
                  <p:embed/>
                  <p:pic>
                    <p:nvPicPr>
                      <p:cNvPr id="7178" name="Object 10">
                        <a:extLst>
                          <a:ext uri="{FF2B5EF4-FFF2-40B4-BE49-F238E27FC236}">
                            <a16:creationId xmlns:a16="http://schemas.microsoft.com/office/drawing/2014/main" id="{D115AD44-8E10-42D5-AD5C-492C056DC9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5126039"/>
                        <a:ext cx="17970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4" name="TextBox 13">
            <a:extLst>
              <a:ext uri="{FF2B5EF4-FFF2-40B4-BE49-F238E27FC236}">
                <a16:creationId xmlns:a16="http://schemas.microsoft.com/office/drawing/2014/main" id="{F96818B5-9DA8-423B-A319-0B72F00A3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2688" y="2601914"/>
            <a:ext cx="1473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Difference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identity</a:t>
            </a:r>
          </a:p>
        </p:txBody>
      </p:sp>
      <p:graphicFrame>
        <p:nvGraphicFramePr>
          <p:cNvPr id="7179" name="Object 11">
            <a:extLst>
              <a:ext uri="{FF2B5EF4-FFF2-40B4-BE49-F238E27FC236}">
                <a16:creationId xmlns:a16="http://schemas.microsoft.com/office/drawing/2014/main" id="{6DE661FE-5478-4100-BB4A-80E706B6B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0463" y="3263900"/>
          <a:ext cx="10715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60113" imgH="431613" progId="Equation.DSMT4">
                  <p:embed/>
                </p:oleObj>
              </mc:Choice>
              <mc:Fallback>
                <p:oleObj name="Equation" r:id="rId21" imgW="660113" imgH="431613" progId="Equation.DSMT4">
                  <p:embed/>
                  <p:pic>
                    <p:nvPicPr>
                      <p:cNvPr id="7179" name="Object 11">
                        <a:extLst>
                          <a:ext uri="{FF2B5EF4-FFF2-40B4-BE49-F238E27FC236}">
                            <a16:creationId xmlns:a16="http://schemas.microsoft.com/office/drawing/2014/main" id="{6DE661FE-5478-4100-BB4A-80E706B6BC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3263900"/>
                        <a:ext cx="10715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>
            <a:extLst>
              <a:ext uri="{FF2B5EF4-FFF2-40B4-BE49-F238E27FC236}">
                <a16:creationId xmlns:a16="http://schemas.microsoft.com/office/drawing/2014/main" id="{571FA1BE-C9AB-4ABB-AA5D-67E0A19EA1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4276" y="3840163"/>
          <a:ext cx="9890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09336" imgH="431613" progId="Equation.DSMT4">
                  <p:embed/>
                </p:oleObj>
              </mc:Choice>
              <mc:Fallback>
                <p:oleObj name="Equation" r:id="rId23" imgW="609336" imgH="431613" progId="Equation.DSMT4">
                  <p:embed/>
                  <p:pic>
                    <p:nvPicPr>
                      <p:cNvPr id="7180" name="Object 12">
                        <a:extLst>
                          <a:ext uri="{FF2B5EF4-FFF2-40B4-BE49-F238E27FC236}">
                            <a16:creationId xmlns:a16="http://schemas.microsoft.com/office/drawing/2014/main" id="{571FA1BE-C9AB-4ABB-AA5D-67E0A19EA1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6" y="3840163"/>
                        <a:ext cx="9890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" name="TextBox 16">
            <a:extLst>
              <a:ext uri="{FF2B5EF4-FFF2-40B4-BE49-F238E27FC236}">
                <a16:creationId xmlns:a16="http://schemas.microsoft.com/office/drawing/2014/main" id="{1219D9C6-98D3-454D-AC43-671938B77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1" y="4583113"/>
            <a:ext cx="11842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implify</a:t>
            </a:r>
          </a:p>
        </p:txBody>
      </p:sp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32FE3B00-F509-445A-B24A-82A3FF80B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1850" y="3595689"/>
          <a:ext cx="1047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45626" imgH="253780" progId="Equation.DSMT4">
                  <p:embed/>
                </p:oleObj>
              </mc:Choice>
              <mc:Fallback>
                <p:oleObj name="Equation" r:id="rId25" imgW="545626" imgH="253780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32FE3B00-F509-445A-B24A-82A3FF80B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595689"/>
                        <a:ext cx="1047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1D2F6B9-C6B9-446B-A1D9-F6DCF4BC3F28}"/>
              </a:ext>
            </a:extLst>
          </p:cNvPr>
          <p:cNvSpPr txBox="1"/>
          <p:nvPr/>
        </p:nvSpPr>
        <p:spPr>
          <a:xfrm>
            <a:off x="8097839" y="1419225"/>
            <a:ext cx="1774825" cy="368300"/>
          </a:xfrm>
          <a:prstGeom prst="rect">
            <a:avLst/>
          </a:prstGeom>
          <a:solidFill>
            <a:srgbClr val="FFFF00">
              <a:alpha val="74000"/>
            </a:srgb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ormula Sheet</a:t>
            </a:r>
          </a:p>
        </p:txBody>
      </p:sp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97A58A96-3411-42E4-B93D-0514CBAA68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9139" y="3148014"/>
          <a:ext cx="33305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324100" imgH="254000" progId="Equation.DSMT4">
                  <p:embed/>
                </p:oleObj>
              </mc:Choice>
              <mc:Fallback>
                <p:oleObj name="Equation" r:id="rId27" imgW="2324100" imgH="254000" progId="Equation.DSMT4">
                  <p:embed/>
                  <p:pic>
                    <p:nvPicPr>
                      <p:cNvPr id="19" name="Object 14">
                        <a:extLst>
                          <a:ext uri="{FF2B5EF4-FFF2-40B4-BE49-F238E27FC236}">
                            <a16:creationId xmlns:a16="http://schemas.microsoft.com/office/drawing/2014/main" id="{97A58A96-3411-42E4-B93D-0514CBAA6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9" y="3148014"/>
                        <a:ext cx="33305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D39BB539-C5F4-4D32-9687-1A975C08E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9301" y="3740151"/>
          <a:ext cx="33305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324100" imgH="254000" progId="Equation.DSMT4">
                  <p:embed/>
                </p:oleObj>
              </mc:Choice>
              <mc:Fallback>
                <p:oleObj name="Equation" r:id="rId29" imgW="2324100" imgH="254000" progId="Equation.DSMT4">
                  <p:embed/>
                  <p:pic>
                    <p:nvPicPr>
                      <p:cNvPr id="20" name="Object 15">
                        <a:extLst>
                          <a:ext uri="{FF2B5EF4-FFF2-40B4-BE49-F238E27FC236}">
                            <a16:creationId xmlns:a16="http://schemas.microsoft.com/office/drawing/2014/main" id="{D39BB539-C5F4-4D32-9687-1A975C08E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1" y="3740151"/>
                        <a:ext cx="33305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>
            <a:extLst>
              <a:ext uri="{FF2B5EF4-FFF2-40B4-BE49-F238E27FC236}">
                <a16:creationId xmlns:a16="http://schemas.microsoft.com/office/drawing/2014/main" id="{2B4DE7B3-F518-48D4-AE32-15246D43C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7551" y="2006601"/>
          <a:ext cx="32940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298700" imgH="254000" progId="Equation.DSMT4">
                  <p:embed/>
                </p:oleObj>
              </mc:Choice>
              <mc:Fallback>
                <p:oleObj name="Equation" r:id="rId31" imgW="2298700" imgH="254000" progId="Equation.DSMT4">
                  <p:embed/>
                  <p:pic>
                    <p:nvPicPr>
                      <p:cNvPr id="21" name="Object 16">
                        <a:extLst>
                          <a:ext uri="{FF2B5EF4-FFF2-40B4-BE49-F238E27FC236}">
                            <a16:creationId xmlns:a16="http://schemas.microsoft.com/office/drawing/2014/main" id="{2B4DE7B3-F518-48D4-AE32-15246D43C4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1" y="2006601"/>
                        <a:ext cx="329406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>
            <a:extLst>
              <a:ext uri="{FF2B5EF4-FFF2-40B4-BE49-F238E27FC236}">
                <a16:creationId xmlns:a16="http://schemas.microsoft.com/office/drawing/2014/main" id="{A9A8CE2C-0EC8-4C42-A3DF-76708E580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7713" y="2584451"/>
          <a:ext cx="32940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298700" imgH="254000" progId="Equation.DSMT4">
                  <p:embed/>
                </p:oleObj>
              </mc:Choice>
              <mc:Fallback>
                <p:oleObj name="Equation" r:id="rId33" imgW="2298700" imgH="254000" progId="Equation.DSMT4">
                  <p:embed/>
                  <p:pic>
                    <p:nvPicPr>
                      <p:cNvPr id="22" name="Object 17">
                        <a:extLst>
                          <a:ext uri="{FF2B5EF4-FFF2-40B4-BE49-F238E27FC236}">
                            <a16:creationId xmlns:a16="http://schemas.microsoft.com/office/drawing/2014/main" id="{A9A8CE2C-0EC8-4C42-A3DF-76708E5806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2584451"/>
                        <a:ext cx="32940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0A728DD-13A2-6DDA-96C5-EF2B94CBDCDE}"/>
                  </a:ext>
                </a:extLst>
              </p14:cNvPr>
              <p14:cNvContentPartPr/>
              <p14:nvPr/>
            </p14:nvContentPartPr>
            <p14:xfrm>
              <a:off x="1716840" y="1711800"/>
              <a:ext cx="8740800" cy="24750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0A728DD-13A2-6DDA-96C5-EF2B94CBDCDE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1707480" y="1702440"/>
                <a:ext cx="8759520" cy="2493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 nodeType="clickPar">
                      <p:stCondLst>
                        <p:cond delay="0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6184" grpId="0"/>
      <p:bldP spid="618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480D5C-8793-49AB-A4ED-A68BAF677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120" y="91758"/>
            <a:ext cx="7467600" cy="7032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Prove</a:t>
            </a:r>
          </a:p>
        </p:txBody>
      </p:sp>
      <p:sp>
        <p:nvSpPr>
          <p:cNvPr id="25603" name="Text Box 5">
            <a:extLst>
              <a:ext uri="{FF2B5EF4-FFF2-40B4-BE49-F238E27FC236}">
                <a16:creationId xmlns:a16="http://schemas.microsoft.com/office/drawing/2014/main" id="{B685D0EE-170F-4EDC-81DE-1BE8340D4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776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solidFill>
                  <a:srgbClr val="FF0000"/>
                </a:solidFill>
              </a:rPr>
              <a:t>www.BCMath.ca</a:t>
            </a: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21BAA5B7-38D9-48BE-8B3F-1A8AB883F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701203"/>
              </p:ext>
            </p:extLst>
          </p:nvPr>
        </p:nvGraphicFramePr>
        <p:xfrm>
          <a:off x="3858896" y="212409"/>
          <a:ext cx="34020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254000" progId="Equation.DSMT4">
                  <p:embed/>
                </p:oleObj>
              </mc:Choice>
              <mc:Fallback>
                <p:oleObj name="Equation" r:id="rId3" imgW="1371600" imgH="254000" progId="Equation.DSMT4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21BAA5B7-38D9-48BE-8B3F-1A8AB883F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896" y="212409"/>
                        <a:ext cx="340201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6">
            <a:extLst>
              <a:ext uri="{FF2B5EF4-FFF2-40B4-BE49-F238E27FC236}">
                <a16:creationId xmlns:a16="http://schemas.microsoft.com/office/drawing/2014/main" id="{FD9B3E83-0AD5-41CC-B26E-6F71EB410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3050" y="1176338"/>
          <a:ext cx="4338638" cy="555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27300" imgH="3238500" progId="Equation.DSMT4">
                  <p:embed/>
                </p:oleObj>
              </mc:Choice>
              <mc:Fallback>
                <p:oleObj name="Equation" r:id="rId5" imgW="2527300" imgH="3238500" progId="Equation.DSMT4">
                  <p:embed/>
                  <p:pic>
                    <p:nvPicPr>
                      <p:cNvPr id="25605" name="Object 6">
                        <a:extLst>
                          <a:ext uri="{FF2B5EF4-FFF2-40B4-BE49-F238E27FC236}">
                            <a16:creationId xmlns:a16="http://schemas.microsoft.com/office/drawing/2014/main" id="{FD9B3E83-0AD5-41CC-B26E-6F71EB410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1176338"/>
                        <a:ext cx="4338638" cy="555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9B52559A-B353-4388-94F2-BD8F251DE8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8300" y="1746250"/>
          <a:ext cx="13271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280" imgH="253890" progId="Equation.DSMT4">
                  <p:embed/>
                </p:oleObj>
              </mc:Choice>
              <mc:Fallback>
                <p:oleObj name="Equation" r:id="rId7" imgW="736280" imgH="253890" progId="Equation.DSMT4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9B52559A-B353-4388-94F2-BD8F251DE8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746250"/>
                        <a:ext cx="13271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A8F17442-A00C-4EB0-B772-4120BC6CD1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588" y="1847851"/>
          <a:ext cx="8699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391" imgH="152334" progId="Equation.DSMT4">
                  <p:embed/>
                </p:oleObj>
              </mc:Choice>
              <mc:Fallback>
                <p:oleObj name="Equation" r:id="rId9" imgW="482391" imgH="152334" progId="Equation.DSMT4">
                  <p:embed/>
                  <p:pic>
                    <p:nvPicPr>
                      <p:cNvPr id="8197" name="Object 5">
                        <a:extLst>
                          <a:ext uri="{FF2B5EF4-FFF2-40B4-BE49-F238E27FC236}">
                            <a16:creationId xmlns:a16="http://schemas.microsoft.com/office/drawing/2014/main" id="{A8F17442-A00C-4EB0-B772-4120BC6CD1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1847851"/>
                        <a:ext cx="8699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A2A2C4A7-6C94-499A-A74E-BAD7DEB716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3051" y="2101850"/>
          <a:ext cx="13493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8975" imgH="482391" progId="Equation.DSMT4">
                  <p:embed/>
                </p:oleObj>
              </mc:Choice>
              <mc:Fallback>
                <p:oleObj name="Equation" r:id="rId11" imgW="748975" imgH="482391" progId="Equation.DSMT4">
                  <p:embed/>
                  <p:pic>
                    <p:nvPicPr>
                      <p:cNvPr id="8198" name="Object 6">
                        <a:extLst>
                          <a:ext uri="{FF2B5EF4-FFF2-40B4-BE49-F238E27FC236}">
                            <a16:creationId xmlns:a16="http://schemas.microsoft.com/office/drawing/2014/main" id="{A2A2C4A7-6C94-499A-A74E-BAD7DEB716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1" y="2101850"/>
                        <a:ext cx="134937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>
            <a:extLst>
              <a:ext uri="{FF2B5EF4-FFF2-40B4-BE49-F238E27FC236}">
                <a16:creationId xmlns:a16="http://schemas.microsoft.com/office/drawing/2014/main" id="{D73D6A42-E430-47B9-B6BB-70FFDDBB3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6451" y="2992438"/>
          <a:ext cx="27908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48728" imgH="431613" progId="Equation.DSMT4">
                  <p:embed/>
                </p:oleObj>
              </mc:Choice>
              <mc:Fallback>
                <p:oleObj name="Equation" r:id="rId13" imgW="1548728" imgH="431613" progId="Equation.DSMT4">
                  <p:embed/>
                  <p:pic>
                    <p:nvPicPr>
                      <p:cNvPr id="8199" name="Object 7">
                        <a:extLst>
                          <a:ext uri="{FF2B5EF4-FFF2-40B4-BE49-F238E27FC236}">
                            <a16:creationId xmlns:a16="http://schemas.microsoft.com/office/drawing/2014/main" id="{D73D6A42-E430-47B9-B6BB-70FFDDBB3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1" y="2992438"/>
                        <a:ext cx="27908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B4B34228-ADF1-4A7E-AE92-450EA2151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0438" y="3871914"/>
          <a:ext cx="24701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71600" imgH="482600" progId="Equation.DSMT4">
                  <p:embed/>
                </p:oleObj>
              </mc:Choice>
              <mc:Fallback>
                <p:oleObj name="Equation" r:id="rId15" imgW="1371600" imgH="482600" progId="Equation.DSMT4">
                  <p:embed/>
                  <p:pic>
                    <p:nvPicPr>
                      <p:cNvPr id="8200" name="Object 8">
                        <a:extLst>
                          <a:ext uri="{FF2B5EF4-FFF2-40B4-BE49-F238E27FC236}">
                            <a16:creationId xmlns:a16="http://schemas.microsoft.com/office/drawing/2014/main" id="{B4B34228-ADF1-4A7E-AE92-450EA2151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3871914"/>
                        <a:ext cx="24701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>
            <a:extLst>
              <a:ext uri="{FF2B5EF4-FFF2-40B4-BE49-F238E27FC236}">
                <a16:creationId xmlns:a16="http://schemas.microsoft.com/office/drawing/2014/main" id="{D686A6EB-7FEB-4F4E-A70D-1A3F044727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7363" y="4797426"/>
          <a:ext cx="8683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2391" imgH="431613" progId="Equation.DSMT4">
                  <p:embed/>
                </p:oleObj>
              </mc:Choice>
              <mc:Fallback>
                <p:oleObj name="Equation" r:id="rId17" imgW="482391" imgH="431613" progId="Equation.DSMT4">
                  <p:embed/>
                  <p:pic>
                    <p:nvPicPr>
                      <p:cNvPr id="8201" name="Object 9">
                        <a:extLst>
                          <a:ext uri="{FF2B5EF4-FFF2-40B4-BE49-F238E27FC236}">
                            <a16:creationId xmlns:a16="http://schemas.microsoft.com/office/drawing/2014/main" id="{D686A6EB-7FEB-4F4E-A70D-1A3F044727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4797426"/>
                        <a:ext cx="86836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>
            <a:extLst>
              <a:ext uri="{FF2B5EF4-FFF2-40B4-BE49-F238E27FC236}">
                <a16:creationId xmlns:a16="http://schemas.microsoft.com/office/drawing/2014/main" id="{3A55FA10-9CC4-4EC5-8F8A-591D687AE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5786439"/>
          <a:ext cx="12763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696" imgH="152334" progId="Equation.DSMT4">
                  <p:embed/>
                </p:oleObj>
              </mc:Choice>
              <mc:Fallback>
                <p:oleObj name="Equation" r:id="rId19" imgW="469696" imgH="152334" progId="Equation.DSMT4">
                  <p:embed/>
                  <p:pic>
                    <p:nvPicPr>
                      <p:cNvPr id="8202" name="Object 10">
                        <a:extLst>
                          <a:ext uri="{FF2B5EF4-FFF2-40B4-BE49-F238E27FC236}">
                            <a16:creationId xmlns:a16="http://schemas.microsoft.com/office/drawing/2014/main" id="{3A55FA10-9CC4-4EC5-8F8A-591D687AE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786439"/>
                        <a:ext cx="12763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E2D74790-92EE-440F-87A9-1C2CC60224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26" y="5761038"/>
          <a:ext cx="15859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3693" imgH="177646" progId="Equation.DSMT4">
                  <p:embed/>
                </p:oleObj>
              </mc:Choice>
              <mc:Fallback>
                <p:oleObj name="Equation" r:id="rId21" imgW="583693" imgH="177646" progId="Equation.DSMT4">
                  <p:embed/>
                  <p:pic>
                    <p:nvPicPr>
                      <p:cNvPr id="8203" name="Object 11">
                        <a:extLst>
                          <a:ext uri="{FF2B5EF4-FFF2-40B4-BE49-F238E27FC236}">
                            <a16:creationId xmlns:a16="http://schemas.microsoft.com/office/drawing/2014/main" id="{E2D74790-92EE-440F-87A9-1C2CC60224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6" y="5761038"/>
                        <a:ext cx="158591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C90576C1-A1EC-4917-95E2-4B6FA899E66E}"/>
              </a:ext>
            </a:extLst>
          </p:cNvPr>
          <p:cNvSpPr txBox="1"/>
          <p:nvPr/>
        </p:nvSpPr>
        <p:spPr>
          <a:xfrm>
            <a:off x="5133975" y="2474913"/>
            <a:ext cx="1231900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ake th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reciproca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0EF5219-B1BB-4D29-87B5-D628CBC21CFD}"/>
              </a:ext>
            </a:extLst>
          </p:cNvPr>
          <p:cNvSpPr txBox="1"/>
          <p:nvPr/>
        </p:nvSpPr>
        <p:spPr>
          <a:xfrm>
            <a:off x="5160964" y="3257550"/>
            <a:ext cx="1042987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um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dentity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E80D7B1-85C2-4699-901F-26FE40CD59DA}"/>
              </a:ext>
            </a:extLst>
          </p:cNvPr>
          <p:cNvSpPr txBox="1"/>
          <p:nvPr/>
        </p:nvSpPr>
        <p:spPr>
          <a:xfrm>
            <a:off x="8020051" y="1339850"/>
            <a:ext cx="1774825" cy="369888"/>
          </a:xfrm>
          <a:prstGeom prst="rect">
            <a:avLst/>
          </a:prstGeom>
          <a:solidFill>
            <a:srgbClr val="FFFF00">
              <a:alpha val="74000"/>
            </a:srgb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ormula Sheet</a:t>
            </a:r>
          </a:p>
        </p:txBody>
      </p:sp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B23479C9-737E-4416-A621-59F77E25D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9763" y="3068638"/>
          <a:ext cx="33321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324100" imgH="254000" progId="Equation.DSMT4">
                  <p:embed/>
                </p:oleObj>
              </mc:Choice>
              <mc:Fallback>
                <p:oleObj name="Equation" r:id="rId23" imgW="2324100" imgH="254000" progId="Equation.DSMT4">
                  <p:embed/>
                  <p:pic>
                    <p:nvPicPr>
                      <p:cNvPr id="17" name="Object 12">
                        <a:extLst>
                          <a:ext uri="{FF2B5EF4-FFF2-40B4-BE49-F238E27FC236}">
                            <a16:creationId xmlns:a16="http://schemas.microsoft.com/office/drawing/2014/main" id="{B23479C9-737E-4416-A621-59F77E25D8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3068638"/>
                        <a:ext cx="333216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428C26B-6206-4BD2-80FA-17584E4AD1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1514" y="3662364"/>
          <a:ext cx="33305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324100" imgH="254000" progId="Equation.DSMT4">
                  <p:embed/>
                </p:oleObj>
              </mc:Choice>
              <mc:Fallback>
                <p:oleObj name="Equation" r:id="rId25" imgW="2324100" imgH="254000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5428C26B-6206-4BD2-80FA-17584E4AD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4" y="3662364"/>
                        <a:ext cx="33305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21083A00-BF3B-411C-82E4-CDDB85CBC3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8176" y="1927226"/>
          <a:ext cx="32940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298700" imgH="254000" progId="Equation.DSMT4">
                  <p:embed/>
                </p:oleObj>
              </mc:Choice>
              <mc:Fallback>
                <p:oleObj name="Equation" r:id="rId27" imgW="2298700" imgH="254000" progId="Equation.DSMT4">
                  <p:embed/>
                  <p:pic>
                    <p:nvPicPr>
                      <p:cNvPr id="19" name="Object 14">
                        <a:extLst>
                          <a:ext uri="{FF2B5EF4-FFF2-40B4-BE49-F238E27FC236}">
                            <a16:creationId xmlns:a16="http://schemas.microsoft.com/office/drawing/2014/main" id="{21083A00-BF3B-411C-82E4-CDDB85CBC3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6" y="1927226"/>
                        <a:ext cx="329406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C3590480-82EE-4727-BA6F-EC8BC3B3C1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8338" y="2506664"/>
          <a:ext cx="32940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298700" imgH="254000" progId="Equation.DSMT4">
                  <p:embed/>
                </p:oleObj>
              </mc:Choice>
              <mc:Fallback>
                <p:oleObj name="Equation" r:id="rId29" imgW="2298700" imgH="254000" progId="Equation.DSMT4">
                  <p:embed/>
                  <p:pic>
                    <p:nvPicPr>
                      <p:cNvPr id="20" name="Object 15">
                        <a:extLst>
                          <a:ext uri="{FF2B5EF4-FFF2-40B4-BE49-F238E27FC236}">
                            <a16:creationId xmlns:a16="http://schemas.microsoft.com/office/drawing/2014/main" id="{C3590480-82EE-4727-BA6F-EC8BC3B3C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2506664"/>
                        <a:ext cx="32940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06DDF8-F27E-4BA1-A5CE-B013DC8FE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58007" y="92210"/>
            <a:ext cx="6178550" cy="639762"/>
          </a:xfrm>
        </p:spPr>
        <p:txBody>
          <a:bodyPr/>
          <a:lstStyle/>
          <a:p>
            <a:pPr>
              <a:defRPr/>
            </a:pPr>
            <a:r>
              <a:rPr lang="en-CA" sz="2400" dirty="0"/>
              <a:t>Prove the Identity</a:t>
            </a:r>
          </a:p>
        </p:txBody>
      </p:sp>
      <p:graphicFrame>
        <p:nvGraphicFramePr>
          <p:cNvPr id="31747" name="Object 2">
            <a:extLst>
              <a:ext uri="{FF2B5EF4-FFF2-40B4-BE49-F238E27FC236}">
                <a16:creationId xmlns:a16="http://schemas.microsoft.com/office/drawing/2014/main" id="{EFF4A411-2193-4F65-A806-4D4AFB8F5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919462"/>
              </p:ext>
            </p:extLst>
          </p:nvPr>
        </p:nvGraphicFramePr>
        <p:xfrm>
          <a:off x="4761200" y="98464"/>
          <a:ext cx="36353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160" imgH="482400" progId="Equation.DSMT4">
                  <p:embed/>
                </p:oleObj>
              </mc:Choice>
              <mc:Fallback>
                <p:oleObj name="Equation" r:id="rId3" imgW="1892160" imgH="482400" progId="Equation.DSMT4">
                  <p:embed/>
                  <p:pic>
                    <p:nvPicPr>
                      <p:cNvPr id="31747" name="Object 2">
                        <a:extLst>
                          <a:ext uri="{FF2B5EF4-FFF2-40B4-BE49-F238E27FC236}">
                            <a16:creationId xmlns:a16="http://schemas.microsoft.com/office/drawing/2014/main" id="{EFF4A411-2193-4F65-A806-4D4AFB8F5B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200" y="98464"/>
                        <a:ext cx="36353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5">
            <a:extLst>
              <a:ext uri="{FF2B5EF4-FFF2-40B4-BE49-F238E27FC236}">
                <a16:creationId xmlns:a16="http://schemas.microsoft.com/office/drawing/2014/main" id="{133A975E-F066-4093-AD72-0CB4D7914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776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solidFill>
                  <a:srgbClr val="FF0000"/>
                </a:solidFill>
              </a:rPr>
              <a:t>www.BCMath.ca</a:t>
            </a:r>
          </a:p>
        </p:txBody>
      </p:sp>
      <p:graphicFrame>
        <p:nvGraphicFramePr>
          <p:cNvPr id="31749" name="Object 6">
            <a:extLst>
              <a:ext uri="{FF2B5EF4-FFF2-40B4-BE49-F238E27FC236}">
                <a16:creationId xmlns:a16="http://schemas.microsoft.com/office/drawing/2014/main" id="{5014AAE8-6118-4804-AAD7-F4C64FD5E3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0725" y="1098550"/>
          <a:ext cx="4338638" cy="555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27300" imgH="3238500" progId="Equation.DSMT4">
                  <p:embed/>
                </p:oleObj>
              </mc:Choice>
              <mc:Fallback>
                <p:oleObj name="Equation" r:id="rId5" imgW="2527300" imgH="3238500" progId="Equation.DSMT4">
                  <p:embed/>
                  <p:pic>
                    <p:nvPicPr>
                      <p:cNvPr id="31749" name="Object 6">
                        <a:extLst>
                          <a:ext uri="{FF2B5EF4-FFF2-40B4-BE49-F238E27FC236}">
                            <a16:creationId xmlns:a16="http://schemas.microsoft.com/office/drawing/2014/main" id="{5014AAE8-6118-4804-AAD7-F4C64FD5E3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1098550"/>
                        <a:ext cx="4338638" cy="555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FB25E59D-8FA1-4059-8F7D-F94A9306E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85046"/>
              </p:ext>
            </p:extLst>
          </p:nvPr>
        </p:nvGraphicFramePr>
        <p:xfrm>
          <a:off x="4713289" y="1666875"/>
          <a:ext cx="16271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253800" progId="Equation.DSMT4">
                  <p:embed/>
                </p:oleObj>
              </mc:Choice>
              <mc:Fallback>
                <p:oleObj name="Equation" r:id="rId7" imgW="723600" imgH="2538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FB25E59D-8FA1-4059-8F7D-F94A9306E9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9" y="1666875"/>
                        <a:ext cx="16271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531954D8-688F-45DD-9EC3-D9312FE16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628292"/>
              </p:ext>
            </p:extLst>
          </p:nvPr>
        </p:nvGraphicFramePr>
        <p:xfrm>
          <a:off x="6956425" y="1566864"/>
          <a:ext cx="161448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482400" progId="Equation.DSMT4">
                  <p:embed/>
                </p:oleObj>
              </mc:Choice>
              <mc:Fallback>
                <p:oleObj name="Equation" r:id="rId9" imgW="1041120" imgH="4824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531954D8-688F-45DD-9EC3-D9312FE163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425" y="1566864"/>
                        <a:ext cx="1614488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97DF76B-1D06-420C-ACD6-44946A5D6024}"/>
              </a:ext>
            </a:extLst>
          </p:cNvPr>
          <p:cNvSpPr txBox="1"/>
          <p:nvPr/>
        </p:nvSpPr>
        <p:spPr>
          <a:xfrm>
            <a:off x="6694489" y="2522538"/>
            <a:ext cx="22574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Quotient Identity</a:t>
            </a:r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6E81ABC9-08DA-46F9-B403-108940DB4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885246"/>
              </p:ext>
            </p:extLst>
          </p:nvPr>
        </p:nvGraphicFramePr>
        <p:xfrm>
          <a:off x="5000626" y="2259014"/>
          <a:ext cx="11080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507960" progId="Equation.DSMT4">
                  <p:embed/>
                </p:oleObj>
              </mc:Choice>
              <mc:Fallback>
                <p:oleObj name="Equation" r:id="rId11" imgW="749160" imgH="50796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6E81ABC9-08DA-46F9-B403-108940DB4F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6" y="2259014"/>
                        <a:ext cx="11080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E25AA64-5F02-45FE-BD06-A2C67C615D40}"/>
              </a:ext>
            </a:extLst>
          </p:cNvPr>
          <p:cNvSpPr txBox="1"/>
          <p:nvPr/>
        </p:nvSpPr>
        <p:spPr>
          <a:xfrm>
            <a:off x="6705601" y="3227388"/>
            <a:ext cx="17557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um Identity</a:t>
            </a:r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D8D0AE8A-2043-4A99-A9D5-6D0C9B2E4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101994"/>
              </p:ext>
            </p:extLst>
          </p:nvPr>
        </p:nvGraphicFramePr>
        <p:xfrm>
          <a:off x="3998914" y="3076576"/>
          <a:ext cx="23701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98320" imgH="431640" progId="Equation.DSMT4">
                  <p:embed/>
                </p:oleObj>
              </mc:Choice>
              <mc:Fallback>
                <p:oleObj name="Equation" r:id="rId13" imgW="1498320" imgH="43164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D8D0AE8A-2043-4A99-A9D5-6D0C9B2E42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4" y="3076576"/>
                        <a:ext cx="237013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8B08320B-79D4-4892-A218-6D5288405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39707"/>
              </p:ext>
            </p:extLst>
          </p:nvPr>
        </p:nvGraphicFramePr>
        <p:xfrm>
          <a:off x="3998914" y="3460750"/>
          <a:ext cx="23129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73120" imgH="190440" progId="Equation.DSMT4">
                  <p:embed/>
                </p:oleObj>
              </mc:Choice>
              <mc:Fallback>
                <p:oleObj name="Equation" r:id="rId15" imgW="1473120" imgH="190440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8B08320B-79D4-4892-A218-6D52884050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4" y="3460750"/>
                        <a:ext cx="23129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0E435574-228E-4E02-9C0B-3E36F5F33AF0}"/>
              </a:ext>
            </a:extLst>
          </p:cNvPr>
          <p:cNvSpPr txBox="1"/>
          <p:nvPr/>
        </p:nvSpPr>
        <p:spPr>
          <a:xfrm>
            <a:off x="6731000" y="3994151"/>
            <a:ext cx="1582738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Multiply all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terms by:</a:t>
            </a:r>
          </a:p>
        </p:txBody>
      </p:sp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21F1781C-5EC5-45F6-9DA7-53F53EAF3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8976" y="3967164"/>
          <a:ext cx="12541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9000" imgH="469900" progId="Equation.DSMT4">
                  <p:embed/>
                </p:oleObj>
              </mc:Choice>
              <mc:Fallback>
                <p:oleObj name="Equation" r:id="rId17" imgW="889000" imgH="469900" progId="Equation.DSMT4">
                  <p:embed/>
                  <p:pic>
                    <p:nvPicPr>
                      <p:cNvPr id="14" name="Object 9">
                        <a:extLst>
                          <a:ext uri="{FF2B5EF4-FFF2-40B4-BE49-F238E27FC236}">
                            <a16:creationId xmlns:a16="http://schemas.microsoft.com/office/drawing/2014/main" id="{21F1781C-5EC5-45F6-9DA7-53F53EAF3C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976" y="3967164"/>
                        <a:ext cx="125412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9E9C0203-432D-41D7-AB8C-9879478A7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17693"/>
              </p:ext>
            </p:extLst>
          </p:nvPr>
        </p:nvGraphicFramePr>
        <p:xfrm>
          <a:off x="1687513" y="3895725"/>
          <a:ext cx="48879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25600" imgH="660240" progId="Equation.DSMT4">
                  <p:embed/>
                </p:oleObj>
              </mc:Choice>
              <mc:Fallback>
                <p:oleObj name="Equation" r:id="rId19" imgW="3225600" imgH="660240" progId="Equation.DSMT4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9E9C0203-432D-41D7-AB8C-9879478A7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3895725"/>
                        <a:ext cx="488791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3BCEBFDB-6AAF-47DD-B7DF-F40D2B38C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819097"/>
              </p:ext>
            </p:extLst>
          </p:nvPr>
        </p:nvGraphicFramePr>
        <p:xfrm>
          <a:off x="1782763" y="4700588"/>
          <a:ext cx="48228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213000" imgH="469800" progId="Equation.DSMT4">
                  <p:embed/>
                </p:oleObj>
              </mc:Choice>
              <mc:Fallback>
                <p:oleObj name="Equation" r:id="rId21" imgW="3213000" imgH="469800" progId="Equation.DSMT4">
                  <p:embed/>
                  <p:pic>
                    <p:nvPicPr>
                      <p:cNvPr id="16" name="Object 11">
                        <a:extLst>
                          <a:ext uri="{FF2B5EF4-FFF2-40B4-BE49-F238E27FC236}">
                            <a16:creationId xmlns:a16="http://schemas.microsoft.com/office/drawing/2014/main" id="{3BCEBFDB-6AAF-47DD-B7DF-F40D2B38C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4700588"/>
                        <a:ext cx="48228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9C1EEFC-47AE-4F2E-9E33-CCD267A89452}"/>
              </a:ext>
            </a:extLst>
          </p:cNvPr>
          <p:cNvCxnSpPr/>
          <p:nvPr/>
        </p:nvCxnSpPr>
        <p:spPr>
          <a:xfrm rot="10800000" flipV="1">
            <a:off x="3478214" y="4351339"/>
            <a:ext cx="427037" cy="1412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0A5230D-6D19-4037-B71C-7C94946FF103}"/>
              </a:ext>
            </a:extLst>
          </p:cNvPr>
          <p:cNvCxnSpPr/>
          <p:nvPr/>
        </p:nvCxnSpPr>
        <p:spPr>
          <a:xfrm rot="10800000" flipV="1">
            <a:off x="2228850" y="4156076"/>
            <a:ext cx="425450" cy="1428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30E5607-B940-4718-865A-F3AEECC5EB8E}"/>
              </a:ext>
            </a:extLst>
          </p:cNvPr>
          <p:cNvCxnSpPr/>
          <p:nvPr/>
        </p:nvCxnSpPr>
        <p:spPr>
          <a:xfrm rot="10800000" flipV="1">
            <a:off x="5429250" y="4378325"/>
            <a:ext cx="425450" cy="141288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267F7E3-FFE0-44FD-9880-C65C99FD7B83}"/>
              </a:ext>
            </a:extLst>
          </p:cNvPr>
          <p:cNvCxnSpPr/>
          <p:nvPr/>
        </p:nvCxnSpPr>
        <p:spPr>
          <a:xfrm rot="10800000" flipV="1">
            <a:off x="4729163" y="4183064"/>
            <a:ext cx="425450" cy="1412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5133978-714B-4A36-9831-36FC8617D374}"/>
              </a:ext>
            </a:extLst>
          </p:cNvPr>
          <p:cNvCxnSpPr/>
          <p:nvPr/>
        </p:nvCxnSpPr>
        <p:spPr>
          <a:xfrm rot="10800000" flipV="1">
            <a:off x="3027363" y="5208589"/>
            <a:ext cx="425450" cy="1412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5C15F77-97AE-4D11-84BD-168A6D6907C8}"/>
              </a:ext>
            </a:extLst>
          </p:cNvPr>
          <p:cNvCxnSpPr/>
          <p:nvPr/>
        </p:nvCxnSpPr>
        <p:spPr>
          <a:xfrm rot="10800000" flipV="1">
            <a:off x="1901825" y="4997451"/>
            <a:ext cx="425450" cy="1428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3997BC6-0EB2-4A1D-BC4C-F2B6179A5093}"/>
              </a:ext>
            </a:extLst>
          </p:cNvPr>
          <p:cNvCxnSpPr/>
          <p:nvPr/>
        </p:nvCxnSpPr>
        <p:spPr>
          <a:xfrm rot="10800000" flipV="1">
            <a:off x="3509963" y="5202239"/>
            <a:ext cx="425450" cy="1428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B41DCA68-E58B-4A66-AC2A-FE1B8DCCE3C6}"/>
              </a:ext>
            </a:extLst>
          </p:cNvPr>
          <p:cNvCxnSpPr/>
          <p:nvPr/>
        </p:nvCxnSpPr>
        <p:spPr>
          <a:xfrm rot="10800000" flipV="1">
            <a:off x="2386013" y="4992689"/>
            <a:ext cx="425450" cy="1412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E631931C-C1E5-4F62-AD2E-3DA066F0183B}"/>
              </a:ext>
            </a:extLst>
          </p:cNvPr>
          <p:cNvSpPr txBox="1"/>
          <p:nvPr/>
        </p:nvSpPr>
        <p:spPr>
          <a:xfrm>
            <a:off x="6789739" y="4887913"/>
            <a:ext cx="11842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implify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5484290-50E3-4DD9-9FF6-AA283F9720D0}"/>
              </a:ext>
            </a:extLst>
          </p:cNvPr>
          <p:cNvSpPr/>
          <p:nvPr/>
        </p:nvSpPr>
        <p:spPr>
          <a:xfrm>
            <a:off x="1697038" y="3873501"/>
            <a:ext cx="2317750" cy="677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0" name="Object 12">
            <a:extLst>
              <a:ext uri="{FF2B5EF4-FFF2-40B4-BE49-F238E27FC236}">
                <a16:creationId xmlns:a16="http://schemas.microsoft.com/office/drawing/2014/main" id="{4BF7FD1C-0ED5-49BF-BEF8-8F888BD78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3" y="3900488"/>
          <a:ext cx="58261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529" imgH="431613" progId="Equation.DSMT4">
                  <p:embed/>
                </p:oleObj>
              </mc:Choice>
              <mc:Fallback>
                <p:oleObj name="Equation" r:id="rId23" imgW="393529" imgH="431613" progId="Equation.DSMT4">
                  <p:embed/>
                  <p:pic>
                    <p:nvPicPr>
                      <p:cNvPr id="30" name="Object 12">
                        <a:extLst>
                          <a:ext uri="{FF2B5EF4-FFF2-40B4-BE49-F238E27FC236}">
                            <a16:creationId xmlns:a16="http://schemas.microsoft.com/office/drawing/2014/main" id="{4BF7FD1C-0ED5-49BF-BEF8-8F888BD78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900488"/>
                        <a:ext cx="58261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>
            <a:extLst>
              <a:ext uri="{FF2B5EF4-FFF2-40B4-BE49-F238E27FC236}">
                <a16:creationId xmlns:a16="http://schemas.microsoft.com/office/drawing/2014/main" id="{2FC54205-D06B-4A1F-BA0C-7DF85211435D}"/>
              </a:ext>
            </a:extLst>
          </p:cNvPr>
          <p:cNvSpPr/>
          <p:nvPr/>
        </p:nvSpPr>
        <p:spPr>
          <a:xfrm>
            <a:off x="4230688" y="3867151"/>
            <a:ext cx="2317750" cy="677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2" name="Object 13">
            <a:extLst>
              <a:ext uri="{FF2B5EF4-FFF2-40B4-BE49-F238E27FC236}">
                <a16:creationId xmlns:a16="http://schemas.microsoft.com/office/drawing/2014/main" id="{C050972C-0043-4827-B7EB-3490933538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8901" y="3911601"/>
          <a:ext cx="5826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529" imgH="431613" progId="Equation.DSMT4">
                  <p:embed/>
                </p:oleObj>
              </mc:Choice>
              <mc:Fallback>
                <p:oleObj name="Equation" r:id="rId25" imgW="393529" imgH="431613" progId="Equation.DSMT4">
                  <p:embed/>
                  <p:pic>
                    <p:nvPicPr>
                      <p:cNvPr id="32" name="Object 13">
                        <a:extLst>
                          <a:ext uri="{FF2B5EF4-FFF2-40B4-BE49-F238E27FC236}">
                            <a16:creationId xmlns:a16="http://schemas.microsoft.com/office/drawing/2014/main" id="{C050972C-0043-4827-B7EB-349093353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1" y="3911601"/>
                        <a:ext cx="58261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>
            <a:extLst>
              <a:ext uri="{FF2B5EF4-FFF2-40B4-BE49-F238E27FC236}">
                <a16:creationId xmlns:a16="http://schemas.microsoft.com/office/drawing/2014/main" id="{27AB2495-1E13-46A2-915C-85AE756941EA}"/>
              </a:ext>
            </a:extLst>
          </p:cNvPr>
          <p:cNvSpPr/>
          <p:nvPr/>
        </p:nvSpPr>
        <p:spPr>
          <a:xfrm>
            <a:off x="1797051" y="4683126"/>
            <a:ext cx="2359025" cy="677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4" name="Object 14">
            <a:extLst>
              <a:ext uri="{FF2B5EF4-FFF2-40B4-BE49-F238E27FC236}">
                <a16:creationId xmlns:a16="http://schemas.microsoft.com/office/drawing/2014/main" id="{F3D21B5D-4C84-4926-A4D1-7B816DF81C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1164" y="4627564"/>
          <a:ext cx="36988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1468" imgH="164885" progId="Equation.DSMT4">
                  <p:embed/>
                </p:oleObj>
              </mc:Choice>
              <mc:Fallback>
                <p:oleObj name="Equation" r:id="rId27" imgW="101468" imgH="164885" progId="Equation.DSMT4">
                  <p:embed/>
                  <p:pic>
                    <p:nvPicPr>
                      <p:cNvPr id="34" name="Object 14">
                        <a:extLst>
                          <a:ext uri="{FF2B5EF4-FFF2-40B4-BE49-F238E27FC236}">
                            <a16:creationId xmlns:a16="http://schemas.microsoft.com/office/drawing/2014/main" id="{F3D21B5D-4C84-4926-A4D1-7B816DF81C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4627564"/>
                        <a:ext cx="36988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>
            <a:extLst>
              <a:ext uri="{FF2B5EF4-FFF2-40B4-BE49-F238E27FC236}">
                <a16:creationId xmlns:a16="http://schemas.microsoft.com/office/drawing/2014/main" id="{943FFEB0-49AC-419F-B42F-9A40143BA15A}"/>
              </a:ext>
            </a:extLst>
          </p:cNvPr>
          <p:cNvSpPr/>
          <p:nvPr/>
        </p:nvSpPr>
        <p:spPr>
          <a:xfrm>
            <a:off x="4330701" y="4708526"/>
            <a:ext cx="2263775" cy="677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6" name="Object 15">
            <a:extLst>
              <a:ext uri="{FF2B5EF4-FFF2-40B4-BE49-F238E27FC236}">
                <a16:creationId xmlns:a16="http://schemas.microsoft.com/office/drawing/2014/main" id="{4810EBF5-AAB4-4F24-9792-7659FA69F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3139" y="4618039"/>
          <a:ext cx="14065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76300" imgH="431800" progId="Equation.DSMT4">
                  <p:embed/>
                </p:oleObj>
              </mc:Choice>
              <mc:Fallback>
                <p:oleObj name="Equation" r:id="rId29" imgW="876300" imgH="431800" progId="Equation.DSMT4">
                  <p:embed/>
                  <p:pic>
                    <p:nvPicPr>
                      <p:cNvPr id="36" name="Object 15">
                        <a:extLst>
                          <a:ext uri="{FF2B5EF4-FFF2-40B4-BE49-F238E27FC236}">
                            <a16:creationId xmlns:a16="http://schemas.microsoft.com/office/drawing/2014/main" id="{4810EBF5-AAB4-4F24-9792-7659FA69FE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9" y="4618039"/>
                        <a:ext cx="14065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DBF91128-2413-4DA3-BF9F-D8223C60C5A3}"/>
              </a:ext>
            </a:extLst>
          </p:cNvPr>
          <p:cNvSpPr txBox="1"/>
          <p:nvPr/>
        </p:nvSpPr>
        <p:spPr>
          <a:xfrm>
            <a:off x="6753226" y="5513388"/>
            <a:ext cx="22574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Quotient Identity</a:t>
            </a:r>
          </a:p>
        </p:txBody>
      </p:sp>
      <p:graphicFrame>
        <p:nvGraphicFramePr>
          <p:cNvPr id="38" name="Object 16">
            <a:extLst>
              <a:ext uri="{FF2B5EF4-FFF2-40B4-BE49-F238E27FC236}">
                <a16:creationId xmlns:a16="http://schemas.microsoft.com/office/drawing/2014/main" id="{6967AE14-AF2A-43D9-B4A5-F5AD9D5BB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735656"/>
              </p:ext>
            </p:extLst>
          </p:nvPr>
        </p:nvGraphicFramePr>
        <p:xfrm>
          <a:off x="3021013" y="5549900"/>
          <a:ext cx="223678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91880" imgH="431640" progId="Equation.DSMT4">
                  <p:embed/>
                </p:oleObj>
              </mc:Choice>
              <mc:Fallback>
                <p:oleObj name="Equation" r:id="rId31" imgW="1091880" imgH="431640" progId="Equation.DSMT4">
                  <p:embed/>
                  <p:pic>
                    <p:nvPicPr>
                      <p:cNvPr id="38" name="Object 16">
                        <a:extLst>
                          <a:ext uri="{FF2B5EF4-FFF2-40B4-BE49-F238E27FC236}">
                            <a16:creationId xmlns:a16="http://schemas.microsoft.com/office/drawing/2014/main" id="{6967AE14-AF2A-43D9-B4A5-F5AD9D5BB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5549900"/>
                        <a:ext cx="223678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7">
            <a:extLst>
              <a:ext uri="{FF2B5EF4-FFF2-40B4-BE49-F238E27FC236}">
                <a16:creationId xmlns:a16="http://schemas.microsoft.com/office/drawing/2014/main" id="{E1CF6F1B-0FB2-4838-980E-4AFF4FC88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196057"/>
              </p:ext>
            </p:extLst>
          </p:nvPr>
        </p:nvGraphicFramePr>
        <p:xfrm>
          <a:off x="3068639" y="6088064"/>
          <a:ext cx="25733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57120" imgH="190440" progId="Equation.DSMT4">
                  <p:embed/>
                </p:oleObj>
              </mc:Choice>
              <mc:Fallback>
                <p:oleObj name="Equation" r:id="rId33" imgW="1257120" imgH="190440" progId="Equation.DSMT4">
                  <p:embed/>
                  <p:pic>
                    <p:nvPicPr>
                      <p:cNvPr id="39" name="Object 17">
                        <a:extLst>
                          <a:ext uri="{FF2B5EF4-FFF2-40B4-BE49-F238E27FC236}">
                            <a16:creationId xmlns:a16="http://schemas.microsoft.com/office/drawing/2014/main" id="{E1CF6F1B-0FB2-4838-980E-4AFF4FC88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9" y="6088064"/>
                        <a:ext cx="25733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8">
            <a:extLst>
              <a:ext uri="{FF2B5EF4-FFF2-40B4-BE49-F238E27FC236}">
                <a16:creationId xmlns:a16="http://schemas.microsoft.com/office/drawing/2014/main" id="{3650F8D9-CC8B-48B7-9D6D-EB70EC1CB4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6049963"/>
          <a:ext cx="14097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21760" imgH="177646" progId="Equation.DSMT4">
                  <p:embed/>
                </p:oleObj>
              </mc:Choice>
              <mc:Fallback>
                <p:oleObj name="Equation" r:id="rId35" imgW="621760" imgH="177646" progId="Equation.DSMT4">
                  <p:embed/>
                  <p:pic>
                    <p:nvPicPr>
                      <p:cNvPr id="11283" name="Object 18">
                        <a:extLst>
                          <a:ext uri="{FF2B5EF4-FFF2-40B4-BE49-F238E27FC236}">
                            <a16:creationId xmlns:a16="http://schemas.microsoft.com/office/drawing/2014/main" id="{3650F8D9-CC8B-48B7-9D6D-EB70EC1CB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6049963"/>
                        <a:ext cx="14097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27" grpId="0"/>
      <p:bldP spid="29" grpId="0" animBg="1"/>
      <p:bldP spid="31" grpId="0" animBg="1"/>
      <p:bldP spid="33" grpId="0" animBg="1"/>
      <p:bldP spid="35" grpId="0" animBg="1"/>
      <p:bldP spid="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A4CD7EF0-C019-4C25-ABA3-000FEA3DD7C1}"/>
              </a:ext>
            </a:extLst>
          </p:cNvPr>
          <p:cNvSpPr txBox="1">
            <a:spLocks/>
          </p:cNvSpPr>
          <p:nvPr/>
        </p:nvSpPr>
        <p:spPr>
          <a:xfrm>
            <a:off x="1981200" y="274638"/>
            <a:ext cx="7467600" cy="703262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000" cap="small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actice: Prove</a:t>
            </a:r>
            <a:endParaRPr lang="en-CA" sz="3000" cap="small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7651" name="Object 4">
            <a:extLst>
              <a:ext uri="{FF2B5EF4-FFF2-40B4-BE49-F238E27FC236}">
                <a16:creationId xmlns:a16="http://schemas.microsoft.com/office/drawing/2014/main" id="{064810B7-95A4-4495-A667-0C1E1F0930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7014" y="233364"/>
          <a:ext cx="252253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227" imgH="495085" progId="Equation.DSMT4">
                  <p:embed/>
                </p:oleObj>
              </mc:Choice>
              <mc:Fallback>
                <p:oleObj name="Equation" r:id="rId3" imgW="1320227" imgH="495085" progId="Equation.DSMT4">
                  <p:embed/>
                  <p:pic>
                    <p:nvPicPr>
                      <p:cNvPr id="27651" name="Object 4">
                        <a:extLst>
                          <a:ext uri="{FF2B5EF4-FFF2-40B4-BE49-F238E27FC236}">
                            <a16:creationId xmlns:a16="http://schemas.microsoft.com/office/drawing/2014/main" id="{064810B7-95A4-4495-A667-0C1E1F0930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4" y="233364"/>
                        <a:ext cx="2522537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6">
            <a:extLst>
              <a:ext uri="{FF2B5EF4-FFF2-40B4-BE49-F238E27FC236}">
                <a16:creationId xmlns:a16="http://schemas.microsoft.com/office/drawing/2014/main" id="{491EE535-3BD4-42CB-97A7-FC660F8BB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9" y="1208088"/>
          <a:ext cx="4338637" cy="555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27300" imgH="3238500" progId="Equation.DSMT4">
                  <p:embed/>
                </p:oleObj>
              </mc:Choice>
              <mc:Fallback>
                <p:oleObj name="Equation" r:id="rId5" imgW="2527300" imgH="3238500" progId="Equation.DSMT4">
                  <p:embed/>
                  <p:pic>
                    <p:nvPicPr>
                      <p:cNvPr id="27652" name="Object 6">
                        <a:extLst>
                          <a:ext uri="{FF2B5EF4-FFF2-40B4-BE49-F238E27FC236}">
                            <a16:creationId xmlns:a16="http://schemas.microsoft.com/office/drawing/2014/main" id="{491EE535-3BD4-42CB-97A7-FC660F8BB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1208088"/>
                        <a:ext cx="4338637" cy="555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A9565DD1-9291-43E6-822A-4ACABFFDAD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8901" y="1693863"/>
          <a:ext cx="11017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502" imgH="495085" progId="Equation.DSMT4">
                  <p:embed/>
                </p:oleObj>
              </mc:Choice>
              <mc:Fallback>
                <p:oleObj name="Equation" r:id="rId7" imgW="685502" imgH="495085" progId="Equation.DSMT4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A9565DD1-9291-43E6-822A-4ACABFFDAD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1" y="1693863"/>
                        <a:ext cx="110172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272DD0EE-415A-4BB9-B537-55E0F7EBC8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2975" y="1860550"/>
          <a:ext cx="12334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002" imgH="177723" progId="Equation.DSMT4">
                  <p:embed/>
                </p:oleObj>
              </mc:Choice>
              <mc:Fallback>
                <p:oleObj name="Equation" r:id="rId9" imgW="457002" imgH="177723" progId="Equation.DSMT4">
                  <p:embed/>
                  <p:pic>
                    <p:nvPicPr>
                      <p:cNvPr id="10245" name="Object 5">
                        <a:extLst>
                          <a:ext uri="{FF2B5EF4-FFF2-40B4-BE49-F238E27FC236}">
                            <a16:creationId xmlns:a16="http://schemas.microsoft.com/office/drawing/2014/main" id="{272DD0EE-415A-4BB9-B537-55E0F7EBC8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1860550"/>
                        <a:ext cx="12334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87C23395-95B7-4CB9-B1C0-A33843F0E6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3664" y="2667001"/>
          <a:ext cx="10810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08" imgH="495085" progId="Equation.DSMT4">
                  <p:embed/>
                </p:oleObj>
              </mc:Choice>
              <mc:Fallback>
                <p:oleObj name="Equation" r:id="rId11" imgW="672808" imgH="495085" progId="Equation.DSMT4">
                  <p:embed/>
                  <p:pic>
                    <p:nvPicPr>
                      <p:cNvPr id="10246" name="Object 6">
                        <a:extLst>
                          <a:ext uri="{FF2B5EF4-FFF2-40B4-BE49-F238E27FC236}">
                            <a16:creationId xmlns:a16="http://schemas.microsoft.com/office/drawing/2014/main" id="{87C23395-95B7-4CB9-B1C0-A33843F0E6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4" y="2667001"/>
                        <a:ext cx="108108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9DB0B583-ABAC-42AA-9B2C-DE9371F2BF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6426" y="3509963"/>
          <a:ext cx="9366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47" imgH="457002" progId="Equation.DSMT4">
                  <p:embed/>
                </p:oleObj>
              </mc:Choice>
              <mc:Fallback>
                <p:oleObj name="Equation" r:id="rId13" imgW="583947" imgH="457002" progId="Equation.DSMT4">
                  <p:embed/>
                  <p:pic>
                    <p:nvPicPr>
                      <p:cNvPr id="10247" name="Object 7">
                        <a:extLst>
                          <a:ext uri="{FF2B5EF4-FFF2-40B4-BE49-F238E27FC236}">
                            <a16:creationId xmlns:a16="http://schemas.microsoft.com/office/drawing/2014/main" id="{9DB0B583-ABAC-42AA-9B2C-DE9371F2BF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6" y="3509963"/>
                        <a:ext cx="9366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E6871AFA-AA18-426B-83E6-EFF61A95A9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6876" y="3471863"/>
          <a:ext cx="7540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696" imgH="495085" progId="Equation.DSMT4">
                  <p:embed/>
                </p:oleObj>
              </mc:Choice>
              <mc:Fallback>
                <p:oleObj name="Equation" r:id="rId15" imgW="469696" imgH="495085" progId="Equation.DSMT4">
                  <p:embed/>
                  <p:pic>
                    <p:nvPicPr>
                      <p:cNvPr id="10248" name="Object 8">
                        <a:extLst>
                          <a:ext uri="{FF2B5EF4-FFF2-40B4-BE49-F238E27FC236}">
                            <a16:creationId xmlns:a16="http://schemas.microsoft.com/office/drawing/2014/main" id="{E6871AFA-AA18-426B-83E6-EFF61A95A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6" y="3471863"/>
                        <a:ext cx="754063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ABED83F8-A8FF-475E-A513-7B5D842E1A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0239" y="3614739"/>
          <a:ext cx="9175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252" imgH="241195" progId="Equation.DSMT4">
                  <p:embed/>
                </p:oleObj>
              </mc:Choice>
              <mc:Fallback>
                <p:oleObj name="Equation" r:id="rId17" imgW="571252" imgH="241195" progId="Equation.DSMT4">
                  <p:embed/>
                  <p:pic>
                    <p:nvPicPr>
                      <p:cNvPr id="10249" name="Object 9">
                        <a:extLst>
                          <a:ext uri="{FF2B5EF4-FFF2-40B4-BE49-F238E27FC236}">
                            <a16:creationId xmlns:a16="http://schemas.microsoft.com/office/drawing/2014/main" id="{ABED83F8-A8FF-475E-A513-7B5D842E1A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9" y="3614739"/>
                        <a:ext cx="9175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>
            <a:extLst>
              <a:ext uri="{FF2B5EF4-FFF2-40B4-BE49-F238E27FC236}">
                <a16:creationId xmlns:a16="http://schemas.microsoft.com/office/drawing/2014/main" id="{31926FF1-A4EF-487B-A200-93827B7DA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4" y="4367214"/>
          <a:ext cx="25050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62100" imgH="355600" progId="Equation.DSMT4">
                  <p:embed/>
                </p:oleObj>
              </mc:Choice>
              <mc:Fallback>
                <p:oleObj name="Equation" r:id="rId19" imgW="1562100" imgH="355600" progId="Equation.DSMT4">
                  <p:embed/>
                  <p:pic>
                    <p:nvPicPr>
                      <p:cNvPr id="10250" name="Object 10">
                        <a:extLst>
                          <a:ext uri="{FF2B5EF4-FFF2-40B4-BE49-F238E27FC236}">
                            <a16:creationId xmlns:a16="http://schemas.microsoft.com/office/drawing/2014/main" id="{31926FF1-A4EF-487B-A200-93827B7DA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4" y="4367214"/>
                        <a:ext cx="25050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>
            <a:extLst>
              <a:ext uri="{FF2B5EF4-FFF2-40B4-BE49-F238E27FC236}">
                <a16:creationId xmlns:a16="http://schemas.microsoft.com/office/drawing/2014/main" id="{5444A353-F0F8-48FA-AD28-23669F14E9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1164" y="4918075"/>
          <a:ext cx="18446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90170" imgH="241195" progId="Equation.DSMT4">
                  <p:embed/>
                </p:oleObj>
              </mc:Choice>
              <mc:Fallback>
                <p:oleObj name="Equation" r:id="rId21" imgW="990170" imgH="241195" progId="Equation.DSMT4">
                  <p:embed/>
                  <p:pic>
                    <p:nvPicPr>
                      <p:cNvPr id="10251" name="Object 11">
                        <a:extLst>
                          <a:ext uri="{FF2B5EF4-FFF2-40B4-BE49-F238E27FC236}">
                            <a16:creationId xmlns:a16="http://schemas.microsoft.com/office/drawing/2014/main" id="{5444A353-F0F8-48FA-AD28-23669F14E9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4" y="4918075"/>
                        <a:ext cx="18446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>
            <a:extLst>
              <a:ext uri="{FF2B5EF4-FFF2-40B4-BE49-F238E27FC236}">
                <a16:creationId xmlns:a16="http://schemas.microsoft.com/office/drawing/2014/main" id="{9D6D16FA-372A-4E4E-B40A-E7A2646E8F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4" y="5518151"/>
          <a:ext cx="2568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73200" imgH="190500" progId="Equation.DSMT4">
                  <p:embed/>
                </p:oleObj>
              </mc:Choice>
              <mc:Fallback>
                <p:oleObj name="Equation" r:id="rId23" imgW="1473200" imgH="190500" progId="Equation.DSMT4">
                  <p:embed/>
                  <p:pic>
                    <p:nvPicPr>
                      <p:cNvPr id="10252" name="Object 12">
                        <a:extLst>
                          <a:ext uri="{FF2B5EF4-FFF2-40B4-BE49-F238E27FC236}">
                            <a16:creationId xmlns:a16="http://schemas.microsoft.com/office/drawing/2014/main" id="{9D6D16FA-372A-4E4E-B40A-E7A2646E8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4" y="5518151"/>
                        <a:ext cx="25685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>
            <a:extLst>
              <a:ext uri="{FF2B5EF4-FFF2-40B4-BE49-F238E27FC236}">
                <a16:creationId xmlns:a16="http://schemas.microsoft.com/office/drawing/2014/main" id="{FECC2258-DA06-4DD7-B0F6-19B3F4BAFD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1576" y="6037264"/>
          <a:ext cx="11160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57002" imgH="177723" progId="Equation.DSMT4">
                  <p:embed/>
                </p:oleObj>
              </mc:Choice>
              <mc:Fallback>
                <p:oleObj name="Equation" r:id="rId25" imgW="457002" imgH="177723" progId="Equation.DSMT4">
                  <p:embed/>
                  <p:pic>
                    <p:nvPicPr>
                      <p:cNvPr id="10253" name="Object 13">
                        <a:extLst>
                          <a:ext uri="{FF2B5EF4-FFF2-40B4-BE49-F238E27FC236}">
                            <a16:creationId xmlns:a16="http://schemas.microsoft.com/office/drawing/2014/main" id="{FECC2258-DA06-4DD7-B0F6-19B3F4BAFD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6" y="6037264"/>
                        <a:ext cx="11160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2">
            <a:extLst>
              <a:ext uri="{FF2B5EF4-FFF2-40B4-BE49-F238E27FC236}">
                <a16:creationId xmlns:a16="http://schemas.microsoft.com/office/drawing/2014/main" id="{EFA955D0-E79D-4F13-BF56-778978553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3663" y="6065838"/>
          <a:ext cx="14097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21760" imgH="177646" progId="Equation.DSMT4">
                  <p:embed/>
                </p:oleObj>
              </mc:Choice>
              <mc:Fallback>
                <p:oleObj name="Equation" r:id="rId27" imgW="621760" imgH="177646" progId="Equation.DSMT4">
                  <p:embed/>
                  <p:pic>
                    <p:nvPicPr>
                      <p:cNvPr id="10254" name="Object 2">
                        <a:extLst>
                          <a:ext uri="{FF2B5EF4-FFF2-40B4-BE49-F238E27FC236}">
                            <a16:creationId xmlns:a16="http://schemas.microsoft.com/office/drawing/2014/main" id="{EFA955D0-E79D-4F13-BF56-7789785539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6065838"/>
                        <a:ext cx="14097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Text Box 5">
            <a:extLst>
              <a:ext uri="{FF2B5EF4-FFF2-40B4-BE49-F238E27FC236}">
                <a16:creationId xmlns:a16="http://schemas.microsoft.com/office/drawing/2014/main" id="{1C7AE1A2-7543-427B-8D92-790494981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776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solidFill>
                  <a:srgbClr val="FF0000"/>
                </a:solidFill>
              </a:rPr>
              <a:t>www.BCMath.ca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A9A4BB1-554B-419E-AD6D-6425A8004A5A}"/>
              </a:ext>
            </a:extLst>
          </p:cNvPr>
          <p:cNvSpPr txBox="1"/>
          <p:nvPr/>
        </p:nvSpPr>
        <p:spPr>
          <a:xfrm>
            <a:off x="4281489" y="3532188"/>
            <a:ext cx="2027237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eciprocal of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sec(x) </a:t>
            </a:r>
            <a:r>
              <a:rPr lang="en-CA" dirty="0">
                <a:solidFill>
                  <a:srgbClr val="FF0000"/>
                </a:solidFill>
                <a:latin typeface="+mj-lt"/>
                <a:sym typeface="Wingdings" pitchFamily="2" charset="2"/>
              </a:rPr>
              <a:t> </a:t>
            </a:r>
            <a:r>
              <a:rPr lang="en-CA" dirty="0" err="1">
                <a:solidFill>
                  <a:srgbClr val="FF0000"/>
                </a:solidFill>
                <a:latin typeface="+mj-lt"/>
                <a:sym typeface="Wingdings" pitchFamily="2" charset="2"/>
              </a:rPr>
              <a:t>cos</a:t>
            </a:r>
            <a:r>
              <a:rPr lang="en-CA" dirty="0">
                <a:solidFill>
                  <a:srgbClr val="FF0000"/>
                </a:solidFill>
                <a:latin typeface="+mj-lt"/>
                <a:sym typeface="Wingdings" pitchFamily="2" charset="2"/>
              </a:rPr>
              <a:t>(x)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7FD2AA47-E60E-42A2-B9F6-8072721B9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5464" y="4392614"/>
          <a:ext cx="9667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85502" imgH="355446" progId="Equation.DSMT4">
                  <p:embed/>
                </p:oleObj>
              </mc:Choice>
              <mc:Fallback>
                <p:oleObj name="Equation" r:id="rId29" imgW="685502" imgH="355446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7FD2AA47-E60E-42A2-B9F6-8072721B9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4" y="4392614"/>
                        <a:ext cx="9667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>
            <a:extLst>
              <a:ext uri="{FF2B5EF4-FFF2-40B4-BE49-F238E27FC236}">
                <a16:creationId xmlns:a16="http://schemas.microsoft.com/office/drawing/2014/main" id="{EDE75E0D-DA15-4DBA-817B-DC8BE75CCC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6538" y="4406901"/>
          <a:ext cx="8239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83947" imgH="241195" progId="Equation.DSMT4">
                  <p:embed/>
                </p:oleObj>
              </mc:Choice>
              <mc:Fallback>
                <p:oleObj name="Equation" r:id="rId31" imgW="583947" imgH="241195" progId="Equation.DSMT4">
                  <p:embed/>
                  <p:pic>
                    <p:nvPicPr>
                      <p:cNvPr id="19" name="Object 16">
                        <a:extLst>
                          <a:ext uri="{FF2B5EF4-FFF2-40B4-BE49-F238E27FC236}">
                            <a16:creationId xmlns:a16="http://schemas.microsoft.com/office/drawing/2014/main" id="{EDE75E0D-DA15-4DBA-817B-DC8BE75CCC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4406901"/>
                        <a:ext cx="8239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>
            <a:extLst>
              <a:ext uri="{FF2B5EF4-FFF2-40B4-BE49-F238E27FC236}">
                <a16:creationId xmlns:a16="http://schemas.microsoft.com/office/drawing/2014/main" id="{6A63B1B5-7FF1-4A5F-BCFE-4C0C6ED8B8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251" y="4416426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31613" imgH="241195" progId="Equation.DSMT4">
                  <p:embed/>
                </p:oleObj>
              </mc:Choice>
              <mc:Fallback>
                <p:oleObj name="Equation" r:id="rId33" imgW="431613" imgH="241195" progId="Equation.DSMT4">
                  <p:embed/>
                  <p:pic>
                    <p:nvPicPr>
                      <p:cNvPr id="20" name="Object 17">
                        <a:extLst>
                          <a:ext uri="{FF2B5EF4-FFF2-40B4-BE49-F238E27FC236}">
                            <a16:creationId xmlns:a16="http://schemas.microsoft.com/office/drawing/2014/main" id="{6A63B1B5-7FF1-4A5F-BCFE-4C0C6ED8B8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1" y="4416426"/>
                        <a:ext cx="608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>
            <a:extLst>
              <a:ext uri="{FF2B5EF4-FFF2-40B4-BE49-F238E27FC236}">
                <a16:creationId xmlns:a16="http://schemas.microsoft.com/office/drawing/2014/main" id="{3ED3216A-40AD-4A7B-B86B-D00B8EC9B8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8439" y="4316414"/>
          <a:ext cx="8604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09336" imgH="495085" progId="Equation.DSMT4">
                  <p:embed/>
                </p:oleObj>
              </mc:Choice>
              <mc:Fallback>
                <p:oleObj name="Equation" r:id="rId35" imgW="609336" imgH="495085" progId="Equation.DSMT4">
                  <p:embed/>
                  <p:pic>
                    <p:nvPicPr>
                      <p:cNvPr id="21" name="Object 18">
                        <a:extLst>
                          <a:ext uri="{FF2B5EF4-FFF2-40B4-BE49-F238E27FC236}">
                            <a16:creationId xmlns:a16="http://schemas.microsoft.com/office/drawing/2014/main" id="{3ED3216A-40AD-4A7B-B86B-D00B8EC9B8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9" y="4316414"/>
                        <a:ext cx="8604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12C533B-B75D-4F22-B9DA-6A426BF26AD0}"/>
              </a:ext>
            </a:extLst>
          </p:cNvPr>
          <p:cNvCxnSpPr/>
          <p:nvPr/>
        </p:nvCxnSpPr>
        <p:spPr>
          <a:xfrm rot="10800000" flipV="1">
            <a:off x="5434013" y="4792664"/>
            <a:ext cx="425450" cy="1412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17F9E62-A61E-4913-B9F0-BBB1AFD480FC}"/>
              </a:ext>
            </a:extLst>
          </p:cNvPr>
          <p:cNvCxnSpPr/>
          <p:nvPr/>
        </p:nvCxnSpPr>
        <p:spPr>
          <a:xfrm rot="10800000" flipV="1">
            <a:off x="4498975" y="4567239"/>
            <a:ext cx="425450" cy="1412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D551EE28-1CF4-4B56-B025-D53C25D14B71}"/>
              </a:ext>
            </a:extLst>
          </p:cNvPr>
          <p:cNvSpPr txBox="1"/>
          <p:nvPr/>
        </p:nvSpPr>
        <p:spPr>
          <a:xfrm>
            <a:off x="7877176" y="1450975"/>
            <a:ext cx="1774825" cy="368300"/>
          </a:xfrm>
          <a:prstGeom prst="rect">
            <a:avLst/>
          </a:prstGeom>
          <a:solidFill>
            <a:srgbClr val="FFFF00">
              <a:alpha val="74000"/>
            </a:srgb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ormula Sheet</a:t>
            </a:r>
          </a:p>
        </p:txBody>
      </p:sp>
      <p:graphicFrame>
        <p:nvGraphicFramePr>
          <p:cNvPr id="26" name="Object 19">
            <a:extLst>
              <a:ext uri="{FF2B5EF4-FFF2-40B4-BE49-F238E27FC236}">
                <a16:creationId xmlns:a16="http://schemas.microsoft.com/office/drawing/2014/main" id="{C69DE010-AF0C-4A1A-976F-A1E9EDBE1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8476" y="3179764"/>
          <a:ext cx="33305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324100" imgH="254000" progId="Equation.DSMT4">
                  <p:embed/>
                </p:oleObj>
              </mc:Choice>
              <mc:Fallback>
                <p:oleObj name="Equation" r:id="rId37" imgW="2324100" imgH="254000" progId="Equation.DSMT4">
                  <p:embed/>
                  <p:pic>
                    <p:nvPicPr>
                      <p:cNvPr id="26" name="Object 19">
                        <a:extLst>
                          <a:ext uri="{FF2B5EF4-FFF2-40B4-BE49-F238E27FC236}">
                            <a16:creationId xmlns:a16="http://schemas.microsoft.com/office/drawing/2014/main" id="{C69DE010-AF0C-4A1A-976F-A1E9EDBE1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6" y="3179764"/>
                        <a:ext cx="33305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>
            <a:extLst>
              <a:ext uri="{FF2B5EF4-FFF2-40B4-BE49-F238E27FC236}">
                <a16:creationId xmlns:a16="http://schemas.microsoft.com/office/drawing/2014/main" id="{BD0B408A-CFB0-48E5-8156-76B2622DD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8639" y="3771901"/>
          <a:ext cx="33305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324100" imgH="254000" progId="Equation.DSMT4">
                  <p:embed/>
                </p:oleObj>
              </mc:Choice>
              <mc:Fallback>
                <p:oleObj name="Equation" r:id="rId39" imgW="2324100" imgH="254000" progId="Equation.DSMT4">
                  <p:embed/>
                  <p:pic>
                    <p:nvPicPr>
                      <p:cNvPr id="27" name="Object 20">
                        <a:extLst>
                          <a:ext uri="{FF2B5EF4-FFF2-40B4-BE49-F238E27FC236}">
                            <a16:creationId xmlns:a16="http://schemas.microsoft.com/office/drawing/2014/main" id="{BD0B408A-CFB0-48E5-8156-76B2622DD1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9" y="3771901"/>
                        <a:ext cx="33305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">
            <a:extLst>
              <a:ext uri="{FF2B5EF4-FFF2-40B4-BE49-F238E27FC236}">
                <a16:creationId xmlns:a16="http://schemas.microsoft.com/office/drawing/2014/main" id="{5412DE4A-3274-4D91-8971-0E770D021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6888" y="2038351"/>
          <a:ext cx="32940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298700" imgH="254000" progId="Equation.DSMT4">
                  <p:embed/>
                </p:oleObj>
              </mc:Choice>
              <mc:Fallback>
                <p:oleObj name="Equation" r:id="rId41" imgW="2298700" imgH="254000" progId="Equation.DSMT4">
                  <p:embed/>
                  <p:pic>
                    <p:nvPicPr>
                      <p:cNvPr id="28" name="Object 21">
                        <a:extLst>
                          <a:ext uri="{FF2B5EF4-FFF2-40B4-BE49-F238E27FC236}">
                            <a16:creationId xmlns:a16="http://schemas.microsoft.com/office/drawing/2014/main" id="{5412DE4A-3274-4D91-8971-0E770D021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2038351"/>
                        <a:ext cx="329406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>
            <a:extLst>
              <a:ext uri="{FF2B5EF4-FFF2-40B4-BE49-F238E27FC236}">
                <a16:creationId xmlns:a16="http://schemas.microsoft.com/office/drawing/2014/main" id="{F26E12DB-5E49-4CC5-B0E6-DF4D7B870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1" y="2616201"/>
          <a:ext cx="32940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298700" imgH="254000" progId="Equation.DSMT4">
                  <p:embed/>
                </p:oleObj>
              </mc:Choice>
              <mc:Fallback>
                <p:oleObj name="Equation" r:id="rId43" imgW="2298700" imgH="254000" progId="Equation.DSMT4">
                  <p:embed/>
                  <p:pic>
                    <p:nvPicPr>
                      <p:cNvPr id="29" name="Object 22">
                        <a:extLst>
                          <a:ext uri="{FF2B5EF4-FFF2-40B4-BE49-F238E27FC236}">
                            <a16:creationId xmlns:a16="http://schemas.microsoft.com/office/drawing/2014/main" id="{F26E12DB-5E49-4CC5-B0E6-DF4D7B870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1" y="2616201"/>
                        <a:ext cx="32940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 nodeType="clickPar">
                      <p:stCondLst>
                        <p:cond delay="0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7" grpId="0"/>
      <p:bldP spid="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52FC8D-5335-458B-9D0D-489EB488B5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754" y="131419"/>
            <a:ext cx="7467600" cy="639762"/>
          </a:xfrm>
        </p:spPr>
        <p:txBody>
          <a:bodyPr/>
          <a:lstStyle/>
          <a:p>
            <a:pPr>
              <a:defRPr/>
            </a:pPr>
            <a:r>
              <a:rPr lang="en-CA" dirty="0"/>
              <a:t>Challenge: Prove</a:t>
            </a:r>
          </a:p>
        </p:txBody>
      </p:sp>
      <p:graphicFrame>
        <p:nvGraphicFramePr>
          <p:cNvPr id="29699" name="Object 2">
            <a:extLst>
              <a:ext uri="{FF2B5EF4-FFF2-40B4-BE49-F238E27FC236}">
                <a16:creationId xmlns:a16="http://schemas.microsoft.com/office/drawing/2014/main" id="{6E797872-A0E9-49A5-BCFF-398265453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730457"/>
              </p:ext>
            </p:extLst>
          </p:nvPr>
        </p:nvGraphicFramePr>
        <p:xfrm>
          <a:off x="4166768" y="180822"/>
          <a:ext cx="41735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500" imgH="241300" progId="Equation.DSMT4">
                  <p:embed/>
                </p:oleObj>
              </mc:Choice>
              <mc:Fallback>
                <p:oleObj name="Equation" r:id="rId3" imgW="1841500" imgH="241300" progId="Equation.DSMT4">
                  <p:embed/>
                  <p:pic>
                    <p:nvPicPr>
                      <p:cNvPr id="29699" name="Object 2">
                        <a:extLst>
                          <a:ext uri="{FF2B5EF4-FFF2-40B4-BE49-F238E27FC236}">
                            <a16:creationId xmlns:a16="http://schemas.microsoft.com/office/drawing/2014/main" id="{6E797872-A0E9-49A5-BCFF-3982654538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768" y="180822"/>
                        <a:ext cx="41735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6">
            <a:extLst>
              <a:ext uri="{FF2B5EF4-FFF2-40B4-BE49-F238E27FC236}">
                <a16:creationId xmlns:a16="http://schemas.microsoft.com/office/drawing/2014/main" id="{2A58FACC-53A9-4C65-A9BB-4FD24778B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200" y="1035050"/>
          <a:ext cx="4338638" cy="555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27300" imgH="3238500" progId="Equation.DSMT4">
                  <p:embed/>
                </p:oleObj>
              </mc:Choice>
              <mc:Fallback>
                <p:oleObj name="Equation" r:id="rId5" imgW="2527300" imgH="3238500" progId="Equation.DSMT4">
                  <p:embed/>
                  <p:pic>
                    <p:nvPicPr>
                      <p:cNvPr id="29700" name="Object 6">
                        <a:extLst>
                          <a:ext uri="{FF2B5EF4-FFF2-40B4-BE49-F238E27FC236}">
                            <a16:creationId xmlns:a16="http://schemas.microsoft.com/office/drawing/2014/main" id="{2A58FACC-53A9-4C65-A9BB-4FD24778B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1035050"/>
                        <a:ext cx="4338638" cy="555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58F3F0FD-732F-4AB0-AFB6-B44D6E2F1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0101" y="1476376"/>
          <a:ext cx="21574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588" imgH="241195" progId="Equation.DSMT4">
                  <p:embed/>
                </p:oleObj>
              </mc:Choice>
              <mc:Fallback>
                <p:oleObj name="Equation" r:id="rId7" imgW="1180588" imgH="241195" progId="Equation.DSMT4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58F3F0FD-732F-4AB0-AFB6-B44D6E2F1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1" y="1476376"/>
                        <a:ext cx="21574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C6D02CB9-FBCB-469F-845F-4D87214B8D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1513" y="2062164"/>
          <a:ext cx="22034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5977" imgH="355446" progId="Equation.DSMT4">
                  <p:embed/>
                </p:oleObj>
              </mc:Choice>
              <mc:Fallback>
                <p:oleObj name="Equation" r:id="rId9" imgW="1205977" imgH="355446" progId="Equation.DSMT4">
                  <p:embed/>
                  <p:pic>
                    <p:nvPicPr>
                      <p:cNvPr id="9221" name="Object 5">
                        <a:extLst>
                          <a:ext uri="{FF2B5EF4-FFF2-40B4-BE49-F238E27FC236}">
                            <a16:creationId xmlns:a16="http://schemas.microsoft.com/office/drawing/2014/main" id="{C6D02CB9-FBCB-469F-845F-4D87214B8D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2062164"/>
                        <a:ext cx="22034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7EED3AE7-99F8-40FC-87F0-811775B7A0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3701" y="2744789"/>
          <a:ext cx="40227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400" imgH="355600" progId="Equation.DSMT4">
                  <p:embed/>
                </p:oleObj>
              </mc:Choice>
              <mc:Fallback>
                <p:oleObj name="Equation" r:id="rId11" imgW="2311400" imgH="355600" progId="Equation.DSMT4">
                  <p:embed/>
                  <p:pic>
                    <p:nvPicPr>
                      <p:cNvPr id="9222" name="Object 6">
                        <a:extLst>
                          <a:ext uri="{FF2B5EF4-FFF2-40B4-BE49-F238E27FC236}">
                            <a16:creationId xmlns:a16="http://schemas.microsoft.com/office/drawing/2014/main" id="{7EED3AE7-99F8-40FC-87F0-811775B7A0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1" y="2744789"/>
                        <a:ext cx="40227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4F5A4369-78CA-4D61-BA21-64B5C5172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4" y="3389314"/>
          <a:ext cx="27527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09088" imgH="355446" progId="Equation.DSMT4">
                  <p:embed/>
                </p:oleObj>
              </mc:Choice>
              <mc:Fallback>
                <p:oleObj name="Equation" r:id="rId13" imgW="1409088" imgH="355446" progId="Equation.DSMT4">
                  <p:embed/>
                  <p:pic>
                    <p:nvPicPr>
                      <p:cNvPr id="9223" name="Object 7">
                        <a:extLst>
                          <a:ext uri="{FF2B5EF4-FFF2-40B4-BE49-F238E27FC236}">
                            <a16:creationId xmlns:a16="http://schemas.microsoft.com/office/drawing/2014/main" id="{4F5A4369-78CA-4D61-BA21-64B5C51726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3389314"/>
                        <a:ext cx="27527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64A6D471-6BDE-4EEE-892A-DBF0DB8E64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1039" y="4211639"/>
          <a:ext cx="3629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92300" imgH="254000" progId="Equation.DSMT4">
                  <p:embed/>
                </p:oleObj>
              </mc:Choice>
              <mc:Fallback>
                <p:oleObj name="Equation" r:id="rId15" imgW="1892300" imgH="254000" progId="Equation.DSMT4">
                  <p:embed/>
                  <p:pic>
                    <p:nvPicPr>
                      <p:cNvPr id="9224" name="Object 8">
                        <a:extLst>
                          <a:ext uri="{FF2B5EF4-FFF2-40B4-BE49-F238E27FC236}">
                            <a16:creationId xmlns:a16="http://schemas.microsoft.com/office/drawing/2014/main" id="{64A6D471-6BDE-4EEE-892A-DBF0DB8E64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9" y="4211639"/>
                        <a:ext cx="36290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ECDEABDB-6A76-40DA-AF0B-E1DD86E71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2276" y="5130801"/>
          <a:ext cx="14462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08" imgH="253890" progId="Equation.DSMT4">
                  <p:embed/>
                </p:oleObj>
              </mc:Choice>
              <mc:Fallback>
                <p:oleObj name="Equation" r:id="rId17" imgW="672808" imgH="253890" progId="Equation.DSMT4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ECDEABDB-6A76-40DA-AF0B-E1DD86E717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6" y="5130801"/>
                        <a:ext cx="144621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0BCD8D36-AC28-4F49-9A1F-4D4DEDA13D31}"/>
              </a:ext>
            </a:extLst>
          </p:cNvPr>
          <p:cNvSpPr txBox="1"/>
          <p:nvPr/>
        </p:nvSpPr>
        <p:spPr>
          <a:xfrm>
            <a:off x="5843588" y="2838450"/>
            <a:ext cx="26797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Difference of squar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F1826B-7308-4CED-A452-1D6D52CE4A67}"/>
              </a:ext>
            </a:extLst>
          </p:cNvPr>
          <p:cNvSpPr txBox="1"/>
          <p:nvPr/>
        </p:nvSpPr>
        <p:spPr>
          <a:xfrm>
            <a:off x="5854700" y="3494088"/>
            <a:ext cx="27257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Pythagorean Identity</a:t>
            </a:r>
          </a:p>
        </p:txBody>
      </p:sp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B2B147EA-64EA-45E8-8D51-862E1CA4D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2363" y="1547813"/>
          <a:ext cx="12366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45626" imgH="177646" progId="Equation.DSMT4">
                  <p:embed/>
                </p:oleObj>
              </mc:Choice>
              <mc:Fallback>
                <p:oleObj name="Equation" r:id="rId19" imgW="545626" imgH="177646" progId="Equation.DSMT4">
                  <p:embed/>
                  <p:pic>
                    <p:nvPicPr>
                      <p:cNvPr id="9226" name="Object 10">
                        <a:extLst>
                          <a:ext uri="{FF2B5EF4-FFF2-40B4-BE49-F238E27FC236}">
                            <a16:creationId xmlns:a16="http://schemas.microsoft.com/office/drawing/2014/main" id="{B2B147EA-64EA-45E8-8D51-862E1CA4D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1547813"/>
                        <a:ext cx="12366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CAC67AC9-80B2-4A1E-B225-6F32AA4DED09}"/>
              </a:ext>
            </a:extLst>
          </p:cNvPr>
          <p:cNvSpPr txBox="1"/>
          <p:nvPr/>
        </p:nvSpPr>
        <p:spPr>
          <a:xfrm>
            <a:off x="5927725" y="4041775"/>
            <a:ext cx="24272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Difference Identity</a:t>
            </a:r>
          </a:p>
        </p:txBody>
      </p:sp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94B8863A-0E6A-4EC9-BDE3-F5B34B8643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1138" y="5183188"/>
          <a:ext cx="14097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21760" imgH="177646" progId="Equation.DSMT4">
                  <p:embed/>
                </p:oleObj>
              </mc:Choice>
              <mc:Fallback>
                <p:oleObj name="Equation" r:id="rId21" imgW="621760" imgH="177646" progId="Equation.DSMT4">
                  <p:embed/>
                  <p:pic>
                    <p:nvPicPr>
                      <p:cNvPr id="9227" name="Object 11">
                        <a:extLst>
                          <a:ext uri="{FF2B5EF4-FFF2-40B4-BE49-F238E27FC236}">
                            <a16:creationId xmlns:a16="http://schemas.microsoft.com/office/drawing/2014/main" id="{94B8863A-0E6A-4EC9-BDE3-F5B34B8643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5183188"/>
                        <a:ext cx="14097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CCF0A018-4A0A-41DF-85A5-EFFB869E7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9314" y="4424364"/>
          <a:ext cx="38115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324100" imgH="254000" progId="Equation.DSMT4">
                  <p:embed/>
                </p:oleObj>
              </mc:Choice>
              <mc:Fallback>
                <p:oleObj name="Equation" r:id="rId23" imgW="2324100" imgH="254000" progId="Equation.DSMT4">
                  <p:embed/>
                  <p:pic>
                    <p:nvPicPr>
                      <p:cNvPr id="16" name="Object 12">
                        <a:extLst>
                          <a:ext uri="{FF2B5EF4-FFF2-40B4-BE49-F238E27FC236}">
                            <a16:creationId xmlns:a16="http://schemas.microsoft.com/office/drawing/2014/main" id="{CCF0A018-4A0A-41DF-85A5-EFFB869E7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4" y="4424364"/>
                        <a:ext cx="38115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Text Box 5">
            <a:extLst>
              <a:ext uri="{FF2B5EF4-FFF2-40B4-BE49-F238E27FC236}">
                <a16:creationId xmlns:a16="http://schemas.microsoft.com/office/drawing/2014/main" id="{FD2555BA-E40A-4C1F-BCE7-DC4392A87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776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solidFill>
                  <a:srgbClr val="FF0000"/>
                </a:solidFill>
              </a:rPr>
              <a:t>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45AA41-112A-4DF4-9D5C-E0C7D0D8B3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467042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i</a:t>
            </a:r>
            <a:r>
              <a:rPr lang="en-US" dirty="0"/>
              <a:t>) Sum and Difference of Angles Identiti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D55C89-B54F-44C8-A42E-5873293213C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3520" y="828040"/>
            <a:ext cx="10962640" cy="553720"/>
          </a:xfrm>
        </p:spPr>
        <p:txBody>
          <a:bodyPr/>
          <a:lstStyle/>
          <a:p>
            <a:r>
              <a:rPr lang="en-US" dirty="0"/>
              <a:t>In this section there are four formulas that we need to apply: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7FC4C17-2392-476F-8FC8-B593C1B94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665260"/>
              </p:ext>
            </p:extLst>
          </p:nvPr>
        </p:nvGraphicFramePr>
        <p:xfrm>
          <a:off x="400685" y="1464945"/>
          <a:ext cx="5348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700" imgH="254000" progId="Equation.DSMT4">
                  <p:embed/>
                </p:oleObj>
              </mc:Choice>
              <mc:Fallback>
                <p:oleObj name="Equation" r:id="rId2" imgW="2552700" imgH="2540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07FC4C17-2392-476F-8FC8-B593C1B94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" y="1464945"/>
                        <a:ext cx="5348288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B77718F8-1ED7-4410-AAED-A3132B6EAD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511774"/>
              </p:ext>
            </p:extLst>
          </p:nvPr>
        </p:nvGraphicFramePr>
        <p:xfrm>
          <a:off x="370205" y="2399665"/>
          <a:ext cx="5348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254000" progId="Equation.DSMT4">
                  <p:embed/>
                </p:oleObj>
              </mc:Choice>
              <mc:Fallback>
                <p:oleObj name="Equation" r:id="rId4" imgW="2552700" imgH="2540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B77718F8-1ED7-4410-AAED-A3132B6EAD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" y="2399665"/>
                        <a:ext cx="5348288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1CFFF873-9587-4D89-9A29-EE120C6CA5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882808"/>
              </p:ext>
            </p:extLst>
          </p:nvPr>
        </p:nvGraphicFramePr>
        <p:xfrm>
          <a:off x="363538" y="3314065"/>
          <a:ext cx="5402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8100" imgH="254000" progId="Equation.DSMT4">
                  <p:embed/>
                </p:oleObj>
              </mc:Choice>
              <mc:Fallback>
                <p:oleObj name="Equation" r:id="rId6" imgW="2578100" imgH="2540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1CFFF873-9587-4D89-9A29-EE120C6CA5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3314065"/>
                        <a:ext cx="5402262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id="{2A237845-7B26-4C1E-BD0B-9640C2C06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682735"/>
              </p:ext>
            </p:extLst>
          </p:nvPr>
        </p:nvGraphicFramePr>
        <p:xfrm>
          <a:off x="389256" y="4229418"/>
          <a:ext cx="5402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78100" imgH="254000" progId="Equation.DSMT4">
                  <p:embed/>
                </p:oleObj>
              </mc:Choice>
              <mc:Fallback>
                <p:oleObj name="Equation" r:id="rId8" imgW="2578100" imgH="254000" progId="Equation.DSMT4">
                  <p:embed/>
                  <p:pic>
                    <p:nvPicPr>
                      <p:cNvPr id="7" name="Object 17">
                        <a:extLst>
                          <a:ext uri="{FF2B5EF4-FFF2-40B4-BE49-F238E27FC236}">
                            <a16:creationId xmlns:a16="http://schemas.microsoft.com/office/drawing/2014/main" id="{2A237845-7B26-4C1E-BD0B-9640C2C062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6" y="4229418"/>
                        <a:ext cx="5402263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6F4B1BF0-49C3-4A1E-96F5-A6FCA1ED3343}"/>
              </a:ext>
            </a:extLst>
          </p:cNvPr>
          <p:cNvSpPr txBox="1">
            <a:spLocks/>
          </p:cNvSpPr>
          <p:nvPr/>
        </p:nvSpPr>
        <p:spPr bwMode="auto">
          <a:xfrm>
            <a:off x="6014720" y="1386840"/>
            <a:ext cx="543560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ppose “a” and “b” are two angles, not necessarily distinct</a:t>
            </a:r>
          </a:p>
          <a:p>
            <a:r>
              <a:rPr lang="en-US" dirty="0"/>
              <a:t>If we are taking the sine or cosine of the sum or difference of angles “a” and “b”, use one of these formulas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7EDFE79A-F01F-4FD7-BF03-CAEE137B09F8}"/>
              </a:ext>
            </a:extLst>
          </p:cNvPr>
          <p:cNvSpPr txBox="1">
            <a:spLocks/>
          </p:cNvSpPr>
          <p:nvPr/>
        </p:nvSpPr>
        <p:spPr bwMode="auto">
          <a:xfrm>
            <a:off x="5989911" y="3933928"/>
            <a:ext cx="5435600" cy="942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More important to apply than prove these identities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E548DC97-1069-40CF-8850-AD8EBB5AD0D2}"/>
              </a:ext>
            </a:extLst>
          </p:cNvPr>
          <p:cNvSpPr txBox="1">
            <a:spLocks/>
          </p:cNvSpPr>
          <p:nvPr/>
        </p:nvSpPr>
        <p:spPr bwMode="auto">
          <a:xfrm>
            <a:off x="330790" y="4970248"/>
            <a:ext cx="10702969" cy="942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Keep in mind that if we know sin(a), we can find cos(a) using the Pythagorean </a:t>
            </a:r>
            <a:r>
              <a:rPr lang="en-US" dirty="0" err="1"/>
              <a:t>thm</a:t>
            </a:r>
            <a:r>
              <a:rPr lang="en-US" dirty="0"/>
              <a:t>, vice vers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18F42355-F5A1-4536-BEC2-8F09D8DA958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328189" y="5836447"/>
                <a:ext cx="10702969" cy="9428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I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𝑠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±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0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18F42355-F5A1-4536-BEC2-8F09D8DA95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8189" y="5836447"/>
                <a:ext cx="10702969" cy="942872"/>
              </a:xfrm>
              <a:prstGeom prst="rect">
                <a:avLst/>
              </a:prstGeom>
              <a:blipFill>
                <a:blip r:embed="rId11"/>
                <a:stretch>
                  <a:fillRect l="-2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C19BD777-AEDD-096E-9752-6B58FE399134}"/>
                  </a:ext>
                </a:extLst>
              </p14:cNvPr>
              <p14:cNvContentPartPr/>
              <p14:nvPr/>
            </p14:nvContentPartPr>
            <p14:xfrm>
              <a:off x="5568480" y="1479600"/>
              <a:ext cx="927720" cy="347544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C19BD777-AEDD-096E-9752-6B58FE399134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559120" y="1470240"/>
                <a:ext cx="946440" cy="3494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4299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7AC8C2-759B-49C3-8AF6-50EC572863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74638"/>
            <a:ext cx="10261600" cy="609282"/>
          </a:xfrm>
        </p:spPr>
        <p:txBody>
          <a:bodyPr/>
          <a:lstStyle/>
          <a:p>
            <a:r>
              <a:rPr lang="en-US" dirty="0"/>
              <a:t>Apply Sum/Difference of Angles Identiti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8C13EA6-E18F-4C3C-BAFB-C8154D48DCC7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2720" y="899160"/>
                <a:ext cx="11643360" cy="1082040"/>
              </a:xfrm>
            </p:spPr>
            <p:txBody>
              <a:bodyPr/>
              <a:lstStyle/>
              <a:p>
                <a:r>
                  <a:rPr lang="en-US" dirty="0"/>
                  <a:t>Given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0°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0°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45°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45°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dirty="0"/>
                  <a:t>, use the sum/difference of angles identities to find the exact value of the following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8C13EA6-E18F-4C3C-BAFB-C8154D48DC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2720" y="899160"/>
                <a:ext cx="11643360" cy="1082040"/>
              </a:xfrm>
              <a:blipFill>
                <a:blip r:embed="rId3"/>
                <a:stretch>
                  <a:fillRect l="-209" b="-9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BDF7DCE2-8BBF-4EAE-925F-D6127ECB9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304290"/>
              </p:ext>
            </p:extLst>
          </p:nvPr>
        </p:nvGraphicFramePr>
        <p:xfrm>
          <a:off x="420688" y="2258695"/>
          <a:ext cx="22193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53800" progId="Equation.DSMT4">
                  <p:embed/>
                </p:oleObj>
              </mc:Choice>
              <mc:Fallback>
                <p:oleObj name="Equation" r:id="rId4" imgW="965160" imgH="25380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BDF7DCE2-8BBF-4EAE-925F-D6127ECB95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2258695"/>
                        <a:ext cx="22193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E8C37A2A-264B-4EE6-962B-7117E3D14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339912"/>
              </p:ext>
            </p:extLst>
          </p:nvPr>
        </p:nvGraphicFramePr>
        <p:xfrm>
          <a:off x="382588" y="4219575"/>
          <a:ext cx="22780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53800" progId="Equation.DSMT4">
                  <p:embed/>
                </p:oleObj>
              </mc:Choice>
              <mc:Fallback>
                <p:oleObj name="Equation" r:id="rId6" imgW="990360" imgH="25380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E8C37A2A-264B-4EE6-962B-7117E3D14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4219575"/>
                        <a:ext cx="22780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F09D03D4-547A-4755-9C3B-EEA24C0CB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9804"/>
              </p:ext>
            </p:extLst>
          </p:nvPr>
        </p:nvGraphicFramePr>
        <p:xfrm>
          <a:off x="447993" y="2924810"/>
          <a:ext cx="18669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177480" progId="Equation.DSMT4">
                  <p:embed/>
                </p:oleObj>
              </mc:Choice>
              <mc:Fallback>
                <p:oleObj name="Equation" r:id="rId8" imgW="1041120" imgH="177480" progId="Equation.DSMT4">
                  <p:embed/>
                  <p:pic>
                    <p:nvPicPr>
                      <p:cNvPr id="6" name="Object 12">
                        <a:extLst>
                          <a:ext uri="{FF2B5EF4-FFF2-40B4-BE49-F238E27FC236}">
                            <a16:creationId xmlns:a16="http://schemas.microsoft.com/office/drawing/2014/main" id="{F09D03D4-547A-4755-9C3B-EEA24C0CBC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3" y="2924810"/>
                        <a:ext cx="18669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8C86B46A-F996-4EDD-8D02-FBB577984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830956"/>
              </p:ext>
            </p:extLst>
          </p:nvPr>
        </p:nvGraphicFramePr>
        <p:xfrm>
          <a:off x="278448" y="3329305"/>
          <a:ext cx="2322512" cy="44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190440" progId="Equation.DSMT4">
                  <p:embed/>
                </p:oleObj>
              </mc:Choice>
              <mc:Fallback>
                <p:oleObj name="Equation" r:id="rId10" imgW="1091880" imgH="190440" progId="Equation.DSMT4">
                  <p:embed/>
                  <p:pic>
                    <p:nvPicPr>
                      <p:cNvPr id="7" name="Object 12">
                        <a:extLst>
                          <a:ext uri="{FF2B5EF4-FFF2-40B4-BE49-F238E27FC236}">
                            <a16:creationId xmlns:a16="http://schemas.microsoft.com/office/drawing/2014/main" id="{8C86B46A-F996-4EDD-8D02-FBB5779841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8" y="3329305"/>
                        <a:ext cx="2322512" cy="44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46D17674-0F8E-49AE-B3F5-E75B4723E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801866"/>
              </p:ext>
            </p:extLst>
          </p:nvPr>
        </p:nvGraphicFramePr>
        <p:xfrm>
          <a:off x="2679065" y="2316480"/>
          <a:ext cx="2258695" cy="51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253800" progId="Equation.DSMT4">
                  <p:embed/>
                </p:oleObj>
              </mc:Choice>
              <mc:Fallback>
                <p:oleObj name="Equation" r:id="rId12" imgW="1117440" imgH="253800" progId="Equation.DSMT4">
                  <p:embed/>
                  <p:pic>
                    <p:nvPicPr>
                      <p:cNvPr id="8" name="Object 12">
                        <a:extLst>
                          <a:ext uri="{FF2B5EF4-FFF2-40B4-BE49-F238E27FC236}">
                            <a16:creationId xmlns:a16="http://schemas.microsoft.com/office/drawing/2014/main" id="{46D17674-0F8E-49AE-B3F5-E75B4723EB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065" y="2316480"/>
                        <a:ext cx="2258695" cy="519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06365DA7-432F-4326-AE22-17DC369D8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913293"/>
              </p:ext>
            </p:extLst>
          </p:nvPr>
        </p:nvGraphicFramePr>
        <p:xfrm>
          <a:off x="5021580" y="2328863"/>
          <a:ext cx="2206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190440" progId="Equation.DSMT4">
                  <p:embed/>
                </p:oleObj>
              </mc:Choice>
              <mc:Fallback>
                <p:oleObj name="Equation" r:id="rId14" imgW="1091880" imgH="190440" progId="Equation.DSMT4">
                  <p:embed/>
                  <p:pic>
                    <p:nvPicPr>
                      <p:cNvPr id="9" name="Object 12">
                        <a:extLst>
                          <a:ext uri="{FF2B5EF4-FFF2-40B4-BE49-F238E27FC236}">
                            <a16:creationId xmlns:a16="http://schemas.microsoft.com/office/drawing/2014/main" id="{06365DA7-432F-4326-AE22-17DC369D8B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580" y="2328863"/>
                        <a:ext cx="22066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D8DC0B98-84B1-4EBB-AD27-3A80DBA2B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757023"/>
              </p:ext>
            </p:extLst>
          </p:nvPr>
        </p:nvGraphicFramePr>
        <p:xfrm>
          <a:off x="7310120" y="2341563"/>
          <a:ext cx="1949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5160" imgH="190440" progId="Equation.DSMT4">
                  <p:embed/>
                </p:oleObj>
              </mc:Choice>
              <mc:Fallback>
                <p:oleObj name="Equation" r:id="rId16" imgW="965160" imgH="190440" progId="Equation.DSMT4">
                  <p:embed/>
                  <p:pic>
                    <p:nvPicPr>
                      <p:cNvPr id="10" name="Object 12">
                        <a:extLst>
                          <a:ext uri="{FF2B5EF4-FFF2-40B4-BE49-F238E27FC236}">
                            <a16:creationId xmlns:a16="http://schemas.microsoft.com/office/drawing/2014/main" id="{D8DC0B98-84B1-4EBB-AD27-3A80DBA2B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120" y="2341563"/>
                        <a:ext cx="19494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F6A3E85B-089D-4CDF-B23B-CF92DFAF4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50006"/>
              </p:ext>
            </p:extLst>
          </p:nvPr>
        </p:nvGraphicFramePr>
        <p:xfrm>
          <a:off x="4729798" y="2755583"/>
          <a:ext cx="9001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240" imgH="469800" progId="Equation.DSMT4">
                  <p:embed/>
                </p:oleObj>
              </mc:Choice>
              <mc:Fallback>
                <p:oleObj name="Equation" r:id="rId18" imgW="444240" imgH="46980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F6A3E85B-089D-4CDF-B23B-CF92DFAF4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798" y="2755583"/>
                        <a:ext cx="90011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A5F1D680-7C8A-4CB7-8B36-F147ECD9D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243353"/>
              </p:ext>
            </p:extLst>
          </p:nvPr>
        </p:nvGraphicFramePr>
        <p:xfrm>
          <a:off x="5579745" y="2763203"/>
          <a:ext cx="115728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71320" imgH="482400" progId="Equation.DSMT4">
                  <p:embed/>
                </p:oleObj>
              </mc:Choice>
              <mc:Fallback>
                <p:oleObj name="Equation" r:id="rId20" imgW="571320" imgH="482400" progId="Equation.DSMT4">
                  <p:embed/>
                  <p:pic>
                    <p:nvPicPr>
                      <p:cNvPr id="12" name="Object 12">
                        <a:extLst>
                          <a:ext uri="{FF2B5EF4-FFF2-40B4-BE49-F238E27FC236}">
                            <a16:creationId xmlns:a16="http://schemas.microsoft.com/office/drawing/2014/main" id="{A5F1D680-7C8A-4CB7-8B36-F147ECD9D9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745" y="2763203"/>
                        <a:ext cx="1157288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E753AC7-1821-42E4-9E55-65AE96309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637622"/>
              </p:ext>
            </p:extLst>
          </p:nvPr>
        </p:nvGraphicFramePr>
        <p:xfrm>
          <a:off x="6669405" y="2780348"/>
          <a:ext cx="9001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44240" imgH="482400" progId="Equation.DSMT4">
                  <p:embed/>
                </p:oleObj>
              </mc:Choice>
              <mc:Fallback>
                <p:oleObj name="Equation" r:id="rId22" imgW="44424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E753AC7-1821-42E4-9E55-65AE963099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405" y="2780348"/>
                        <a:ext cx="90011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CB2050C-FDEB-4156-AD2C-9E4438265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836721"/>
              </p:ext>
            </p:extLst>
          </p:nvPr>
        </p:nvGraphicFramePr>
        <p:xfrm>
          <a:off x="7456170" y="2713990"/>
          <a:ext cx="87471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1640" imgH="533160" progId="Equation.DSMT4">
                  <p:embed/>
                </p:oleObj>
              </mc:Choice>
              <mc:Fallback>
                <p:oleObj name="Equation" r:id="rId24" imgW="431640" imgH="533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CB2050C-FDEB-4156-AD2C-9E44382652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170" y="2713990"/>
                        <a:ext cx="874713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3716545-A298-4439-A41A-AEF8A74210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275887"/>
              </p:ext>
            </p:extLst>
          </p:nvPr>
        </p:nvGraphicFramePr>
        <p:xfrm>
          <a:off x="8274368" y="2734628"/>
          <a:ext cx="1209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96880" imgH="482400" progId="Equation.DSMT4">
                  <p:embed/>
                </p:oleObj>
              </mc:Choice>
              <mc:Fallback>
                <p:oleObj name="Equation" r:id="rId26" imgW="596880" imgH="482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3716545-A298-4439-A41A-AEF8A74210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368" y="2734628"/>
                        <a:ext cx="12096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C392F24-3EE8-40DE-A777-0AF790B5C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091911"/>
              </p:ext>
            </p:extLst>
          </p:nvPr>
        </p:nvGraphicFramePr>
        <p:xfrm>
          <a:off x="9458643" y="2730183"/>
          <a:ext cx="154463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61760" imgH="457200" progId="Equation.DSMT4">
                  <p:embed/>
                </p:oleObj>
              </mc:Choice>
              <mc:Fallback>
                <p:oleObj name="Equation" r:id="rId28" imgW="76176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C392F24-3EE8-40DE-A777-0AF790B5C2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8643" y="2730183"/>
                        <a:ext cx="1544637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FC42F138-F547-44E0-9DFB-2CF7BB953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58829"/>
              </p:ext>
            </p:extLst>
          </p:nvPr>
        </p:nvGraphicFramePr>
        <p:xfrm>
          <a:off x="370794" y="4856481"/>
          <a:ext cx="2186034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28520" imgH="177480" progId="Equation.DSMT4">
                  <p:embed/>
                </p:oleObj>
              </mc:Choice>
              <mc:Fallback>
                <p:oleObj name="Equation" r:id="rId30" imgW="1028520" imgH="177480" progId="Equation.DSMT4">
                  <p:embed/>
                  <p:pic>
                    <p:nvPicPr>
                      <p:cNvPr id="17" name="Object 12">
                        <a:extLst>
                          <a:ext uri="{FF2B5EF4-FFF2-40B4-BE49-F238E27FC236}">
                            <a16:creationId xmlns:a16="http://schemas.microsoft.com/office/drawing/2014/main" id="{FC42F138-F547-44E0-9DFB-2CF7BB9535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4" y="4856481"/>
                        <a:ext cx="2186034" cy="378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5A32460A-6A56-4395-96D4-297229DAC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929591"/>
              </p:ext>
            </p:extLst>
          </p:nvPr>
        </p:nvGraphicFramePr>
        <p:xfrm>
          <a:off x="319405" y="5330825"/>
          <a:ext cx="23225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91880" imgH="190440" progId="Equation.DSMT4">
                  <p:embed/>
                </p:oleObj>
              </mc:Choice>
              <mc:Fallback>
                <p:oleObj name="Equation" r:id="rId32" imgW="1091880" imgH="190440" progId="Equation.DSMT4">
                  <p:embed/>
                  <p:pic>
                    <p:nvPicPr>
                      <p:cNvPr id="18" name="Object 12">
                        <a:extLst>
                          <a:ext uri="{FF2B5EF4-FFF2-40B4-BE49-F238E27FC236}">
                            <a16:creationId xmlns:a16="http://schemas.microsoft.com/office/drawing/2014/main" id="{5A32460A-6A56-4395-96D4-297229DAC6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" y="5330825"/>
                        <a:ext cx="23225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>
            <a:extLst>
              <a:ext uri="{FF2B5EF4-FFF2-40B4-BE49-F238E27FC236}">
                <a16:creationId xmlns:a16="http://schemas.microsoft.com/office/drawing/2014/main" id="{4F0FCE66-014D-42C3-977C-EFA233070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57828"/>
              </p:ext>
            </p:extLst>
          </p:nvPr>
        </p:nvGraphicFramePr>
        <p:xfrm>
          <a:off x="2668905" y="4246880"/>
          <a:ext cx="2258695" cy="51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17440" imgH="253800" progId="Equation.DSMT4">
                  <p:embed/>
                </p:oleObj>
              </mc:Choice>
              <mc:Fallback>
                <p:oleObj name="Equation" r:id="rId34" imgW="1117440" imgH="253800" progId="Equation.DSMT4">
                  <p:embed/>
                  <p:pic>
                    <p:nvPicPr>
                      <p:cNvPr id="19" name="Object 12">
                        <a:extLst>
                          <a:ext uri="{FF2B5EF4-FFF2-40B4-BE49-F238E27FC236}">
                            <a16:creationId xmlns:a16="http://schemas.microsoft.com/office/drawing/2014/main" id="{4F0FCE66-014D-42C3-977C-EFA233070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905" y="4246880"/>
                        <a:ext cx="2258695" cy="519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>
            <a:extLst>
              <a:ext uri="{FF2B5EF4-FFF2-40B4-BE49-F238E27FC236}">
                <a16:creationId xmlns:a16="http://schemas.microsoft.com/office/drawing/2014/main" id="{1F485B82-8481-44A1-B97C-249EE3881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69267"/>
              </p:ext>
            </p:extLst>
          </p:nvPr>
        </p:nvGraphicFramePr>
        <p:xfrm>
          <a:off x="5011420" y="4259263"/>
          <a:ext cx="2206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91880" imgH="190440" progId="Equation.DSMT4">
                  <p:embed/>
                </p:oleObj>
              </mc:Choice>
              <mc:Fallback>
                <p:oleObj name="Equation" r:id="rId36" imgW="1091880" imgH="190440" progId="Equation.DSMT4">
                  <p:embed/>
                  <p:pic>
                    <p:nvPicPr>
                      <p:cNvPr id="20" name="Object 12">
                        <a:extLst>
                          <a:ext uri="{FF2B5EF4-FFF2-40B4-BE49-F238E27FC236}">
                            <a16:creationId xmlns:a16="http://schemas.microsoft.com/office/drawing/2014/main" id="{1F485B82-8481-44A1-B97C-249EE38817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420" y="4259263"/>
                        <a:ext cx="22066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08D9DA65-49EE-4867-8E1C-68A1CA440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883542"/>
              </p:ext>
            </p:extLst>
          </p:nvPr>
        </p:nvGraphicFramePr>
        <p:xfrm>
          <a:off x="7299960" y="4271963"/>
          <a:ext cx="1949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965160" imgH="190440" progId="Equation.DSMT4">
                  <p:embed/>
                </p:oleObj>
              </mc:Choice>
              <mc:Fallback>
                <p:oleObj name="Equation" r:id="rId38" imgW="965160" imgH="190440" progId="Equation.DSMT4">
                  <p:embed/>
                  <p:pic>
                    <p:nvPicPr>
                      <p:cNvPr id="21" name="Object 12">
                        <a:extLst>
                          <a:ext uri="{FF2B5EF4-FFF2-40B4-BE49-F238E27FC236}">
                            <a16:creationId xmlns:a16="http://schemas.microsoft.com/office/drawing/2014/main" id="{08D9DA65-49EE-4867-8E1C-68A1CA4403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960" y="4271963"/>
                        <a:ext cx="19494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>
            <a:extLst>
              <a:ext uri="{FF2B5EF4-FFF2-40B4-BE49-F238E27FC236}">
                <a16:creationId xmlns:a16="http://schemas.microsoft.com/office/drawing/2014/main" id="{C6862E31-64C4-46C2-BD06-6D6F3BFA6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978735"/>
              </p:ext>
            </p:extLst>
          </p:nvPr>
        </p:nvGraphicFramePr>
        <p:xfrm>
          <a:off x="4378325" y="4784725"/>
          <a:ext cx="11572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71320" imgH="482400" progId="Equation.DSMT4">
                  <p:embed/>
                </p:oleObj>
              </mc:Choice>
              <mc:Fallback>
                <p:oleObj name="Equation" r:id="rId40" imgW="571320" imgH="482400" progId="Equation.DSMT4">
                  <p:embed/>
                  <p:pic>
                    <p:nvPicPr>
                      <p:cNvPr id="22" name="Object 12">
                        <a:extLst>
                          <a:ext uri="{FF2B5EF4-FFF2-40B4-BE49-F238E27FC236}">
                            <a16:creationId xmlns:a16="http://schemas.microsoft.com/office/drawing/2014/main" id="{C6862E31-64C4-46C2-BD06-6D6F3BFA64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4784725"/>
                        <a:ext cx="11572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>
            <a:extLst>
              <a:ext uri="{FF2B5EF4-FFF2-40B4-BE49-F238E27FC236}">
                <a16:creationId xmlns:a16="http://schemas.microsoft.com/office/drawing/2014/main" id="{EF16D7E4-9164-4EEF-9784-185E18764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553345"/>
              </p:ext>
            </p:extLst>
          </p:nvPr>
        </p:nvGraphicFramePr>
        <p:xfrm>
          <a:off x="5453063" y="4745038"/>
          <a:ext cx="110648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45760" imgH="533160" progId="Equation.DSMT4">
                  <p:embed/>
                </p:oleObj>
              </mc:Choice>
              <mc:Fallback>
                <p:oleObj name="Equation" r:id="rId42" imgW="545760" imgH="533160" progId="Equation.DSMT4">
                  <p:embed/>
                  <p:pic>
                    <p:nvPicPr>
                      <p:cNvPr id="23" name="Object 12">
                        <a:extLst>
                          <a:ext uri="{FF2B5EF4-FFF2-40B4-BE49-F238E27FC236}">
                            <a16:creationId xmlns:a16="http://schemas.microsoft.com/office/drawing/2014/main" id="{EF16D7E4-9164-4EEF-9784-185E187649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4745038"/>
                        <a:ext cx="1106487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08E9165-2ACF-4CA4-8AC5-58898E37C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86919"/>
              </p:ext>
            </p:extLst>
          </p:nvPr>
        </p:nvGraphicFramePr>
        <p:xfrm>
          <a:off x="6533198" y="4794885"/>
          <a:ext cx="64293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17160" imgH="469800" progId="Equation.DSMT4">
                  <p:embed/>
                </p:oleObj>
              </mc:Choice>
              <mc:Fallback>
                <p:oleObj name="Equation" r:id="rId44" imgW="317160" imgH="469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08E9165-2ACF-4CA4-8AC5-58898E37CE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198" y="4794885"/>
                        <a:ext cx="642937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9656A04-5E77-4652-8BD8-B2DB5A072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702802"/>
              </p:ext>
            </p:extLst>
          </p:nvPr>
        </p:nvGraphicFramePr>
        <p:xfrm>
          <a:off x="7077710" y="4788218"/>
          <a:ext cx="9001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444240" imgH="482400" progId="Equation.DSMT4">
                  <p:embed/>
                </p:oleObj>
              </mc:Choice>
              <mc:Fallback>
                <p:oleObj name="Equation" r:id="rId46" imgW="444240" imgH="482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9656A04-5E77-4652-8BD8-B2DB5A072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710" y="4788218"/>
                        <a:ext cx="90011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5904358-6B03-4EE0-8CFA-B5FAC9A62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298563"/>
              </p:ext>
            </p:extLst>
          </p:nvPr>
        </p:nvGraphicFramePr>
        <p:xfrm>
          <a:off x="8051800" y="4776788"/>
          <a:ext cx="12080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596880" imgH="482400" progId="Equation.DSMT4">
                  <p:embed/>
                </p:oleObj>
              </mc:Choice>
              <mc:Fallback>
                <p:oleObj name="Equation" r:id="rId48" imgW="596880" imgH="4824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75904358-6B03-4EE0-8CFA-B5FAC9A621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800" y="4776788"/>
                        <a:ext cx="12080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27E7CF8-7CA6-45AA-8BAB-76DDBCA15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229871"/>
              </p:ext>
            </p:extLst>
          </p:nvPr>
        </p:nvGraphicFramePr>
        <p:xfrm>
          <a:off x="9255443" y="4772343"/>
          <a:ext cx="154463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761760" imgH="457200" progId="Equation.DSMT4">
                  <p:embed/>
                </p:oleObj>
              </mc:Choice>
              <mc:Fallback>
                <p:oleObj name="Equation" r:id="rId50" imgW="761760" imgH="457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27E7CF8-7CA6-45AA-8BAB-76DDBCA15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443" y="4772343"/>
                        <a:ext cx="1544637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1CAB98CE-C41B-7D38-2DD1-7301DF3B01B0}"/>
                  </a:ext>
                </a:extLst>
              </p14:cNvPr>
              <p14:cNvContentPartPr/>
              <p14:nvPr/>
            </p14:nvContentPartPr>
            <p14:xfrm>
              <a:off x="8273160" y="2427840"/>
              <a:ext cx="3511800" cy="3461760"/>
            </p14:xfrm>
          </p:contentPart>
        </mc:Choice>
        <mc:Fallback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1CAB98CE-C41B-7D38-2DD1-7301DF3B01B0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8263800" y="2418480"/>
                <a:ext cx="3530520" cy="3480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0285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B58AD1-620F-4585-BBC9-67351DD0410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116840"/>
            <a:ext cx="11511280" cy="96012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Given the sine/cosine ratios below, use the sum/difference of angles formula to find the exact values of the following: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317D221F-D6CA-4EE4-8416-34B02462D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617722"/>
              </p:ext>
            </p:extLst>
          </p:nvPr>
        </p:nvGraphicFramePr>
        <p:xfrm>
          <a:off x="308928" y="2157413"/>
          <a:ext cx="24241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253800" progId="Equation.DSMT4">
                  <p:embed/>
                </p:oleObj>
              </mc:Choice>
              <mc:Fallback>
                <p:oleObj name="Equation" r:id="rId2" imgW="1054080" imgH="25380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317D221F-D6CA-4EE4-8416-34B02462D6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8" y="2157413"/>
                        <a:ext cx="24241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237786E1-0C13-4489-BE9A-F70380D24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690813"/>
              </p:ext>
            </p:extLst>
          </p:nvPr>
        </p:nvGraphicFramePr>
        <p:xfrm>
          <a:off x="310198" y="4342448"/>
          <a:ext cx="24812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53800" progId="Equation.DSMT4">
                  <p:embed/>
                </p:oleObj>
              </mc:Choice>
              <mc:Fallback>
                <p:oleObj name="Equation" r:id="rId4" imgW="1079280" imgH="25380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237786E1-0C13-4489-BE9A-F70380D24E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8" y="4342448"/>
                        <a:ext cx="24812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A9DE632-1A52-4E2F-93D4-2F50CA0B3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482842"/>
              </p:ext>
            </p:extLst>
          </p:nvPr>
        </p:nvGraphicFramePr>
        <p:xfrm>
          <a:off x="1893569" y="955040"/>
          <a:ext cx="7680144" cy="98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68680" imgH="457200" progId="Equation.DSMT4">
                  <p:embed/>
                </p:oleObj>
              </mc:Choice>
              <mc:Fallback>
                <p:oleObj name="Equation" r:id="rId6" imgW="356868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A9DE632-1A52-4E2F-93D4-2F50CA0B37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3569" y="955040"/>
                        <a:ext cx="7680144" cy="98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698F8EA-46E2-5BEA-51B7-AF44153591CC}"/>
                  </a:ext>
                </a:extLst>
              </p14:cNvPr>
              <p14:cNvContentPartPr/>
              <p14:nvPr/>
            </p14:nvContentPartPr>
            <p14:xfrm>
              <a:off x="2700720" y="2181960"/>
              <a:ext cx="6629760" cy="37152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698F8EA-46E2-5BEA-51B7-AF44153591CC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691360" y="2172600"/>
                <a:ext cx="6648480" cy="373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02751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F7B69FE-41BD-4D43-B40C-09C3D9A6C6A4}"/>
              </a:ext>
            </a:extLst>
          </p:cNvPr>
          <p:cNvSpPr/>
          <p:nvPr/>
        </p:nvSpPr>
        <p:spPr>
          <a:xfrm>
            <a:off x="10472103" y="3216909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B36C98C-0C4B-4C14-B7DC-ED21DCE6E82E}"/>
              </a:ext>
            </a:extLst>
          </p:cNvPr>
          <p:cNvSpPr/>
          <p:nvPr/>
        </p:nvSpPr>
        <p:spPr>
          <a:xfrm>
            <a:off x="9876790" y="1643697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F310FCF4-798F-4A94-8E9B-7E80E21DE942}"/>
              </a:ext>
            </a:extLst>
          </p:cNvPr>
          <p:cNvSpPr/>
          <p:nvPr/>
        </p:nvSpPr>
        <p:spPr>
          <a:xfrm rot="14220000">
            <a:off x="10437179" y="1716723"/>
            <a:ext cx="192087" cy="19208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69B22C6-1810-43FA-9C93-2823A5064BAF}"/>
              </a:ext>
            </a:extLst>
          </p:cNvPr>
          <p:cNvSpPr/>
          <p:nvPr/>
        </p:nvSpPr>
        <p:spPr>
          <a:xfrm>
            <a:off x="9683115" y="3210559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9494A37-AE43-4D38-B2FB-25F03D5803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281" y="233999"/>
            <a:ext cx="1425575" cy="58578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ove: </a:t>
            </a:r>
          </a:p>
        </p:txBody>
      </p:sp>
      <p:graphicFrame>
        <p:nvGraphicFramePr>
          <p:cNvPr id="13319" name="Object 2">
            <a:extLst>
              <a:ext uri="{FF2B5EF4-FFF2-40B4-BE49-F238E27FC236}">
                <a16:creationId xmlns:a16="http://schemas.microsoft.com/office/drawing/2014/main" id="{DA5EB4BB-A7D5-4758-A8BF-EA1DF4534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710749"/>
              </p:ext>
            </p:extLst>
          </p:nvPr>
        </p:nvGraphicFramePr>
        <p:xfrm>
          <a:off x="1843405" y="276225"/>
          <a:ext cx="5348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700" imgH="254000" progId="Equation.DSMT4">
                  <p:embed/>
                </p:oleObj>
              </mc:Choice>
              <mc:Fallback>
                <p:oleObj name="Equation" r:id="rId3" imgW="2552700" imgH="254000" progId="Equation.DSMT4">
                  <p:embed/>
                  <p:pic>
                    <p:nvPicPr>
                      <p:cNvPr id="13319" name="Object 2">
                        <a:extLst>
                          <a:ext uri="{FF2B5EF4-FFF2-40B4-BE49-F238E27FC236}">
                            <a16:creationId xmlns:a16="http://schemas.microsoft.com/office/drawing/2014/main" id="{DA5EB4BB-A7D5-4758-A8BF-EA1DF45340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405" y="276225"/>
                        <a:ext cx="5348288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">
            <a:extLst>
              <a:ext uri="{FF2B5EF4-FFF2-40B4-BE49-F238E27FC236}">
                <a16:creationId xmlns:a16="http://schemas.microsoft.com/office/drawing/2014/main" id="{5D81D92D-A9EA-4619-90A5-84BC697D9E4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303579" y="661034"/>
            <a:ext cx="2357437" cy="2744788"/>
            <a:chOff x="6429388" y="1183463"/>
            <a:chExt cx="2357454" cy="2745603"/>
          </a:xfrm>
        </p:grpSpPr>
        <p:sp>
          <p:nvSpPr>
            <p:cNvPr id="6" name="Right Triangle 5">
              <a:extLst>
                <a:ext uri="{FF2B5EF4-FFF2-40B4-BE49-F238E27FC236}">
                  <a16:creationId xmlns:a16="http://schemas.microsoft.com/office/drawing/2014/main" id="{590C1029-3CD9-4E4E-9E62-9369CC54EE4B}"/>
                </a:ext>
              </a:extLst>
            </p:cNvPr>
            <p:cNvSpPr/>
            <p:nvPr/>
          </p:nvSpPr>
          <p:spPr>
            <a:xfrm>
              <a:off x="7215206" y="1196167"/>
              <a:ext cx="1571636" cy="2732899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" name="Right Triangle 6">
              <a:extLst>
                <a:ext uri="{FF2B5EF4-FFF2-40B4-BE49-F238E27FC236}">
                  <a16:creationId xmlns:a16="http://schemas.microsoft.com/office/drawing/2014/main" id="{15B2748D-4A27-4AF6-9106-5C6CFA488CF3}"/>
                </a:ext>
              </a:extLst>
            </p:cNvPr>
            <p:cNvSpPr/>
            <p:nvPr/>
          </p:nvSpPr>
          <p:spPr>
            <a:xfrm rot="5400000" flipH="1">
              <a:off x="6822069" y="1964293"/>
              <a:ext cx="1572092" cy="2357454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8" name="Right Triangle 7">
              <a:extLst>
                <a:ext uri="{FF2B5EF4-FFF2-40B4-BE49-F238E27FC236}">
                  <a16:creationId xmlns:a16="http://schemas.microsoft.com/office/drawing/2014/main" id="{59888420-D4A9-40D4-841B-B69DC014976B}"/>
                </a:ext>
              </a:extLst>
            </p:cNvPr>
            <p:cNvSpPr/>
            <p:nvPr/>
          </p:nvSpPr>
          <p:spPr>
            <a:xfrm flipH="1">
              <a:off x="6430975" y="1183463"/>
              <a:ext cx="784231" cy="1175099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</p:grpSp>
      <p:sp>
        <p:nvSpPr>
          <p:cNvPr id="9" name="Oval 8">
            <a:extLst>
              <a:ext uri="{FF2B5EF4-FFF2-40B4-BE49-F238E27FC236}">
                <a16:creationId xmlns:a16="http://schemas.microsoft.com/office/drawing/2014/main" id="{4C38EACC-1307-4754-B3C6-8D0AFB1E8AB5}"/>
              </a:ext>
            </a:extLst>
          </p:cNvPr>
          <p:cNvSpPr/>
          <p:nvPr/>
        </p:nvSpPr>
        <p:spPr>
          <a:xfrm>
            <a:off x="8521065" y="3270884"/>
            <a:ext cx="122238" cy="1095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BB2742D-3C5E-4F47-9670-D6FF115DC036}"/>
              </a:ext>
            </a:extLst>
          </p:cNvPr>
          <p:cNvSpPr/>
          <p:nvPr/>
        </p:nvSpPr>
        <p:spPr>
          <a:xfrm>
            <a:off x="10324465" y="1854834"/>
            <a:ext cx="122238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6E3E4D82-C11D-42F4-93D1-B067D3593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85019"/>
              </p:ext>
            </p:extLst>
          </p:nvPr>
        </p:nvGraphicFramePr>
        <p:xfrm>
          <a:off x="8060690" y="3335972"/>
          <a:ext cx="2730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6E3E4D82-C11D-42F4-93D1-B067D35935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0690" y="3335972"/>
                        <a:ext cx="27305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11E3CF95-7D5C-4802-AC49-D88327041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213207"/>
              </p:ext>
            </p:extLst>
          </p:nvPr>
        </p:nvGraphicFramePr>
        <p:xfrm>
          <a:off x="9711690" y="343535"/>
          <a:ext cx="2730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11E3CF95-7D5C-4802-AC49-D883270418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1690" y="343535"/>
                        <a:ext cx="27305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1C1294BB-0003-4EA3-A1F0-214BEF62F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382792"/>
              </p:ext>
            </p:extLst>
          </p:nvPr>
        </p:nvGraphicFramePr>
        <p:xfrm>
          <a:off x="9729153" y="3397885"/>
          <a:ext cx="2968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14" imgH="177492" progId="Equation.DSMT4">
                  <p:embed/>
                </p:oleObj>
              </mc:Choice>
              <mc:Fallback>
                <p:oleObj name="Equation" r:id="rId9" imgW="164814" imgH="177492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1C1294BB-0003-4EA3-A1F0-214BEF62FE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9153" y="3397885"/>
                        <a:ext cx="2968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F92943AC-DF67-4664-9AF8-C09DE2E77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804536"/>
              </p:ext>
            </p:extLst>
          </p:nvPr>
        </p:nvGraphicFramePr>
        <p:xfrm>
          <a:off x="10578465" y="3383597"/>
          <a:ext cx="31908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92" imgH="164814" progId="Equation.DSMT4">
                  <p:embed/>
                </p:oleObj>
              </mc:Choice>
              <mc:Fallback>
                <p:oleObj name="Equation" r:id="rId11" imgW="177492" imgH="164814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F92943AC-DF67-4664-9AF8-C09DE2E773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8465" y="3383597"/>
                        <a:ext cx="319088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C8F3D99B-839A-4D7A-8EFE-08882CD91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446573"/>
              </p:ext>
            </p:extLst>
          </p:nvPr>
        </p:nvGraphicFramePr>
        <p:xfrm>
          <a:off x="10676891" y="1705610"/>
          <a:ext cx="2968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5" imgH="164885" progId="Equation.DSMT4">
                  <p:embed/>
                </p:oleObj>
              </mc:Choice>
              <mc:Fallback>
                <p:oleObj name="Equation" r:id="rId13" imgW="164885" imgH="164885" progId="Equation.DSMT4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C8F3D99B-839A-4D7A-8EFE-08882CD91E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6891" y="1705610"/>
                        <a:ext cx="29686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2F559EF4-5833-4D27-AA0D-D3EBD6F9B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833169"/>
              </p:ext>
            </p:extLst>
          </p:nvPr>
        </p:nvGraphicFramePr>
        <p:xfrm>
          <a:off x="9629141" y="1692910"/>
          <a:ext cx="2968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5" imgH="164885" progId="Equation.DSMT4">
                  <p:embed/>
                </p:oleObj>
              </mc:Choice>
              <mc:Fallback>
                <p:oleObj name="Equation" r:id="rId15" imgW="164885" imgH="164885" progId="Equation.DSMT4">
                  <p:embed/>
                  <p:pic>
                    <p:nvPicPr>
                      <p:cNvPr id="16" name="Object 8">
                        <a:extLst>
                          <a:ext uri="{FF2B5EF4-FFF2-40B4-BE49-F238E27FC236}">
                            <a16:creationId xmlns:a16="http://schemas.microsoft.com/office/drawing/2014/main" id="{2F559EF4-5833-4D27-AA0D-D3EBD6F9B7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9141" y="1692910"/>
                        <a:ext cx="29686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4ACED764-440C-4644-8F07-357B6B46C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627114"/>
              </p:ext>
            </p:extLst>
          </p:nvPr>
        </p:nvGraphicFramePr>
        <p:xfrm>
          <a:off x="9878378" y="2283460"/>
          <a:ext cx="2968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14" imgH="177492" progId="Equation.DSMT4">
                  <p:embed/>
                </p:oleObj>
              </mc:Choice>
              <mc:Fallback>
                <p:oleObj name="Equation" r:id="rId17" imgW="164814" imgH="177492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4ACED764-440C-4644-8F07-357B6B46C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8378" y="2283460"/>
                        <a:ext cx="2968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2764741A-8363-4234-85A9-35687DCE2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781851"/>
              </p:ext>
            </p:extLst>
          </p:nvPr>
        </p:nvGraphicFramePr>
        <p:xfrm>
          <a:off x="8619491" y="3169285"/>
          <a:ext cx="2508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18" name="Object 10">
                        <a:extLst>
                          <a:ext uri="{FF2B5EF4-FFF2-40B4-BE49-F238E27FC236}">
                            <a16:creationId xmlns:a16="http://schemas.microsoft.com/office/drawing/2014/main" id="{2764741A-8363-4234-85A9-35687DCE2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9491" y="3169285"/>
                        <a:ext cx="25082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152BE9C8-D8FA-48D4-A0C5-8C7B3E3C9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72964"/>
              </p:ext>
            </p:extLst>
          </p:nvPr>
        </p:nvGraphicFramePr>
        <p:xfrm>
          <a:off x="8532178" y="2875597"/>
          <a:ext cx="2270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890" imgH="190335" progId="Equation.DSMT4">
                  <p:embed/>
                </p:oleObj>
              </mc:Choice>
              <mc:Fallback>
                <p:oleObj name="Equation" r:id="rId21" imgW="126890" imgH="190335" progId="Equation.DSMT4">
                  <p:embed/>
                  <p:pic>
                    <p:nvPicPr>
                      <p:cNvPr id="19" name="Object 11">
                        <a:extLst>
                          <a:ext uri="{FF2B5EF4-FFF2-40B4-BE49-F238E27FC236}">
                            <a16:creationId xmlns:a16="http://schemas.microsoft.com/office/drawing/2014/main" id="{152BE9C8-D8FA-48D4-A0C5-8C7B3E3C93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178" y="2875597"/>
                        <a:ext cx="2270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6285398-C041-4DC8-8637-C6EBF2279E82}"/>
              </a:ext>
            </a:extLst>
          </p:cNvPr>
          <p:cNvCxnSpPr/>
          <p:nvPr/>
        </p:nvCxnSpPr>
        <p:spPr>
          <a:xfrm rot="5400000" flipH="1" flipV="1">
            <a:off x="7732078" y="1245234"/>
            <a:ext cx="2736850" cy="15684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99FD05B2-1C49-4A2D-95F1-29503AF07ED5}"/>
              </a:ext>
            </a:extLst>
          </p:cNvPr>
          <p:cNvCxnSpPr/>
          <p:nvPr/>
        </p:nvCxnSpPr>
        <p:spPr>
          <a:xfrm rot="16200000" flipH="1" flipV="1">
            <a:off x="8504398" y="2030254"/>
            <a:ext cx="2732087" cy="95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796315D-C282-48D5-9302-A4C88F3CBD20}"/>
              </a:ext>
            </a:extLst>
          </p:cNvPr>
          <p:cNvCxnSpPr/>
          <p:nvPr/>
        </p:nvCxnSpPr>
        <p:spPr>
          <a:xfrm rot="10800000" flipH="1" flipV="1">
            <a:off x="8311515" y="3405823"/>
            <a:ext cx="1582738" cy="15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3B3FD7D-0324-4A81-9D8C-46349CD74882}"/>
              </a:ext>
            </a:extLst>
          </p:cNvPr>
          <p:cNvCxnSpPr/>
          <p:nvPr/>
        </p:nvCxnSpPr>
        <p:spPr>
          <a:xfrm rot="10800000" flipH="1">
            <a:off x="8321041" y="1827848"/>
            <a:ext cx="2359025" cy="157003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27A3A829-2638-4D13-B889-97D267BA1FC2}"/>
              </a:ext>
            </a:extLst>
          </p:cNvPr>
          <p:cNvCxnSpPr/>
          <p:nvPr/>
        </p:nvCxnSpPr>
        <p:spPr>
          <a:xfrm rot="5400000">
            <a:off x="9875998" y="2617629"/>
            <a:ext cx="1576387" cy="31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AD7982D0-AEA5-487A-867E-2ADFEC656279}"/>
              </a:ext>
            </a:extLst>
          </p:cNvPr>
          <p:cNvCxnSpPr/>
          <p:nvPr/>
        </p:nvCxnSpPr>
        <p:spPr>
          <a:xfrm rot="5400000" flipH="1">
            <a:off x="9679147" y="847566"/>
            <a:ext cx="1176338" cy="7842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C17E6DFD-309A-40B2-A56A-4065578C658C}"/>
              </a:ext>
            </a:extLst>
          </p:cNvPr>
          <p:cNvCxnSpPr/>
          <p:nvPr/>
        </p:nvCxnSpPr>
        <p:spPr>
          <a:xfrm>
            <a:off x="9868854" y="3397884"/>
            <a:ext cx="808037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3037D081-D4D4-4946-9293-5C049F0E5FB2}"/>
              </a:ext>
            </a:extLst>
          </p:cNvPr>
          <p:cNvCxnSpPr/>
          <p:nvPr/>
        </p:nvCxnSpPr>
        <p:spPr>
          <a:xfrm>
            <a:off x="9883140" y="1834197"/>
            <a:ext cx="808038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0" name="Object 12">
            <a:extLst>
              <a:ext uri="{FF2B5EF4-FFF2-40B4-BE49-F238E27FC236}">
                <a16:creationId xmlns:a16="http://schemas.microsoft.com/office/drawing/2014/main" id="{12A45B83-BC1E-4735-9089-1E9D3F192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405234"/>
              </p:ext>
            </p:extLst>
          </p:nvPr>
        </p:nvGraphicFramePr>
        <p:xfrm>
          <a:off x="547688" y="1169988"/>
          <a:ext cx="15033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37836" imgH="253890" progId="Equation.DSMT4">
                  <p:embed/>
                </p:oleObj>
              </mc:Choice>
              <mc:Fallback>
                <p:oleObj name="Equation" r:id="rId23" imgW="837836" imgH="253890" progId="Equation.DSMT4">
                  <p:embed/>
                  <p:pic>
                    <p:nvPicPr>
                      <p:cNvPr id="2060" name="Object 12">
                        <a:extLst>
                          <a:ext uri="{FF2B5EF4-FFF2-40B4-BE49-F238E27FC236}">
                            <a16:creationId xmlns:a16="http://schemas.microsoft.com/office/drawing/2014/main" id="{12A45B83-BC1E-4735-9089-1E9D3F192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169988"/>
                        <a:ext cx="150336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>
            <a:extLst>
              <a:ext uri="{FF2B5EF4-FFF2-40B4-BE49-F238E27FC236}">
                <a16:creationId xmlns:a16="http://schemas.microsoft.com/office/drawing/2014/main" id="{447B0A3E-D3ED-4321-ABB4-0C32C91AB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565891"/>
              </p:ext>
            </p:extLst>
          </p:nvPr>
        </p:nvGraphicFramePr>
        <p:xfrm>
          <a:off x="2079625" y="998538"/>
          <a:ext cx="5461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04668" imgH="431613" progId="Equation.DSMT4">
                  <p:embed/>
                </p:oleObj>
              </mc:Choice>
              <mc:Fallback>
                <p:oleObj name="Equation" r:id="rId25" imgW="304668" imgH="431613" progId="Equation.DSMT4">
                  <p:embed/>
                  <p:pic>
                    <p:nvPicPr>
                      <p:cNvPr id="2061" name="Object 13">
                        <a:extLst>
                          <a:ext uri="{FF2B5EF4-FFF2-40B4-BE49-F238E27FC236}">
                            <a16:creationId xmlns:a16="http://schemas.microsoft.com/office/drawing/2014/main" id="{447B0A3E-D3ED-4321-ABB4-0C32C91AB7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998538"/>
                        <a:ext cx="5461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ight Triangle 48">
            <a:extLst>
              <a:ext uri="{FF2B5EF4-FFF2-40B4-BE49-F238E27FC236}">
                <a16:creationId xmlns:a16="http://schemas.microsoft.com/office/drawing/2014/main" id="{C1530569-04F3-41D0-A86B-15D668847DA0}"/>
              </a:ext>
            </a:extLst>
          </p:cNvPr>
          <p:cNvSpPr/>
          <p:nvPr/>
        </p:nvSpPr>
        <p:spPr>
          <a:xfrm flipH="1">
            <a:off x="8292466" y="681673"/>
            <a:ext cx="1571625" cy="2733675"/>
          </a:xfrm>
          <a:prstGeom prst="rtTriangle">
            <a:avLst/>
          </a:prstGeom>
          <a:solidFill>
            <a:srgbClr val="92D050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FC9B843-26BC-4F40-831D-BCC6BB27EE7E}"/>
              </a:ext>
            </a:extLst>
          </p:cNvPr>
          <p:cNvCxnSpPr/>
          <p:nvPr/>
        </p:nvCxnSpPr>
        <p:spPr>
          <a:xfrm rot="16200000" flipH="1" flipV="1">
            <a:off x="8498840" y="2024697"/>
            <a:ext cx="2732088" cy="11112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FFA372BB-60B5-4B27-8444-FBA35D0DC78A}"/>
              </a:ext>
            </a:extLst>
          </p:cNvPr>
          <p:cNvCxnSpPr>
            <a:stCxn id="49" idx="4"/>
            <a:endCxn id="49" idx="0"/>
          </p:cNvCxnSpPr>
          <p:nvPr/>
        </p:nvCxnSpPr>
        <p:spPr>
          <a:xfrm rot="5400000" flipH="1" flipV="1">
            <a:off x="7711441" y="1262698"/>
            <a:ext cx="2733675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14">
            <a:extLst>
              <a:ext uri="{FF2B5EF4-FFF2-40B4-BE49-F238E27FC236}">
                <a16:creationId xmlns:a16="http://schemas.microsoft.com/office/drawing/2014/main" id="{269D0D67-7B4E-4908-8263-BD09492A0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549749"/>
              </p:ext>
            </p:extLst>
          </p:nvPr>
        </p:nvGraphicFramePr>
        <p:xfrm>
          <a:off x="275909" y="1951673"/>
          <a:ext cx="69373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05872" imgH="177569" progId="Equation.DSMT4">
                  <p:embed/>
                </p:oleObj>
              </mc:Choice>
              <mc:Fallback>
                <p:oleObj name="Equation" r:id="rId27" imgW="405872" imgH="177569" progId="Equation.DSMT4">
                  <p:embed/>
                  <p:pic>
                    <p:nvPicPr>
                      <p:cNvPr id="52" name="Object 14">
                        <a:extLst>
                          <a:ext uri="{FF2B5EF4-FFF2-40B4-BE49-F238E27FC236}">
                            <a16:creationId xmlns:a16="http://schemas.microsoft.com/office/drawing/2014/main" id="{269D0D67-7B4E-4908-8263-BD09492A0B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9" y="1951673"/>
                        <a:ext cx="693737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45B380B7-3471-46D6-BB7A-85131668250D}"/>
              </a:ext>
            </a:extLst>
          </p:cNvPr>
          <p:cNvCxnSpPr/>
          <p:nvPr/>
        </p:nvCxnSpPr>
        <p:spPr>
          <a:xfrm rot="5400000">
            <a:off x="9083040" y="2596197"/>
            <a:ext cx="1576388" cy="4762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35678D01-364E-4BDA-9F79-B75AD06C2512}"/>
              </a:ext>
            </a:extLst>
          </p:cNvPr>
          <p:cNvCxnSpPr/>
          <p:nvPr/>
        </p:nvCxnSpPr>
        <p:spPr>
          <a:xfrm rot="16200000" flipH="1">
            <a:off x="9279890" y="1256347"/>
            <a:ext cx="1174750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15">
            <a:extLst>
              <a:ext uri="{FF2B5EF4-FFF2-40B4-BE49-F238E27FC236}">
                <a16:creationId xmlns:a16="http://schemas.microsoft.com/office/drawing/2014/main" id="{BDDBD785-0852-41B4-AB61-DC008CAED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672519"/>
              </p:ext>
            </p:extLst>
          </p:nvPr>
        </p:nvGraphicFramePr>
        <p:xfrm>
          <a:off x="929324" y="1966595"/>
          <a:ext cx="11064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47419" imgH="165028" progId="Equation.DSMT4">
                  <p:embed/>
                </p:oleObj>
              </mc:Choice>
              <mc:Fallback>
                <p:oleObj name="Equation" r:id="rId29" imgW="647419" imgH="165028" progId="Equation.DSMT4">
                  <p:embed/>
                  <p:pic>
                    <p:nvPicPr>
                      <p:cNvPr id="61" name="Object 15">
                        <a:extLst>
                          <a:ext uri="{FF2B5EF4-FFF2-40B4-BE49-F238E27FC236}">
                            <a16:creationId xmlns:a16="http://schemas.microsoft.com/office/drawing/2014/main" id="{BDDBD785-0852-41B4-AB61-DC008CAED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324" y="1966595"/>
                        <a:ext cx="1106487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6">
            <a:extLst>
              <a:ext uri="{FF2B5EF4-FFF2-40B4-BE49-F238E27FC236}">
                <a16:creationId xmlns:a16="http://schemas.microsoft.com/office/drawing/2014/main" id="{69722D33-0020-4561-A58D-126C6F001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159236"/>
              </p:ext>
            </p:extLst>
          </p:nvPr>
        </p:nvGraphicFramePr>
        <p:xfrm>
          <a:off x="2614614" y="1025526"/>
          <a:ext cx="14557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12447" imgH="431613" progId="Equation.DSMT4">
                  <p:embed/>
                </p:oleObj>
              </mc:Choice>
              <mc:Fallback>
                <p:oleObj name="Equation" r:id="rId31" imgW="812447" imgH="431613" progId="Equation.DSMT4">
                  <p:embed/>
                  <p:pic>
                    <p:nvPicPr>
                      <p:cNvPr id="62" name="Object 16">
                        <a:extLst>
                          <a:ext uri="{FF2B5EF4-FFF2-40B4-BE49-F238E27FC236}">
                            <a16:creationId xmlns:a16="http://schemas.microsoft.com/office/drawing/2014/main" id="{69722D33-0020-4561-A58D-126C6F001D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4" y="1025526"/>
                        <a:ext cx="145573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7">
            <a:extLst>
              <a:ext uri="{FF2B5EF4-FFF2-40B4-BE49-F238E27FC236}">
                <a16:creationId xmlns:a16="http://schemas.microsoft.com/office/drawing/2014/main" id="{7DF6120D-B673-4D30-B287-93A15D886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848874"/>
              </p:ext>
            </p:extLst>
          </p:nvPr>
        </p:nvGraphicFramePr>
        <p:xfrm>
          <a:off x="3965575" y="1035051"/>
          <a:ext cx="16144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01309" imgH="431613" progId="Equation.DSMT4">
                  <p:embed/>
                </p:oleObj>
              </mc:Choice>
              <mc:Fallback>
                <p:oleObj name="Equation" r:id="rId33" imgW="901309" imgH="431613" progId="Equation.DSMT4">
                  <p:embed/>
                  <p:pic>
                    <p:nvPicPr>
                      <p:cNvPr id="63" name="Object 17">
                        <a:extLst>
                          <a:ext uri="{FF2B5EF4-FFF2-40B4-BE49-F238E27FC236}">
                            <a16:creationId xmlns:a16="http://schemas.microsoft.com/office/drawing/2014/main" id="{7DF6120D-B673-4D30-B287-93A15D8868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1035051"/>
                        <a:ext cx="161448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8">
            <a:extLst>
              <a:ext uri="{FF2B5EF4-FFF2-40B4-BE49-F238E27FC236}">
                <a16:creationId xmlns:a16="http://schemas.microsoft.com/office/drawing/2014/main" id="{5C883122-27E6-469D-91BA-0BFC698F7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706710"/>
              </p:ext>
            </p:extLst>
          </p:nvPr>
        </p:nvGraphicFramePr>
        <p:xfrm>
          <a:off x="5903913" y="1046163"/>
          <a:ext cx="5461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04668" imgH="431613" progId="Equation.DSMT4">
                  <p:embed/>
                </p:oleObj>
              </mc:Choice>
              <mc:Fallback>
                <p:oleObj name="Equation" r:id="rId35" imgW="304668" imgH="431613" progId="Equation.DSMT4">
                  <p:embed/>
                  <p:pic>
                    <p:nvPicPr>
                      <p:cNvPr id="64" name="Object 18">
                        <a:extLst>
                          <a:ext uri="{FF2B5EF4-FFF2-40B4-BE49-F238E27FC236}">
                            <a16:creationId xmlns:a16="http://schemas.microsoft.com/office/drawing/2014/main" id="{5C883122-27E6-469D-91BA-0BFC698F71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1046163"/>
                        <a:ext cx="5461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>
            <a:extLst>
              <a:ext uri="{FF2B5EF4-FFF2-40B4-BE49-F238E27FC236}">
                <a16:creationId xmlns:a16="http://schemas.microsoft.com/office/drawing/2014/main" id="{48954AC3-BC46-44D1-B822-D22AE8154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" y="2385378"/>
            <a:ext cx="2565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Change the ratios: </a:t>
            </a:r>
          </a:p>
        </p:txBody>
      </p:sp>
      <p:graphicFrame>
        <p:nvGraphicFramePr>
          <p:cNvPr id="68" name="Object 19">
            <a:extLst>
              <a:ext uri="{FF2B5EF4-FFF2-40B4-BE49-F238E27FC236}">
                <a16:creationId xmlns:a16="http://schemas.microsoft.com/office/drawing/2014/main" id="{C8D7F935-0DA3-4E1F-BEE5-87A5A0972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651018"/>
              </p:ext>
            </p:extLst>
          </p:nvPr>
        </p:nvGraphicFramePr>
        <p:xfrm>
          <a:off x="241619" y="2914333"/>
          <a:ext cx="784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95085" imgH="431613" progId="Equation.DSMT4">
                  <p:embed/>
                </p:oleObj>
              </mc:Choice>
              <mc:Fallback>
                <p:oleObj name="Equation" r:id="rId37" imgW="495085" imgH="431613" progId="Equation.DSMT4">
                  <p:embed/>
                  <p:pic>
                    <p:nvPicPr>
                      <p:cNvPr id="68" name="Object 19">
                        <a:extLst>
                          <a:ext uri="{FF2B5EF4-FFF2-40B4-BE49-F238E27FC236}">
                            <a16:creationId xmlns:a16="http://schemas.microsoft.com/office/drawing/2014/main" id="{C8D7F935-0DA3-4E1F-BEE5-87A5A09723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9" y="2914333"/>
                        <a:ext cx="7842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0">
            <a:extLst>
              <a:ext uri="{FF2B5EF4-FFF2-40B4-BE49-F238E27FC236}">
                <a16:creationId xmlns:a16="http://schemas.microsoft.com/office/drawing/2014/main" id="{87B5D8F2-5321-4E67-B5A3-0C97DB923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258338"/>
              </p:ext>
            </p:extLst>
          </p:nvPr>
        </p:nvGraphicFramePr>
        <p:xfrm>
          <a:off x="1089343" y="2909571"/>
          <a:ext cx="10652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72808" imgH="431613" progId="Equation.DSMT4">
                  <p:embed/>
                </p:oleObj>
              </mc:Choice>
              <mc:Fallback>
                <p:oleObj name="Equation" r:id="rId39" imgW="672808" imgH="431613" progId="Equation.DSMT4">
                  <p:embed/>
                  <p:pic>
                    <p:nvPicPr>
                      <p:cNvPr id="70" name="Object 20">
                        <a:extLst>
                          <a:ext uri="{FF2B5EF4-FFF2-40B4-BE49-F238E27FC236}">
                            <a16:creationId xmlns:a16="http://schemas.microsoft.com/office/drawing/2014/main" id="{87B5D8F2-5321-4E67-B5A3-0C97DB9235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343" y="2909571"/>
                        <a:ext cx="106521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1">
            <a:extLst>
              <a:ext uri="{FF2B5EF4-FFF2-40B4-BE49-F238E27FC236}">
                <a16:creationId xmlns:a16="http://schemas.microsoft.com/office/drawing/2014/main" id="{E3C8D919-9371-4A82-B5D0-A4BE9C3CE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327157"/>
              </p:ext>
            </p:extLst>
          </p:nvPr>
        </p:nvGraphicFramePr>
        <p:xfrm>
          <a:off x="252731" y="3744596"/>
          <a:ext cx="7842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95085" imgH="431613" progId="Equation.DSMT4">
                  <p:embed/>
                </p:oleObj>
              </mc:Choice>
              <mc:Fallback>
                <p:oleObj name="Equation" r:id="rId41" imgW="495085" imgH="431613" progId="Equation.DSMT4">
                  <p:embed/>
                  <p:pic>
                    <p:nvPicPr>
                      <p:cNvPr id="71" name="Object 21">
                        <a:extLst>
                          <a:ext uri="{FF2B5EF4-FFF2-40B4-BE49-F238E27FC236}">
                            <a16:creationId xmlns:a16="http://schemas.microsoft.com/office/drawing/2014/main" id="{E3C8D919-9371-4A82-B5D0-A4BE9C3CE7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1" y="3744596"/>
                        <a:ext cx="78422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2">
            <a:extLst>
              <a:ext uri="{FF2B5EF4-FFF2-40B4-BE49-F238E27FC236}">
                <a16:creationId xmlns:a16="http://schemas.microsoft.com/office/drawing/2014/main" id="{64E5F149-FB39-468A-B539-1ABC69F82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090742"/>
              </p:ext>
            </p:extLst>
          </p:nvPr>
        </p:nvGraphicFramePr>
        <p:xfrm>
          <a:off x="1124268" y="3739833"/>
          <a:ext cx="10858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85800" imgH="431800" progId="Equation.DSMT4">
                  <p:embed/>
                </p:oleObj>
              </mc:Choice>
              <mc:Fallback>
                <p:oleObj name="Equation" r:id="rId43" imgW="685800" imgH="431800" progId="Equation.DSMT4">
                  <p:embed/>
                  <p:pic>
                    <p:nvPicPr>
                      <p:cNvPr id="72" name="Object 22">
                        <a:extLst>
                          <a:ext uri="{FF2B5EF4-FFF2-40B4-BE49-F238E27FC236}">
                            <a16:creationId xmlns:a16="http://schemas.microsoft.com/office/drawing/2014/main" id="{64E5F149-FB39-468A-B539-1ABC69F820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268" y="3739833"/>
                        <a:ext cx="10858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3">
            <a:extLst>
              <a:ext uri="{FF2B5EF4-FFF2-40B4-BE49-F238E27FC236}">
                <a16:creationId xmlns:a16="http://schemas.microsoft.com/office/drawing/2014/main" id="{511219E6-FFBB-454E-B023-DC9C16656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95675"/>
              </p:ext>
            </p:extLst>
          </p:nvPr>
        </p:nvGraphicFramePr>
        <p:xfrm>
          <a:off x="4073525" y="1035051"/>
          <a:ext cx="15192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850531" imgH="431613" progId="Equation.DSMT4">
                  <p:embed/>
                </p:oleObj>
              </mc:Choice>
              <mc:Fallback>
                <p:oleObj name="Equation" r:id="rId45" imgW="850531" imgH="431613" progId="Equation.DSMT4">
                  <p:embed/>
                  <p:pic>
                    <p:nvPicPr>
                      <p:cNvPr id="73" name="Object 23">
                        <a:extLst>
                          <a:ext uri="{FF2B5EF4-FFF2-40B4-BE49-F238E27FC236}">
                            <a16:creationId xmlns:a16="http://schemas.microsoft.com/office/drawing/2014/main" id="{511219E6-FFBB-454E-B023-DC9C16656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1035051"/>
                        <a:ext cx="151923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4">
            <a:extLst>
              <a:ext uri="{FF2B5EF4-FFF2-40B4-BE49-F238E27FC236}">
                <a16:creationId xmlns:a16="http://schemas.microsoft.com/office/drawing/2014/main" id="{F354DCDC-6E5D-4C7E-828F-D7C40F4CF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227686"/>
              </p:ext>
            </p:extLst>
          </p:nvPr>
        </p:nvGraphicFramePr>
        <p:xfrm>
          <a:off x="5594351" y="1046163"/>
          <a:ext cx="10890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609336" imgH="431613" progId="Equation.DSMT4">
                  <p:embed/>
                </p:oleObj>
              </mc:Choice>
              <mc:Fallback>
                <p:oleObj name="Equation" r:id="rId47" imgW="609336" imgH="431613" progId="Equation.DSMT4">
                  <p:embed/>
                  <p:pic>
                    <p:nvPicPr>
                      <p:cNvPr id="74" name="Object 24">
                        <a:extLst>
                          <a:ext uri="{FF2B5EF4-FFF2-40B4-BE49-F238E27FC236}">
                            <a16:creationId xmlns:a16="http://schemas.microsoft.com/office/drawing/2014/main" id="{F354DCDC-6E5D-4C7E-828F-D7C40F4CF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1" y="1046163"/>
                        <a:ext cx="108902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>
            <a:extLst>
              <a:ext uri="{FF2B5EF4-FFF2-40B4-BE49-F238E27FC236}">
                <a16:creationId xmlns:a16="http://schemas.microsoft.com/office/drawing/2014/main" id="{4C0A1F8D-97E3-4AA1-9F56-64775507CCB5}"/>
              </a:ext>
            </a:extLst>
          </p:cNvPr>
          <p:cNvSpPr/>
          <p:nvPr/>
        </p:nvSpPr>
        <p:spPr>
          <a:xfrm>
            <a:off x="9892666" y="902334"/>
            <a:ext cx="123825" cy="1095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777E228E-C8BE-4688-8197-86B4DF1E8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480" y="4695825"/>
            <a:ext cx="269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Find all angles equal to</a:t>
            </a:r>
          </a:p>
        </p:txBody>
      </p:sp>
      <p:graphicFrame>
        <p:nvGraphicFramePr>
          <p:cNvPr id="77" name="Object 25">
            <a:extLst>
              <a:ext uri="{FF2B5EF4-FFF2-40B4-BE49-F238E27FC236}">
                <a16:creationId xmlns:a16="http://schemas.microsoft.com/office/drawing/2014/main" id="{CB5E2EDC-9A28-46E2-AB25-42D79CB2A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23139"/>
              </p:ext>
            </p:extLst>
          </p:nvPr>
        </p:nvGraphicFramePr>
        <p:xfrm>
          <a:off x="2888933" y="4793933"/>
          <a:ext cx="4556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53670" imgH="177569" progId="Equation.DSMT4">
                  <p:embed/>
                </p:oleObj>
              </mc:Choice>
              <mc:Fallback>
                <p:oleObj name="Equation" r:id="rId49" imgW="253670" imgH="177569" progId="Equation.DSMT4">
                  <p:embed/>
                  <p:pic>
                    <p:nvPicPr>
                      <p:cNvPr id="77" name="Object 25">
                        <a:extLst>
                          <a:ext uri="{FF2B5EF4-FFF2-40B4-BE49-F238E27FC236}">
                            <a16:creationId xmlns:a16="http://schemas.microsoft.com/office/drawing/2014/main" id="{CB5E2EDC-9A28-46E2-AB25-42D79CB2AB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933" y="4793933"/>
                        <a:ext cx="4556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6">
            <a:extLst>
              <a:ext uri="{FF2B5EF4-FFF2-40B4-BE49-F238E27FC236}">
                <a16:creationId xmlns:a16="http://schemas.microsoft.com/office/drawing/2014/main" id="{5CD5B991-A7EF-4BA3-8179-B4DD0FEA6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429223"/>
              </p:ext>
            </p:extLst>
          </p:nvPr>
        </p:nvGraphicFramePr>
        <p:xfrm>
          <a:off x="532130" y="5233670"/>
          <a:ext cx="7048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93359" imgH="177646" progId="Equation.DSMT4">
                  <p:embed/>
                </p:oleObj>
              </mc:Choice>
              <mc:Fallback>
                <p:oleObj name="Equation" r:id="rId51" imgW="393359" imgH="177646" progId="Equation.DSMT4">
                  <p:embed/>
                  <p:pic>
                    <p:nvPicPr>
                      <p:cNvPr id="78" name="Object 26">
                        <a:extLst>
                          <a:ext uri="{FF2B5EF4-FFF2-40B4-BE49-F238E27FC236}">
                            <a16:creationId xmlns:a16="http://schemas.microsoft.com/office/drawing/2014/main" id="{5CD5B991-A7EF-4BA3-8179-B4DD0FEA64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" y="5233670"/>
                        <a:ext cx="7048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7">
            <a:extLst>
              <a:ext uri="{FF2B5EF4-FFF2-40B4-BE49-F238E27FC236}">
                <a16:creationId xmlns:a16="http://schemas.microsoft.com/office/drawing/2014/main" id="{A7EF241D-B622-4EE8-9A65-14C14A5A2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07291"/>
              </p:ext>
            </p:extLst>
          </p:nvPr>
        </p:nvGraphicFramePr>
        <p:xfrm>
          <a:off x="1386205" y="5227320"/>
          <a:ext cx="9096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507780" imgH="177723" progId="Equation.DSMT4">
                  <p:embed/>
                </p:oleObj>
              </mc:Choice>
              <mc:Fallback>
                <p:oleObj name="Equation" r:id="rId53" imgW="507780" imgH="177723" progId="Equation.DSMT4">
                  <p:embed/>
                  <p:pic>
                    <p:nvPicPr>
                      <p:cNvPr id="79" name="Object 27">
                        <a:extLst>
                          <a:ext uri="{FF2B5EF4-FFF2-40B4-BE49-F238E27FC236}">
                            <a16:creationId xmlns:a16="http://schemas.microsoft.com/office/drawing/2014/main" id="{A7EF241D-B622-4EE8-9A65-14C14A5A22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205" y="5227320"/>
                        <a:ext cx="9096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>
            <a:extLst>
              <a:ext uri="{FF2B5EF4-FFF2-40B4-BE49-F238E27FC236}">
                <a16:creationId xmlns:a16="http://schemas.microsoft.com/office/drawing/2014/main" id="{4EA069E9-CE5A-450D-A0E9-71CBC9BA2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8868" y="5578159"/>
            <a:ext cx="1365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A.I. angles</a:t>
            </a:r>
          </a:p>
        </p:txBody>
      </p:sp>
      <p:graphicFrame>
        <p:nvGraphicFramePr>
          <p:cNvPr id="81" name="Object 28">
            <a:extLst>
              <a:ext uri="{FF2B5EF4-FFF2-40B4-BE49-F238E27FC236}">
                <a16:creationId xmlns:a16="http://schemas.microsoft.com/office/drawing/2014/main" id="{0F7A4523-07C1-4979-ADEA-C313C60A2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340073"/>
              </p:ext>
            </p:extLst>
          </p:nvPr>
        </p:nvGraphicFramePr>
        <p:xfrm>
          <a:off x="2494280" y="5216209"/>
          <a:ext cx="111283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622030" imgH="165028" progId="Equation.DSMT4">
                  <p:embed/>
                </p:oleObj>
              </mc:Choice>
              <mc:Fallback>
                <p:oleObj name="Equation" r:id="rId55" imgW="622030" imgH="165028" progId="Equation.DSMT4">
                  <p:embed/>
                  <p:pic>
                    <p:nvPicPr>
                      <p:cNvPr id="81" name="Object 28">
                        <a:extLst>
                          <a:ext uri="{FF2B5EF4-FFF2-40B4-BE49-F238E27FC236}">
                            <a16:creationId xmlns:a16="http://schemas.microsoft.com/office/drawing/2014/main" id="{0F7A4523-07C1-4979-ADEA-C313C60A2A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280" y="5216209"/>
                        <a:ext cx="111283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4">
            <a:extLst>
              <a:ext uri="{FF2B5EF4-FFF2-40B4-BE49-F238E27FC236}">
                <a16:creationId xmlns:a16="http://schemas.microsoft.com/office/drawing/2014/main" id="{E83A2AEA-AE9A-44C3-AEF7-CAADD3842796}"/>
              </a:ext>
            </a:extLst>
          </p:cNvPr>
          <p:cNvGrpSpPr>
            <a:grpSpLocks/>
          </p:cNvGrpSpPr>
          <p:nvPr/>
        </p:nvGrpSpPr>
        <p:grpSpPr bwMode="auto">
          <a:xfrm>
            <a:off x="2418080" y="5562282"/>
            <a:ext cx="2326640" cy="948891"/>
            <a:chOff x="4855885" y="5691392"/>
            <a:chExt cx="3077875" cy="949913"/>
          </a:xfrm>
        </p:grpSpPr>
        <p:sp>
          <p:nvSpPr>
            <p:cNvPr id="13399" name="TextBox 81">
              <a:extLst>
                <a:ext uri="{FF2B5EF4-FFF2-40B4-BE49-F238E27FC236}">
                  <a16:creationId xmlns:a16="http://schemas.microsoft.com/office/drawing/2014/main" id="{DAD16C30-D018-46E2-9A2E-47F807A7E3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5885" y="5691392"/>
              <a:ext cx="3077875" cy="647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CA" altLang="en-US" sz="1800" dirty="0">
                  <a:solidFill>
                    <a:srgbClr val="FF0000"/>
                  </a:solidFill>
                </a:rPr>
                <a:t>Both angles are complimentary to </a:t>
              </a:r>
            </a:p>
          </p:txBody>
        </p:sp>
        <p:graphicFrame>
          <p:nvGraphicFramePr>
            <p:cNvPr id="13400" name="Object 46">
              <a:extLst>
                <a:ext uri="{FF2B5EF4-FFF2-40B4-BE49-F238E27FC236}">
                  <a16:creationId xmlns:a16="http://schemas.microsoft.com/office/drawing/2014/main" id="{4356D12A-09E7-4C6B-B26E-B2F31619EA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4176300"/>
                </p:ext>
              </p:extLst>
            </p:nvPr>
          </p:nvGraphicFramePr>
          <p:xfrm>
            <a:off x="4926606" y="6347618"/>
            <a:ext cx="1407734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7" imgW="494870" imgH="164957" progId="Equation.DSMT4">
                    <p:embed/>
                  </p:oleObj>
                </mc:Choice>
                <mc:Fallback>
                  <p:oleObj name="Equation" r:id="rId57" imgW="494870" imgH="164957" progId="Equation.DSMT4">
                    <p:embed/>
                    <p:pic>
                      <p:nvPicPr>
                        <p:cNvPr id="13400" name="Object 46">
                          <a:extLst>
                            <a:ext uri="{FF2B5EF4-FFF2-40B4-BE49-F238E27FC236}">
                              <a16:creationId xmlns:a16="http://schemas.microsoft.com/office/drawing/2014/main" id="{4356D12A-09E7-4C6B-B26E-B2F31619EA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6606" y="6347618"/>
                          <a:ext cx="1407734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5-Point Star 83">
            <a:extLst>
              <a:ext uri="{FF2B5EF4-FFF2-40B4-BE49-F238E27FC236}">
                <a16:creationId xmlns:a16="http://schemas.microsoft.com/office/drawing/2014/main" id="{A52B9C36-277F-488A-AD76-C8B37EC457B0}"/>
              </a:ext>
            </a:extLst>
          </p:cNvPr>
          <p:cNvSpPr/>
          <p:nvPr/>
        </p:nvSpPr>
        <p:spPr>
          <a:xfrm>
            <a:off x="10419716" y="1688148"/>
            <a:ext cx="157163" cy="141287"/>
          </a:xfrm>
          <a:prstGeom prst="star5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692E0E48-7681-4767-B271-335439EDD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2516" y="4192906"/>
            <a:ext cx="21240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Relate each ratio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To angle “a” or “b”</a:t>
            </a:r>
          </a:p>
        </p:txBody>
      </p:sp>
      <p:sp>
        <p:nvSpPr>
          <p:cNvPr id="87" name="Right Triangle 86">
            <a:extLst>
              <a:ext uri="{FF2B5EF4-FFF2-40B4-BE49-F238E27FC236}">
                <a16:creationId xmlns:a16="http://schemas.microsoft.com/office/drawing/2014/main" id="{3FAC6C2B-8CD5-4199-AD09-AA7FFEC4EEE0}"/>
              </a:ext>
            </a:extLst>
          </p:cNvPr>
          <p:cNvSpPr/>
          <p:nvPr/>
        </p:nvSpPr>
        <p:spPr>
          <a:xfrm>
            <a:off x="9879966" y="656272"/>
            <a:ext cx="784225" cy="1174750"/>
          </a:xfrm>
          <a:prstGeom prst="rtTriangle">
            <a:avLst/>
          </a:prstGeom>
          <a:solidFill>
            <a:srgbClr val="FFFF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88" name="Object 29">
            <a:extLst>
              <a:ext uri="{FF2B5EF4-FFF2-40B4-BE49-F238E27FC236}">
                <a16:creationId xmlns:a16="http://schemas.microsoft.com/office/drawing/2014/main" id="{E841750B-3DE5-4E84-8633-3A8D3CC0F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773108"/>
              </p:ext>
            </p:extLst>
          </p:nvPr>
        </p:nvGraphicFramePr>
        <p:xfrm>
          <a:off x="5009515" y="4997768"/>
          <a:ext cx="90963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507780" imgH="152334" progId="Equation.DSMT4">
                  <p:embed/>
                </p:oleObj>
              </mc:Choice>
              <mc:Fallback>
                <p:oleObj name="Equation" r:id="rId59" imgW="507780" imgH="152334" progId="Equation.DSMT4">
                  <p:embed/>
                  <p:pic>
                    <p:nvPicPr>
                      <p:cNvPr id="88" name="Object 29">
                        <a:extLst>
                          <a:ext uri="{FF2B5EF4-FFF2-40B4-BE49-F238E27FC236}">
                            <a16:creationId xmlns:a16="http://schemas.microsoft.com/office/drawing/2014/main" id="{E841750B-3DE5-4E84-8633-3A8D3CC0FB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515" y="4997768"/>
                        <a:ext cx="909638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30">
            <a:extLst>
              <a:ext uri="{FF2B5EF4-FFF2-40B4-BE49-F238E27FC236}">
                <a16:creationId xmlns:a16="http://schemas.microsoft.com/office/drawing/2014/main" id="{6175C3BC-DB43-454D-8910-8D5DF5E77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853816"/>
              </p:ext>
            </p:extLst>
          </p:nvPr>
        </p:nvGraphicFramePr>
        <p:xfrm>
          <a:off x="5904866" y="4754881"/>
          <a:ext cx="5238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291973" imgH="431613" progId="Equation.DSMT4">
                  <p:embed/>
                </p:oleObj>
              </mc:Choice>
              <mc:Fallback>
                <p:oleObj name="Equation" r:id="rId61" imgW="291973" imgH="431613" progId="Equation.DSMT4">
                  <p:embed/>
                  <p:pic>
                    <p:nvPicPr>
                      <p:cNvPr id="89" name="Object 30">
                        <a:extLst>
                          <a:ext uri="{FF2B5EF4-FFF2-40B4-BE49-F238E27FC236}">
                            <a16:creationId xmlns:a16="http://schemas.microsoft.com/office/drawing/2014/main" id="{6175C3BC-DB43-454D-8910-8D5DF5E77C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866" y="4754881"/>
                        <a:ext cx="5238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FCE13B1B-EC30-4691-B38F-3486A776C472}"/>
              </a:ext>
            </a:extLst>
          </p:cNvPr>
          <p:cNvCxnSpPr/>
          <p:nvPr/>
        </p:nvCxnSpPr>
        <p:spPr>
          <a:xfrm rot="16200000" flipH="1">
            <a:off x="9283859" y="1242853"/>
            <a:ext cx="1173162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EBFC7967-3679-423F-B4F6-5D3B11FDDD75}"/>
              </a:ext>
            </a:extLst>
          </p:cNvPr>
          <p:cNvCxnSpPr/>
          <p:nvPr/>
        </p:nvCxnSpPr>
        <p:spPr>
          <a:xfrm rot="5400000" flipH="1">
            <a:off x="9688672" y="857091"/>
            <a:ext cx="1174750" cy="78263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Right Triangle 91">
            <a:extLst>
              <a:ext uri="{FF2B5EF4-FFF2-40B4-BE49-F238E27FC236}">
                <a16:creationId xmlns:a16="http://schemas.microsoft.com/office/drawing/2014/main" id="{5B6793ED-4122-40BF-A7A2-EFCCE16D0168}"/>
              </a:ext>
            </a:extLst>
          </p:cNvPr>
          <p:cNvSpPr/>
          <p:nvPr/>
        </p:nvSpPr>
        <p:spPr>
          <a:xfrm rot="14160000">
            <a:off x="8388509" y="638016"/>
            <a:ext cx="1385888" cy="2841625"/>
          </a:xfrm>
          <a:prstGeom prst="rtTriangle">
            <a:avLst/>
          </a:prstGeom>
          <a:solidFill>
            <a:srgbClr val="FFFF00">
              <a:alpha val="5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3" name="Object 31">
            <a:extLst>
              <a:ext uri="{FF2B5EF4-FFF2-40B4-BE49-F238E27FC236}">
                <a16:creationId xmlns:a16="http://schemas.microsoft.com/office/drawing/2014/main" id="{D6A00B9F-31EF-49A3-8222-D90107F14A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138990"/>
              </p:ext>
            </p:extLst>
          </p:nvPr>
        </p:nvGraphicFramePr>
        <p:xfrm>
          <a:off x="5065079" y="5783581"/>
          <a:ext cx="8397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469696" imgH="190417" progId="Equation.DSMT4">
                  <p:embed/>
                </p:oleObj>
              </mc:Choice>
              <mc:Fallback>
                <p:oleObj name="Equation" r:id="rId63" imgW="469696" imgH="190417" progId="Equation.DSMT4">
                  <p:embed/>
                  <p:pic>
                    <p:nvPicPr>
                      <p:cNvPr id="93" name="Object 31">
                        <a:extLst>
                          <a:ext uri="{FF2B5EF4-FFF2-40B4-BE49-F238E27FC236}">
                            <a16:creationId xmlns:a16="http://schemas.microsoft.com/office/drawing/2014/main" id="{D6A00B9F-31EF-49A3-8222-D90107F14A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079" y="5783581"/>
                        <a:ext cx="8397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94B6D7EE-5B72-4DBA-B4DA-3956072C5AB5}"/>
              </a:ext>
            </a:extLst>
          </p:cNvPr>
          <p:cNvCxnSpPr/>
          <p:nvPr/>
        </p:nvCxnSpPr>
        <p:spPr>
          <a:xfrm rot="5400000" flipH="1">
            <a:off x="9686291" y="854710"/>
            <a:ext cx="1174750" cy="7842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4BCBC799-DE8E-4D18-B263-45E133E2CE7A}"/>
              </a:ext>
            </a:extLst>
          </p:cNvPr>
          <p:cNvCxnSpPr/>
          <p:nvPr/>
        </p:nvCxnSpPr>
        <p:spPr>
          <a:xfrm rot="5400000" flipH="1" flipV="1">
            <a:off x="7722554" y="1248410"/>
            <a:ext cx="2733675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" name="Object 32">
            <a:extLst>
              <a:ext uri="{FF2B5EF4-FFF2-40B4-BE49-F238E27FC236}">
                <a16:creationId xmlns:a16="http://schemas.microsoft.com/office/drawing/2014/main" id="{5227C4E5-A55D-4654-A08D-650B09767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590862"/>
              </p:ext>
            </p:extLst>
          </p:nvPr>
        </p:nvGraphicFramePr>
        <p:xfrm>
          <a:off x="5890579" y="5596256"/>
          <a:ext cx="5238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291973" imgH="431613" progId="Equation.DSMT4">
                  <p:embed/>
                </p:oleObj>
              </mc:Choice>
              <mc:Fallback>
                <p:oleObj name="Equation" r:id="rId65" imgW="291973" imgH="431613" progId="Equation.DSMT4">
                  <p:embed/>
                  <p:pic>
                    <p:nvPicPr>
                      <p:cNvPr id="96" name="Object 32">
                        <a:extLst>
                          <a:ext uri="{FF2B5EF4-FFF2-40B4-BE49-F238E27FC236}">
                            <a16:creationId xmlns:a16="http://schemas.microsoft.com/office/drawing/2014/main" id="{5227C4E5-A55D-4654-A08D-650B09767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579" y="5596256"/>
                        <a:ext cx="5238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Right Triangle 96">
            <a:extLst>
              <a:ext uri="{FF2B5EF4-FFF2-40B4-BE49-F238E27FC236}">
                <a16:creationId xmlns:a16="http://schemas.microsoft.com/office/drawing/2014/main" id="{77587F7D-7854-4C96-AC6F-91CBE8E1C675}"/>
              </a:ext>
            </a:extLst>
          </p:cNvPr>
          <p:cNvSpPr/>
          <p:nvPr/>
        </p:nvSpPr>
        <p:spPr>
          <a:xfrm rot="16200000">
            <a:off x="8689219" y="1447886"/>
            <a:ext cx="1571625" cy="2357438"/>
          </a:xfrm>
          <a:prstGeom prst="rtTriangle">
            <a:avLst/>
          </a:prstGeom>
          <a:solidFill>
            <a:srgbClr val="FFFF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8" name="Object 33">
            <a:extLst>
              <a:ext uri="{FF2B5EF4-FFF2-40B4-BE49-F238E27FC236}">
                <a16:creationId xmlns:a16="http://schemas.microsoft.com/office/drawing/2014/main" id="{8143C2C7-8789-409A-9EB4-B2455B657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213583"/>
              </p:ext>
            </p:extLst>
          </p:nvPr>
        </p:nvGraphicFramePr>
        <p:xfrm>
          <a:off x="6631941" y="4985069"/>
          <a:ext cx="8620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482391" imgH="190417" progId="Equation.DSMT4">
                  <p:embed/>
                </p:oleObj>
              </mc:Choice>
              <mc:Fallback>
                <p:oleObj name="Equation" r:id="rId67" imgW="482391" imgH="190417" progId="Equation.DSMT4">
                  <p:embed/>
                  <p:pic>
                    <p:nvPicPr>
                      <p:cNvPr id="98" name="Object 33">
                        <a:extLst>
                          <a:ext uri="{FF2B5EF4-FFF2-40B4-BE49-F238E27FC236}">
                            <a16:creationId xmlns:a16="http://schemas.microsoft.com/office/drawing/2014/main" id="{8143C2C7-8789-409A-9EB4-B2455B6577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1941" y="4985069"/>
                        <a:ext cx="8620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9589EFCD-D1BC-4600-B25E-C7BCA852F07E}"/>
              </a:ext>
            </a:extLst>
          </p:cNvPr>
          <p:cNvCxnSpPr/>
          <p:nvPr/>
        </p:nvCxnSpPr>
        <p:spPr>
          <a:xfrm rot="5400000">
            <a:off x="9875997" y="2606516"/>
            <a:ext cx="1576388" cy="317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262815FE-222F-4FA1-A68F-970B6CA47623}"/>
              </a:ext>
            </a:extLst>
          </p:cNvPr>
          <p:cNvCxnSpPr/>
          <p:nvPr/>
        </p:nvCxnSpPr>
        <p:spPr>
          <a:xfrm rot="10800000" flipH="1">
            <a:off x="8306754" y="1838959"/>
            <a:ext cx="2359025" cy="15684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Object 34">
            <a:extLst>
              <a:ext uri="{FF2B5EF4-FFF2-40B4-BE49-F238E27FC236}">
                <a16:creationId xmlns:a16="http://schemas.microsoft.com/office/drawing/2014/main" id="{98E3CD70-3501-44D7-B395-FB20E72C1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110648"/>
              </p:ext>
            </p:extLst>
          </p:nvPr>
        </p:nvGraphicFramePr>
        <p:xfrm>
          <a:off x="7446329" y="4777106"/>
          <a:ext cx="5476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304668" imgH="431613" progId="Equation.DSMT4">
                  <p:embed/>
                </p:oleObj>
              </mc:Choice>
              <mc:Fallback>
                <p:oleObj name="Equation" r:id="rId69" imgW="304668" imgH="431613" progId="Equation.DSMT4">
                  <p:embed/>
                  <p:pic>
                    <p:nvPicPr>
                      <p:cNvPr id="101" name="Object 34">
                        <a:extLst>
                          <a:ext uri="{FF2B5EF4-FFF2-40B4-BE49-F238E27FC236}">
                            <a16:creationId xmlns:a16="http://schemas.microsoft.com/office/drawing/2014/main" id="{98E3CD70-3501-44D7-B395-FB20E72C1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329" y="4777106"/>
                        <a:ext cx="5476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35">
            <a:extLst>
              <a:ext uri="{FF2B5EF4-FFF2-40B4-BE49-F238E27FC236}">
                <a16:creationId xmlns:a16="http://schemas.microsoft.com/office/drawing/2014/main" id="{25F4187C-5F04-4AFD-964C-B38C1492A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784617"/>
              </p:ext>
            </p:extLst>
          </p:nvPr>
        </p:nvGraphicFramePr>
        <p:xfrm>
          <a:off x="6654165" y="5743894"/>
          <a:ext cx="8842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495085" imgH="190417" progId="Equation.DSMT4">
                  <p:embed/>
                </p:oleObj>
              </mc:Choice>
              <mc:Fallback>
                <p:oleObj name="Equation" r:id="rId71" imgW="495085" imgH="190417" progId="Equation.DSMT4">
                  <p:embed/>
                  <p:pic>
                    <p:nvPicPr>
                      <p:cNvPr id="102" name="Object 35">
                        <a:extLst>
                          <a:ext uri="{FF2B5EF4-FFF2-40B4-BE49-F238E27FC236}">
                            <a16:creationId xmlns:a16="http://schemas.microsoft.com/office/drawing/2014/main" id="{25F4187C-5F04-4AFD-964C-B38C1492A6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165" y="5743894"/>
                        <a:ext cx="8842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6D14FDBF-A855-4805-89B0-94ACC0F97226}"/>
              </a:ext>
            </a:extLst>
          </p:cNvPr>
          <p:cNvCxnSpPr>
            <a:stCxn id="97" idx="4"/>
            <a:endCxn id="97" idx="0"/>
          </p:cNvCxnSpPr>
          <p:nvPr/>
        </p:nvCxnSpPr>
        <p:spPr>
          <a:xfrm flipH="1">
            <a:off x="8296313" y="1840792"/>
            <a:ext cx="2357438" cy="157162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5456E749-2B88-485C-8928-995AB46F95F0}"/>
              </a:ext>
            </a:extLst>
          </p:cNvPr>
          <p:cNvCxnSpPr/>
          <p:nvPr/>
        </p:nvCxnSpPr>
        <p:spPr>
          <a:xfrm rot="5400000" flipH="1" flipV="1">
            <a:off x="7708266" y="1270635"/>
            <a:ext cx="2733675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Object 36">
            <a:extLst>
              <a:ext uri="{FF2B5EF4-FFF2-40B4-BE49-F238E27FC236}">
                <a16:creationId xmlns:a16="http://schemas.microsoft.com/office/drawing/2014/main" id="{EC71E11A-CEA2-4B0D-B27A-AE2E0EEF8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608168"/>
              </p:ext>
            </p:extLst>
          </p:nvPr>
        </p:nvGraphicFramePr>
        <p:xfrm>
          <a:off x="7466966" y="5535931"/>
          <a:ext cx="525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291973" imgH="431613" progId="Equation.DSMT4">
                  <p:embed/>
                </p:oleObj>
              </mc:Choice>
              <mc:Fallback>
                <p:oleObj name="Equation" r:id="rId73" imgW="291973" imgH="431613" progId="Equation.DSMT4">
                  <p:embed/>
                  <p:pic>
                    <p:nvPicPr>
                      <p:cNvPr id="106" name="Object 36">
                        <a:extLst>
                          <a:ext uri="{FF2B5EF4-FFF2-40B4-BE49-F238E27FC236}">
                            <a16:creationId xmlns:a16="http://schemas.microsoft.com/office/drawing/2014/main" id="{EC71E11A-CEA2-4B0D-B27A-AE2E0EEF82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966" y="5535931"/>
                        <a:ext cx="52546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37">
            <a:extLst>
              <a:ext uri="{FF2B5EF4-FFF2-40B4-BE49-F238E27FC236}">
                <a16:creationId xmlns:a16="http://schemas.microsoft.com/office/drawing/2014/main" id="{29E35E77-92B7-49D8-8FB4-82C91EB1A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824484"/>
              </p:ext>
            </p:extLst>
          </p:nvPr>
        </p:nvGraphicFramePr>
        <p:xfrm>
          <a:off x="2609533" y="2384426"/>
          <a:ext cx="15033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837836" imgH="253890" progId="Equation.DSMT4">
                  <p:embed/>
                </p:oleObj>
              </mc:Choice>
              <mc:Fallback>
                <p:oleObj name="Equation" r:id="rId75" imgW="837836" imgH="253890" progId="Equation.DSMT4">
                  <p:embed/>
                  <p:pic>
                    <p:nvPicPr>
                      <p:cNvPr id="108" name="Object 37">
                        <a:extLst>
                          <a:ext uri="{FF2B5EF4-FFF2-40B4-BE49-F238E27FC236}">
                            <a16:creationId xmlns:a16="http://schemas.microsoft.com/office/drawing/2014/main" id="{29E35E77-92B7-49D8-8FB4-82C91EB1AE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533" y="2384426"/>
                        <a:ext cx="15033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38">
            <a:extLst>
              <a:ext uri="{FF2B5EF4-FFF2-40B4-BE49-F238E27FC236}">
                <a16:creationId xmlns:a16="http://schemas.microsoft.com/office/drawing/2014/main" id="{4554D665-C500-4B0B-A1A8-B6C68EF5F7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522836"/>
              </p:ext>
            </p:extLst>
          </p:nvPr>
        </p:nvGraphicFramePr>
        <p:xfrm>
          <a:off x="4209098" y="2165351"/>
          <a:ext cx="7477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6" imgW="418918" imgH="431613" progId="Equation.DSMT4">
                  <p:embed/>
                </p:oleObj>
              </mc:Choice>
              <mc:Fallback>
                <p:oleObj name="Equation" r:id="rId76" imgW="418918" imgH="431613" progId="Equation.DSMT4">
                  <p:embed/>
                  <p:pic>
                    <p:nvPicPr>
                      <p:cNvPr id="109" name="Object 38">
                        <a:extLst>
                          <a:ext uri="{FF2B5EF4-FFF2-40B4-BE49-F238E27FC236}">
                            <a16:creationId xmlns:a16="http://schemas.microsoft.com/office/drawing/2014/main" id="{4554D665-C500-4B0B-A1A8-B6C68EF5F7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098" y="2165351"/>
                        <a:ext cx="74771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39">
            <a:extLst>
              <a:ext uri="{FF2B5EF4-FFF2-40B4-BE49-F238E27FC236}">
                <a16:creationId xmlns:a16="http://schemas.microsoft.com/office/drawing/2014/main" id="{00069328-2547-497A-864B-23EDF59EB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85139"/>
              </p:ext>
            </p:extLst>
          </p:nvPr>
        </p:nvGraphicFramePr>
        <p:xfrm>
          <a:off x="5009198" y="2162176"/>
          <a:ext cx="7493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8" imgW="418918" imgH="431613" progId="Equation.DSMT4">
                  <p:embed/>
                </p:oleObj>
              </mc:Choice>
              <mc:Fallback>
                <p:oleObj name="Equation" r:id="rId78" imgW="418918" imgH="431613" progId="Equation.DSMT4">
                  <p:embed/>
                  <p:pic>
                    <p:nvPicPr>
                      <p:cNvPr id="110" name="Object 39">
                        <a:extLst>
                          <a:ext uri="{FF2B5EF4-FFF2-40B4-BE49-F238E27FC236}">
                            <a16:creationId xmlns:a16="http://schemas.microsoft.com/office/drawing/2014/main" id="{00069328-2547-497A-864B-23EDF59EB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198" y="2162176"/>
                        <a:ext cx="7493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0">
            <a:extLst>
              <a:ext uri="{FF2B5EF4-FFF2-40B4-BE49-F238E27FC236}">
                <a16:creationId xmlns:a16="http://schemas.microsoft.com/office/drawing/2014/main" id="{DDF8CCB8-6696-4F79-B60C-5A4D49DC5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610212"/>
              </p:ext>
            </p:extLst>
          </p:nvPr>
        </p:nvGraphicFramePr>
        <p:xfrm>
          <a:off x="5821998" y="2163763"/>
          <a:ext cx="7493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0" imgW="418918" imgH="431613" progId="Equation.DSMT4">
                  <p:embed/>
                </p:oleObj>
              </mc:Choice>
              <mc:Fallback>
                <p:oleObj name="Equation" r:id="rId80" imgW="418918" imgH="431613" progId="Equation.DSMT4">
                  <p:embed/>
                  <p:pic>
                    <p:nvPicPr>
                      <p:cNvPr id="111" name="Object 40">
                        <a:extLst>
                          <a:ext uri="{FF2B5EF4-FFF2-40B4-BE49-F238E27FC236}">
                            <a16:creationId xmlns:a16="http://schemas.microsoft.com/office/drawing/2014/main" id="{DDF8CCB8-6696-4F79-B60C-5A4D49DC5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998" y="2163763"/>
                        <a:ext cx="7493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41">
            <a:extLst>
              <a:ext uri="{FF2B5EF4-FFF2-40B4-BE49-F238E27FC236}">
                <a16:creationId xmlns:a16="http://schemas.microsoft.com/office/drawing/2014/main" id="{AFB32D38-C57C-4AC8-8833-EC685210F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972932"/>
              </p:ext>
            </p:extLst>
          </p:nvPr>
        </p:nvGraphicFramePr>
        <p:xfrm>
          <a:off x="6612574" y="2171701"/>
          <a:ext cx="5222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2" imgW="291973" imgH="431613" progId="Equation.DSMT4">
                  <p:embed/>
                </p:oleObj>
              </mc:Choice>
              <mc:Fallback>
                <p:oleObj name="Equation" r:id="rId82" imgW="291973" imgH="431613" progId="Equation.DSMT4">
                  <p:embed/>
                  <p:pic>
                    <p:nvPicPr>
                      <p:cNvPr id="112" name="Object 41">
                        <a:extLst>
                          <a:ext uri="{FF2B5EF4-FFF2-40B4-BE49-F238E27FC236}">
                            <a16:creationId xmlns:a16="http://schemas.microsoft.com/office/drawing/2014/main" id="{AFB32D38-C57C-4AC8-8833-EC685210FD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574" y="2171701"/>
                        <a:ext cx="52228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42">
            <a:extLst>
              <a:ext uri="{FF2B5EF4-FFF2-40B4-BE49-F238E27FC236}">
                <a16:creationId xmlns:a16="http://schemas.microsoft.com/office/drawing/2014/main" id="{7A8C391A-08D3-444D-9783-76425F4E87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068597"/>
              </p:ext>
            </p:extLst>
          </p:nvPr>
        </p:nvGraphicFramePr>
        <p:xfrm>
          <a:off x="4080510" y="2379663"/>
          <a:ext cx="935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4" imgW="622030" imgH="253890" progId="Equation.DSMT4">
                  <p:embed/>
                </p:oleObj>
              </mc:Choice>
              <mc:Fallback>
                <p:oleObj name="Equation" r:id="rId84" imgW="622030" imgH="253890" progId="Equation.DSMT4">
                  <p:embed/>
                  <p:pic>
                    <p:nvPicPr>
                      <p:cNvPr id="113" name="Object 42">
                        <a:extLst>
                          <a:ext uri="{FF2B5EF4-FFF2-40B4-BE49-F238E27FC236}">
                            <a16:creationId xmlns:a16="http://schemas.microsoft.com/office/drawing/2014/main" id="{7A8C391A-08D3-444D-9783-76425F4E87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510" y="2379663"/>
                        <a:ext cx="9350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43">
            <a:extLst>
              <a:ext uri="{FF2B5EF4-FFF2-40B4-BE49-F238E27FC236}">
                <a16:creationId xmlns:a16="http://schemas.microsoft.com/office/drawing/2014/main" id="{8B9B38D8-AE8A-4F4D-90B5-F8E7FA8EA6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825296"/>
              </p:ext>
            </p:extLst>
          </p:nvPr>
        </p:nvGraphicFramePr>
        <p:xfrm>
          <a:off x="5037773" y="2403475"/>
          <a:ext cx="7810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6" imgW="520474" imgH="190417" progId="Equation.DSMT4">
                  <p:embed/>
                </p:oleObj>
              </mc:Choice>
              <mc:Fallback>
                <p:oleObj name="Equation" r:id="rId86" imgW="520474" imgH="190417" progId="Equation.DSMT4">
                  <p:embed/>
                  <p:pic>
                    <p:nvPicPr>
                      <p:cNvPr id="114" name="Object 43">
                        <a:extLst>
                          <a:ext uri="{FF2B5EF4-FFF2-40B4-BE49-F238E27FC236}">
                            <a16:creationId xmlns:a16="http://schemas.microsoft.com/office/drawing/2014/main" id="{8B9B38D8-AE8A-4F4D-90B5-F8E7FA8EA6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773" y="2403475"/>
                        <a:ext cx="7810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44">
            <a:extLst>
              <a:ext uri="{FF2B5EF4-FFF2-40B4-BE49-F238E27FC236}">
                <a16:creationId xmlns:a16="http://schemas.microsoft.com/office/drawing/2014/main" id="{35D03779-1DB1-47A9-9EE7-751014604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301951"/>
              </p:ext>
            </p:extLst>
          </p:nvPr>
        </p:nvGraphicFramePr>
        <p:xfrm>
          <a:off x="5841048" y="2392364"/>
          <a:ext cx="7429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8" imgW="457200" imgH="190500" progId="Equation.DSMT4">
                  <p:embed/>
                </p:oleObj>
              </mc:Choice>
              <mc:Fallback>
                <p:oleObj name="Equation" r:id="rId88" imgW="457200" imgH="190500" progId="Equation.DSMT4">
                  <p:embed/>
                  <p:pic>
                    <p:nvPicPr>
                      <p:cNvPr id="115" name="Object 44">
                        <a:extLst>
                          <a:ext uri="{FF2B5EF4-FFF2-40B4-BE49-F238E27FC236}">
                            <a16:creationId xmlns:a16="http://schemas.microsoft.com/office/drawing/2014/main" id="{35D03779-1DB1-47A9-9EE7-7510146049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048" y="2392364"/>
                        <a:ext cx="7429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45">
            <a:extLst>
              <a:ext uri="{FF2B5EF4-FFF2-40B4-BE49-F238E27FC236}">
                <a16:creationId xmlns:a16="http://schemas.microsoft.com/office/drawing/2014/main" id="{D512A10C-09D4-4747-921D-88C334F4E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786868"/>
              </p:ext>
            </p:extLst>
          </p:nvPr>
        </p:nvGraphicFramePr>
        <p:xfrm>
          <a:off x="6571299" y="2393951"/>
          <a:ext cx="5857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0" imgW="368300" imgH="190500" progId="Equation.DSMT4">
                  <p:embed/>
                </p:oleObj>
              </mc:Choice>
              <mc:Fallback>
                <p:oleObj name="Equation" r:id="rId90" imgW="368300" imgH="190500" progId="Equation.DSMT4">
                  <p:embed/>
                  <p:pic>
                    <p:nvPicPr>
                      <p:cNvPr id="116" name="Object 45">
                        <a:extLst>
                          <a:ext uri="{FF2B5EF4-FFF2-40B4-BE49-F238E27FC236}">
                            <a16:creationId xmlns:a16="http://schemas.microsoft.com/office/drawing/2014/main" id="{D512A10C-09D4-4747-921D-88C334F4E9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299" y="2393951"/>
                        <a:ext cx="58578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Rectangle 116">
            <a:extLst>
              <a:ext uri="{FF2B5EF4-FFF2-40B4-BE49-F238E27FC236}">
                <a16:creationId xmlns:a16="http://schemas.microsoft.com/office/drawing/2014/main" id="{36FC23CC-3834-4944-89EE-835B4E942EA2}"/>
              </a:ext>
            </a:extLst>
          </p:cNvPr>
          <p:cNvSpPr/>
          <p:nvPr/>
        </p:nvSpPr>
        <p:spPr>
          <a:xfrm>
            <a:off x="2466023" y="2071688"/>
            <a:ext cx="4976812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398" name="Text Box 5">
            <a:extLst>
              <a:ext uri="{FF2B5EF4-FFF2-40B4-BE49-F238E27FC236}">
                <a16:creationId xmlns:a16="http://schemas.microsoft.com/office/drawing/2014/main" id="{FF21DFAB-484B-4D83-BFBA-474CFBEDA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776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solidFill>
                  <a:srgbClr val="FF0000"/>
                </a:solidFill>
              </a:rPr>
              <a:t>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3.7037E-6 L 0.06562 0.0007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81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9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4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96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 nodeType="clickPar">
                      <p:stCondLst>
                        <p:cond delay="indefinite"/>
                      </p:stCondLst>
                      <p:childTnLst>
                        <p:par>
                          <p:cTn id="3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6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8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3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35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 nodeType="clickPar">
                      <p:stCondLst>
                        <p:cond delay="indefinite"/>
                      </p:stCondLst>
                      <p:childTnLst>
                        <p:par>
                          <p:cTn id="3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 nodeType="clickPar">
                      <p:stCondLst>
                        <p:cond delay="indefinite"/>
                      </p:stCondLst>
                      <p:childTnLst>
                        <p:par>
                          <p:cTn id="3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 nodeType="clickPar">
                      <p:stCondLst>
                        <p:cond delay="indefinite"/>
                      </p:stCondLst>
                      <p:childTnLst>
                        <p:par>
                          <p:cTn id="3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6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 nodeType="clickPar">
                      <p:stCondLst>
                        <p:cond delay="indefinite"/>
                      </p:stCondLst>
                      <p:childTnLst>
                        <p:par>
                          <p:cTn id="3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 nodeType="clickPar">
                      <p:stCondLst>
                        <p:cond delay="indefinite"/>
                      </p:stCondLst>
                      <p:childTnLst>
                        <p:par>
                          <p:cTn id="3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7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3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 nodeType="clickPar">
                      <p:stCondLst>
                        <p:cond delay="indefinite"/>
                      </p:stCondLst>
                      <p:childTnLst>
                        <p:par>
                          <p:cTn id="3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 nodeType="clickPar">
                      <p:stCondLst>
                        <p:cond delay="indefinite"/>
                      </p:stCondLst>
                      <p:childTnLst>
                        <p:par>
                          <p:cTn id="3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3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6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 nodeType="clickPar">
                      <p:stCondLst>
                        <p:cond delay="indefinite"/>
                      </p:stCondLst>
                      <p:childTnLst>
                        <p:par>
                          <p:cTn id="3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 nodeType="clickPar">
                      <p:stCondLst>
                        <p:cond delay="indefinite"/>
                      </p:stCondLst>
                      <p:childTnLst>
                        <p:par>
                          <p:cTn id="3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7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9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3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5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0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0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12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 nodeType="clickPar">
                      <p:stCondLst>
                        <p:cond delay="indefinite"/>
                      </p:stCondLst>
                      <p:childTnLst>
                        <p:par>
                          <p:cTn id="4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 nodeType="clickPar">
                      <p:stCondLst>
                        <p:cond delay="indefinite"/>
                      </p:stCondLst>
                      <p:childTnLst>
                        <p:par>
                          <p:cTn id="4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4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3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 nodeType="clickPar">
                      <p:stCondLst>
                        <p:cond delay="indefinite"/>
                      </p:stCondLst>
                      <p:childTnLst>
                        <p:par>
                          <p:cTn id="4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 nodeType="clickPar">
                      <p:stCondLst>
                        <p:cond delay="indefinite"/>
                      </p:stCondLst>
                      <p:childTnLst>
                        <p:par>
                          <p:cTn id="4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5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 nodeType="clickPar">
                      <p:stCondLst>
                        <p:cond delay="indefinite"/>
                      </p:stCondLst>
                      <p:childTnLst>
                        <p:par>
                          <p:cTn id="4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6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 nodeType="clickPar">
                      <p:stCondLst>
                        <p:cond delay="indefinite"/>
                      </p:stCondLst>
                      <p:childTnLst>
                        <p:par>
                          <p:cTn id="4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4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 nodeType="clickPar">
                      <p:stCondLst>
                        <p:cond delay="indefinite"/>
                      </p:stCondLst>
                      <p:childTnLst>
                        <p:par>
                          <p:cTn id="4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2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 nodeType="clickPar">
                      <p:stCondLst>
                        <p:cond delay="indefinite"/>
                      </p:stCondLst>
                      <p:childTnLst>
                        <p:par>
                          <p:cTn id="4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8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 animBg="1"/>
      <p:bldP spid="21" grpId="0" animBg="1"/>
      <p:bldP spid="9" grpId="0" animBg="1"/>
      <p:bldP spid="10" grpId="0" animBg="1"/>
      <p:bldP spid="49" grpId="0" animBg="1"/>
      <p:bldP spid="49" grpId="1" animBg="1"/>
      <p:bldP spid="67" grpId="0"/>
      <p:bldP spid="75" grpId="0" animBg="1"/>
      <p:bldP spid="76" grpId="0"/>
      <p:bldP spid="80" grpId="0"/>
      <p:bldP spid="86" grpId="0"/>
      <p:bldP spid="87" grpId="0" animBg="1"/>
      <p:bldP spid="87" grpId="1" animBg="1"/>
      <p:bldP spid="92" grpId="0" animBg="1"/>
      <p:bldP spid="92" grpId="1" animBg="1"/>
      <p:bldP spid="92" grpId="2" animBg="1"/>
      <p:bldP spid="92" grpId="3" animBg="1"/>
      <p:bldP spid="97" grpId="0" animBg="1"/>
      <p:bldP spid="97" grpId="1" animBg="1"/>
      <p:bldP spid="1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A25EF4C3-6ADE-48CA-AE67-A61DAA8589AF}"/>
              </a:ext>
            </a:extLst>
          </p:cNvPr>
          <p:cNvSpPr/>
          <p:nvPr/>
        </p:nvSpPr>
        <p:spPr>
          <a:xfrm>
            <a:off x="9821863" y="3562350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DEBDC5BC-69D6-4200-9931-5D7F9DAC314B}"/>
              </a:ext>
            </a:extLst>
          </p:cNvPr>
          <p:cNvSpPr/>
          <p:nvPr/>
        </p:nvSpPr>
        <p:spPr>
          <a:xfrm>
            <a:off x="9226550" y="1989138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23176CF-9E43-488B-BBA3-EE160778E5BA}"/>
              </a:ext>
            </a:extLst>
          </p:cNvPr>
          <p:cNvSpPr/>
          <p:nvPr/>
        </p:nvSpPr>
        <p:spPr>
          <a:xfrm rot="14220000">
            <a:off x="9786939" y="2062164"/>
            <a:ext cx="192087" cy="19208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1268A69-7C04-4E2C-AB6B-17A1CF4EBBAF}"/>
              </a:ext>
            </a:extLst>
          </p:cNvPr>
          <p:cNvSpPr/>
          <p:nvPr/>
        </p:nvSpPr>
        <p:spPr>
          <a:xfrm>
            <a:off x="9032875" y="3556000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671385B-791E-4370-859C-EE3579741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1" y="274639"/>
            <a:ext cx="1425575" cy="58578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ove: </a:t>
            </a:r>
          </a:p>
        </p:txBody>
      </p:sp>
      <p:graphicFrame>
        <p:nvGraphicFramePr>
          <p:cNvPr id="15367" name="Object 2">
            <a:extLst>
              <a:ext uri="{FF2B5EF4-FFF2-40B4-BE49-F238E27FC236}">
                <a16:creationId xmlns:a16="http://schemas.microsoft.com/office/drawing/2014/main" id="{1E7C549B-3227-44D0-943D-F78A8F640B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9938" y="327025"/>
          <a:ext cx="5402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78100" imgH="254000" progId="Equation.DSMT4">
                  <p:embed/>
                </p:oleObj>
              </mc:Choice>
              <mc:Fallback>
                <p:oleObj name="Equation" r:id="rId3" imgW="2578100" imgH="254000" progId="Equation.DSMT4">
                  <p:embed/>
                  <p:pic>
                    <p:nvPicPr>
                      <p:cNvPr id="15367" name="Object 2">
                        <a:extLst>
                          <a:ext uri="{FF2B5EF4-FFF2-40B4-BE49-F238E27FC236}">
                            <a16:creationId xmlns:a16="http://schemas.microsoft.com/office/drawing/2014/main" id="{1E7C549B-3227-44D0-943D-F78A8F640B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327025"/>
                        <a:ext cx="5402262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">
            <a:extLst>
              <a:ext uri="{FF2B5EF4-FFF2-40B4-BE49-F238E27FC236}">
                <a16:creationId xmlns:a16="http://schemas.microsoft.com/office/drawing/2014/main" id="{540DC206-91FA-4505-991A-C6356263D820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653339" y="1006475"/>
            <a:ext cx="2357437" cy="2744788"/>
            <a:chOff x="6429388" y="1183463"/>
            <a:chExt cx="2357454" cy="2745603"/>
          </a:xfrm>
        </p:grpSpPr>
        <p:sp>
          <p:nvSpPr>
            <p:cNvPr id="6" name="Right Triangle 5">
              <a:extLst>
                <a:ext uri="{FF2B5EF4-FFF2-40B4-BE49-F238E27FC236}">
                  <a16:creationId xmlns:a16="http://schemas.microsoft.com/office/drawing/2014/main" id="{E811F7DF-9884-4488-B3A3-3876CB5554C7}"/>
                </a:ext>
              </a:extLst>
            </p:cNvPr>
            <p:cNvSpPr/>
            <p:nvPr/>
          </p:nvSpPr>
          <p:spPr>
            <a:xfrm>
              <a:off x="7215206" y="1196167"/>
              <a:ext cx="1571636" cy="2732899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" name="Right Triangle 6">
              <a:extLst>
                <a:ext uri="{FF2B5EF4-FFF2-40B4-BE49-F238E27FC236}">
                  <a16:creationId xmlns:a16="http://schemas.microsoft.com/office/drawing/2014/main" id="{255B21BD-7822-48FF-88F5-738C9B6CDEA4}"/>
                </a:ext>
              </a:extLst>
            </p:cNvPr>
            <p:cNvSpPr/>
            <p:nvPr/>
          </p:nvSpPr>
          <p:spPr>
            <a:xfrm rot="5400000" flipH="1">
              <a:off x="6822069" y="1964293"/>
              <a:ext cx="1572092" cy="2357454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8" name="Right Triangle 7">
              <a:extLst>
                <a:ext uri="{FF2B5EF4-FFF2-40B4-BE49-F238E27FC236}">
                  <a16:creationId xmlns:a16="http://schemas.microsoft.com/office/drawing/2014/main" id="{2F1799FA-A9C7-42C4-8A2B-3BE87B9B5401}"/>
                </a:ext>
              </a:extLst>
            </p:cNvPr>
            <p:cNvSpPr/>
            <p:nvPr/>
          </p:nvSpPr>
          <p:spPr>
            <a:xfrm flipH="1">
              <a:off x="6430975" y="1183463"/>
              <a:ext cx="784231" cy="1175099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</p:grpSp>
      <p:sp>
        <p:nvSpPr>
          <p:cNvPr id="9" name="Oval 8">
            <a:extLst>
              <a:ext uri="{FF2B5EF4-FFF2-40B4-BE49-F238E27FC236}">
                <a16:creationId xmlns:a16="http://schemas.microsoft.com/office/drawing/2014/main" id="{FBBF773B-1EC6-4C84-8F4E-CF089CAC5382}"/>
              </a:ext>
            </a:extLst>
          </p:cNvPr>
          <p:cNvSpPr/>
          <p:nvPr/>
        </p:nvSpPr>
        <p:spPr>
          <a:xfrm>
            <a:off x="7870825" y="3616325"/>
            <a:ext cx="122238" cy="1095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6A85BC-1A17-4F14-BB3C-C2F0851ECED4}"/>
              </a:ext>
            </a:extLst>
          </p:cNvPr>
          <p:cNvSpPr/>
          <p:nvPr/>
        </p:nvSpPr>
        <p:spPr>
          <a:xfrm>
            <a:off x="9674225" y="2200275"/>
            <a:ext cx="122238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D4FAA475-23F0-4FFD-A0BC-5BA2E43C8B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0450" y="3681413"/>
          <a:ext cx="2730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D4FAA475-23F0-4FFD-A0BC-5BA2E43C8B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3681413"/>
                        <a:ext cx="27305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D74C1BA1-1A60-4915-A127-5D5F761148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1450" y="688976"/>
          <a:ext cx="2730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D74C1BA1-1A60-4915-A127-5D5F761148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450" y="688976"/>
                        <a:ext cx="27305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514DE1E4-39F1-4976-BA03-71DF2B4147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78913" y="3743326"/>
          <a:ext cx="2968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14" imgH="177492" progId="Equation.DSMT4">
                  <p:embed/>
                </p:oleObj>
              </mc:Choice>
              <mc:Fallback>
                <p:oleObj name="Equation" r:id="rId9" imgW="164814" imgH="177492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514DE1E4-39F1-4976-BA03-71DF2B4147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913" y="3743326"/>
                        <a:ext cx="2968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C554D88A-2202-4298-AA24-95875CB510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28225" y="3729038"/>
          <a:ext cx="31908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92" imgH="164814" progId="Equation.DSMT4">
                  <p:embed/>
                </p:oleObj>
              </mc:Choice>
              <mc:Fallback>
                <p:oleObj name="Equation" r:id="rId11" imgW="177492" imgH="164814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C554D88A-2202-4298-AA24-95875CB510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8225" y="3729038"/>
                        <a:ext cx="319088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6A390233-C0D6-45CC-83B2-EC71504A21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6651" y="2051051"/>
          <a:ext cx="2968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5" imgH="164885" progId="Equation.DSMT4">
                  <p:embed/>
                </p:oleObj>
              </mc:Choice>
              <mc:Fallback>
                <p:oleObj name="Equation" r:id="rId13" imgW="164885" imgH="164885" progId="Equation.DSMT4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6A390233-C0D6-45CC-83B2-EC71504A21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6651" y="2051051"/>
                        <a:ext cx="29686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15FD1313-AB7D-4362-8F98-5A3310BE0E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8901" y="2038351"/>
          <a:ext cx="2968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5" imgH="164885" progId="Equation.DSMT4">
                  <p:embed/>
                </p:oleObj>
              </mc:Choice>
              <mc:Fallback>
                <p:oleObj name="Equation" r:id="rId15" imgW="164885" imgH="164885" progId="Equation.DSMT4">
                  <p:embed/>
                  <p:pic>
                    <p:nvPicPr>
                      <p:cNvPr id="16" name="Object 8">
                        <a:extLst>
                          <a:ext uri="{FF2B5EF4-FFF2-40B4-BE49-F238E27FC236}">
                            <a16:creationId xmlns:a16="http://schemas.microsoft.com/office/drawing/2014/main" id="{15FD1313-AB7D-4362-8F98-5A3310BE0E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8901" y="2038351"/>
                        <a:ext cx="29686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E8BEA16F-23AE-4674-90D6-21B957D23A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8138" y="2628901"/>
          <a:ext cx="2968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14" imgH="177492" progId="Equation.DSMT4">
                  <p:embed/>
                </p:oleObj>
              </mc:Choice>
              <mc:Fallback>
                <p:oleObj name="Equation" r:id="rId17" imgW="164814" imgH="177492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E8BEA16F-23AE-4674-90D6-21B957D23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8138" y="2628901"/>
                        <a:ext cx="2968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93F3DD63-2C57-4F49-85D3-DAA124426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9251" y="3514726"/>
          <a:ext cx="2508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18" name="Object 10">
                        <a:extLst>
                          <a:ext uri="{FF2B5EF4-FFF2-40B4-BE49-F238E27FC236}">
                            <a16:creationId xmlns:a16="http://schemas.microsoft.com/office/drawing/2014/main" id="{93F3DD63-2C57-4F49-85D3-DAA124426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1" y="3514726"/>
                        <a:ext cx="25082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2DF715C0-60CA-454E-8830-B8FFA948AB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1938" y="3221038"/>
          <a:ext cx="2270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890" imgH="190335" progId="Equation.DSMT4">
                  <p:embed/>
                </p:oleObj>
              </mc:Choice>
              <mc:Fallback>
                <p:oleObj name="Equation" r:id="rId21" imgW="126890" imgH="190335" progId="Equation.DSMT4">
                  <p:embed/>
                  <p:pic>
                    <p:nvPicPr>
                      <p:cNvPr id="19" name="Object 11">
                        <a:extLst>
                          <a:ext uri="{FF2B5EF4-FFF2-40B4-BE49-F238E27FC236}">
                            <a16:creationId xmlns:a16="http://schemas.microsoft.com/office/drawing/2014/main" id="{2DF715C0-60CA-454E-8830-B8FFA948AB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3221038"/>
                        <a:ext cx="2270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2587D97-7E0E-4BF2-A62F-D9B2DD57E89A}"/>
              </a:ext>
            </a:extLst>
          </p:cNvPr>
          <p:cNvCxnSpPr/>
          <p:nvPr/>
        </p:nvCxnSpPr>
        <p:spPr>
          <a:xfrm rot="5400000" flipH="1" flipV="1">
            <a:off x="7081838" y="1590675"/>
            <a:ext cx="2736850" cy="15684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07194A54-AABE-419F-8EED-5A32D6E00922}"/>
              </a:ext>
            </a:extLst>
          </p:cNvPr>
          <p:cNvCxnSpPr/>
          <p:nvPr/>
        </p:nvCxnSpPr>
        <p:spPr>
          <a:xfrm rot="16200000" flipH="1" flipV="1">
            <a:off x="7854158" y="2375695"/>
            <a:ext cx="2732087" cy="95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7D1B13E5-F1AD-48A9-8466-344977D1FB93}"/>
              </a:ext>
            </a:extLst>
          </p:cNvPr>
          <p:cNvCxnSpPr/>
          <p:nvPr/>
        </p:nvCxnSpPr>
        <p:spPr>
          <a:xfrm rot="10800000" flipH="1" flipV="1">
            <a:off x="7673975" y="3751264"/>
            <a:ext cx="1582738" cy="15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47A0DED1-DCE7-474C-AC85-C96107E7BD94}"/>
              </a:ext>
            </a:extLst>
          </p:cNvPr>
          <p:cNvCxnSpPr/>
          <p:nvPr/>
        </p:nvCxnSpPr>
        <p:spPr>
          <a:xfrm rot="10800000" flipH="1">
            <a:off x="7670801" y="2173289"/>
            <a:ext cx="2359025" cy="157003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06AEF8C-9D9F-42BA-8E18-BD0370A2AE45}"/>
              </a:ext>
            </a:extLst>
          </p:cNvPr>
          <p:cNvCxnSpPr/>
          <p:nvPr/>
        </p:nvCxnSpPr>
        <p:spPr>
          <a:xfrm rot="5400000">
            <a:off x="9225758" y="2963070"/>
            <a:ext cx="1576387" cy="31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0560A95-6DA7-4DFA-B254-4128CEC3CD17}"/>
              </a:ext>
            </a:extLst>
          </p:cNvPr>
          <p:cNvCxnSpPr/>
          <p:nvPr/>
        </p:nvCxnSpPr>
        <p:spPr>
          <a:xfrm rot="5400000" flipH="1">
            <a:off x="9028907" y="1193007"/>
            <a:ext cx="1176338" cy="7842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E2694BE5-F46A-4821-8829-2AF5B21D18DE}"/>
              </a:ext>
            </a:extLst>
          </p:cNvPr>
          <p:cNvCxnSpPr/>
          <p:nvPr/>
        </p:nvCxnSpPr>
        <p:spPr>
          <a:xfrm>
            <a:off x="9218614" y="3743325"/>
            <a:ext cx="808037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666D0CD5-0007-4A8E-88E7-14D6CF33E1F3}"/>
              </a:ext>
            </a:extLst>
          </p:cNvPr>
          <p:cNvCxnSpPr/>
          <p:nvPr/>
        </p:nvCxnSpPr>
        <p:spPr>
          <a:xfrm>
            <a:off x="9232900" y="2179638"/>
            <a:ext cx="808038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0" name="Object 12">
            <a:extLst>
              <a:ext uri="{FF2B5EF4-FFF2-40B4-BE49-F238E27FC236}">
                <a16:creationId xmlns:a16="http://schemas.microsoft.com/office/drawing/2014/main" id="{24FCC091-C8B8-40BB-8407-F9261063E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4663" y="1322388"/>
          <a:ext cx="15478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63225" imgH="253890" progId="Equation.DSMT4">
                  <p:embed/>
                </p:oleObj>
              </mc:Choice>
              <mc:Fallback>
                <p:oleObj name="Equation" r:id="rId23" imgW="863225" imgH="253890" progId="Equation.DSMT4">
                  <p:embed/>
                  <p:pic>
                    <p:nvPicPr>
                      <p:cNvPr id="2060" name="Object 12">
                        <a:extLst>
                          <a:ext uri="{FF2B5EF4-FFF2-40B4-BE49-F238E27FC236}">
                            <a16:creationId xmlns:a16="http://schemas.microsoft.com/office/drawing/2014/main" id="{24FCC091-C8B8-40BB-8407-F9261063E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1322388"/>
                        <a:ext cx="15478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>
            <a:extLst>
              <a:ext uri="{FF2B5EF4-FFF2-40B4-BE49-F238E27FC236}">
                <a16:creationId xmlns:a16="http://schemas.microsoft.com/office/drawing/2014/main" id="{BACF36A6-E076-49D5-8D0B-AD95B771E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8825" y="1150938"/>
          <a:ext cx="5461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04668" imgH="431613" progId="Equation.DSMT4">
                  <p:embed/>
                </p:oleObj>
              </mc:Choice>
              <mc:Fallback>
                <p:oleObj name="Equation" r:id="rId25" imgW="304668" imgH="431613" progId="Equation.DSMT4">
                  <p:embed/>
                  <p:pic>
                    <p:nvPicPr>
                      <p:cNvPr id="2061" name="Object 13">
                        <a:extLst>
                          <a:ext uri="{FF2B5EF4-FFF2-40B4-BE49-F238E27FC236}">
                            <a16:creationId xmlns:a16="http://schemas.microsoft.com/office/drawing/2014/main" id="{BACF36A6-E076-49D5-8D0B-AD95B771E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150938"/>
                        <a:ext cx="5461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ight Triangle 48">
            <a:extLst>
              <a:ext uri="{FF2B5EF4-FFF2-40B4-BE49-F238E27FC236}">
                <a16:creationId xmlns:a16="http://schemas.microsoft.com/office/drawing/2014/main" id="{71CBA688-B1D6-4D96-B5E9-A3AF29C7638A}"/>
              </a:ext>
            </a:extLst>
          </p:cNvPr>
          <p:cNvSpPr/>
          <p:nvPr/>
        </p:nvSpPr>
        <p:spPr>
          <a:xfrm flipH="1">
            <a:off x="7642226" y="1027114"/>
            <a:ext cx="1571625" cy="2733675"/>
          </a:xfrm>
          <a:prstGeom prst="rtTriangle">
            <a:avLst/>
          </a:prstGeom>
          <a:solidFill>
            <a:srgbClr val="92D050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7D58ECB1-B4E2-46D4-8DDB-F8BF489FD55D}"/>
              </a:ext>
            </a:extLst>
          </p:cNvPr>
          <p:cNvCxnSpPr/>
          <p:nvPr/>
        </p:nvCxnSpPr>
        <p:spPr>
          <a:xfrm rot="16200000" flipH="1">
            <a:off x="8427244" y="2961482"/>
            <a:ext cx="1588" cy="1571625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7D219A12-5B03-470C-A4C3-2BCD746167BB}"/>
              </a:ext>
            </a:extLst>
          </p:cNvPr>
          <p:cNvCxnSpPr/>
          <p:nvPr/>
        </p:nvCxnSpPr>
        <p:spPr>
          <a:xfrm rot="5400000" flipH="1" flipV="1">
            <a:off x="7073901" y="1595439"/>
            <a:ext cx="2733675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14">
            <a:extLst>
              <a:ext uri="{FF2B5EF4-FFF2-40B4-BE49-F238E27FC236}">
                <a16:creationId xmlns:a16="http://schemas.microsoft.com/office/drawing/2014/main" id="{D3B9D3C5-06BD-4AF8-BF61-6DDA7C16C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7189" y="2144713"/>
          <a:ext cx="69373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05872" imgH="177569" progId="Equation.DSMT4">
                  <p:embed/>
                </p:oleObj>
              </mc:Choice>
              <mc:Fallback>
                <p:oleObj name="Equation" r:id="rId27" imgW="405872" imgH="177569" progId="Equation.DSMT4">
                  <p:embed/>
                  <p:pic>
                    <p:nvPicPr>
                      <p:cNvPr id="52" name="Object 14">
                        <a:extLst>
                          <a:ext uri="{FF2B5EF4-FFF2-40B4-BE49-F238E27FC236}">
                            <a16:creationId xmlns:a16="http://schemas.microsoft.com/office/drawing/2014/main" id="{D3B9D3C5-06BD-4AF8-BF61-6DDA7C16C8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9" y="2144713"/>
                        <a:ext cx="693737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D00BC7E5-C4F7-4EA2-A12C-3A59C91B640E}"/>
              </a:ext>
            </a:extLst>
          </p:cNvPr>
          <p:cNvCxnSpPr/>
          <p:nvPr/>
        </p:nvCxnSpPr>
        <p:spPr>
          <a:xfrm rot="5400000" flipH="1" flipV="1">
            <a:off x="9625807" y="3355182"/>
            <a:ext cx="0" cy="788987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F6765CE6-2C85-47D8-8331-7D2933F4B79A}"/>
              </a:ext>
            </a:extLst>
          </p:cNvPr>
          <p:cNvCxnSpPr/>
          <p:nvPr/>
        </p:nvCxnSpPr>
        <p:spPr>
          <a:xfrm rot="5400000">
            <a:off x="8439944" y="2961482"/>
            <a:ext cx="1588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15">
            <a:extLst>
              <a:ext uri="{FF2B5EF4-FFF2-40B4-BE49-F238E27FC236}">
                <a16:creationId xmlns:a16="http://schemas.microsoft.com/office/drawing/2014/main" id="{4E3DC9F8-3109-4E1F-8965-37FFD9E0F4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3964" y="2149475"/>
          <a:ext cx="11064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47419" imgH="165028" progId="Equation.DSMT4">
                  <p:embed/>
                </p:oleObj>
              </mc:Choice>
              <mc:Fallback>
                <p:oleObj name="Equation" r:id="rId29" imgW="647419" imgH="165028" progId="Equation.DSMT4">
                  <p:embed/>
                  <p:pic>
                    <p:nvPicPr>
                      <p:cNvPr id="61" name="Object 15">
                        <a:extLst>
                          <a:ext uri="{FF2B5EF4-FFF2-40B4-BE49-F238E27FC236}">
                            <a16:creationId xmlns:a16="http://schemas.microsoft.com/office/drawing/2014/main" id="{4E3DC9F8-3109-4E1F-8965-37FFD9E0F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4" y="2149475"/>
                        <a:ext cx="1106487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6">
            <a:extLst>
              <a:ext uri="{FF2B5EF4-FFF2-40B4-BE49-F238E27FC236}">
                <a16:creationId xmlns:a16="http://schemas.microsoft.com/office/drawing/2014/main" id="{2DD9B4CF-60C3-4DD9-9503-247BB3834B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4926" y="1177926"/>
          <a:ext cx="143351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99753" imgH="431613" progId="Equation.DSMT4">
                  <p:embed/>
                </p:oleObj>
              </mc:Choice>
              <mc:Fallback>
                <p:oleObj name="Equation" r:id="rId31" imgW="799753" imgH="431613" progId="Equation.DSMT4">
                  <p:embed/>
                  <p:pic>
                    <p:nvPicPr>
                      <p:cNvPr id="62" name="Object 16">
                        <a:extLst>
                          <a:ext uri="{FF2B5EF4-FFF2-40B4-BE49-F238E27FC236}">
                            <a16:creationId xmlns:a16="http://schemas.microsoft.com/office/drawing/2014/main" id="{2DD9B4CF-60C3-4DD9-9503-247BB3834B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6" y="1177926"/>
                        <a:ext cx="1433513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7">
            <a:extLst>
              <a:ext uri="{FF2B5EF4-FFF2-40B4-BE49-F238E27FC236}">
                <a16:creationId xmlns:a16="http://schemas.microsoft.com/office/drawing/2014/main" id="{F7083C26-9F28-4DB7-BA82-F28F626284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2550" y="1187451"/>
          <a:ext cx="16383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14400" imgH="431800" progId="Equation.DSMT4">
                  <p:embed/>
                </p:oleObj>
              </mc:Choice>
              <mc:Fallback>
                <p:oleObj name="Equation" r:id="rId33" imgW="914400" imgH="431800" progId="Equation.DSMT4">
                  <p:embed/>
                  <p:pic>
                    <p:nvPicPr>
                      <p:cNvPr id="63" name="Object 17">
                        <a:extLst>
                          <a:ext uri="{FF2B5EF4-FFF2-40B4-BE49-F238E27FC236}">
                            <a16:creationId xmlns:a16="http://schemas.microsoft.com/office/drawing/2014/main" id="{F7083C26-9F28-4DB7-BA82-F28F62628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1187451"/>
                        <a:ext cx="16383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8">
            <a:extLst>
              <a:ext uri="{FF2B5EF4-FFF2-40B4-BE49-F238E27FC236}">
                <a16:creationId xmlns:a16="http://schemas.microsoft.com/office/drawing/2014/main" id="{5F48B636-0AF6-4172-8E9C-44215772A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4226" y="1198563"/>
          <a:ext cx="52387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91973" imgH="431613" progId="Equation.DSMT4">
                  <p:embed/>
                </p:oleObj>
              </mc:Choice>
              <mc:Fallback>
                <p:oleObj name="Equation" r:id="rId35" imgW="291973" imgH="431613" progId="Equation.DSMT4">
                  <p:embed/>
                  <p:pic>
                    <p:nvPicPr>
                      <p:cNvPr id="64" name="Object 18">
                        <a:extLst>
                          <a:ext uri="{FF2B5EF4-FFF2-40B4-BE49-F238E27FC236}">
                            <a16:creationId xmlns:a16="http://schemas.microsoft.com/office/drawing/2014/main" id="{5F48B636-0AF6-4172-8E9C-44215772A1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6" y="1198563"/>
                        <a:ext cx="52387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>
            <a:extLst>
              <a:ext uri="{FF2B5EF4-FFF2-40B4-BE49-F238E27FC236}">
                <a16:creationId xmlns:a16="http://schemas.microsoft.com/office/drawing/2014/main" id="{556E4DE8-97DE-45A6-BC5A-779A04EAA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446338"/>
            <a:ext cx="2565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Change the ratios: </a:t>
            </a:r>
          </a:p>
        </p:txBody>
      </p:sp>
      <p:graphicFrame>
        <p:nvGraphicFramePr>
          <p:cNvPr id="68" name="Object 19">
            <a:extLst>
              <a:ext uri="{FF2B5EF4-FFF2-40B4-BE49-F238E27FC236}">
                <a16:creationId xmlns:a16="http://schemas.microsoft.com/office/drawing/2014/main" id="{14F40135-7DED-44AB-8E18-3D485FED9D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4014" y="2843213"/>
          <a:ext cx="803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08000" imgH="431800" progId="Equation.DSMT4">
                  <p:embed/>
                </p:oleObj>
              </mc:Choice>
              <mc:Fallback>
                <p:oleObj name="Equation" r:id="rId37" imgW="508000" imgH="431800" progId="Equation.DSMT4">
                  <p:embed/>
                  <p:pic>
                    <p:nvPicPr>
                      <p:cNvPr id="68" name="Object 19">
                        <a:extLst>
                          <a:ext uri="{FF2B5EF4-FFF2-40B4-BE49-F238E27FC236}">
                            <a16:creationId xmlns:a16="http://schemas.microsoft.com/office/drawing/2014/main" id="{14F40135-7DED-44AB-8E18-3D485FED9D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4" y="2843213"/>
                        <a:ext cx="8032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0">
            <a:extLst>
              <a:ext uri="{FF2B5EF4-FFF2-40B4-BE49-F238E27FC236}">
                <a16:creationId xmlns:a16="http://schemas.microsoft.com/office/drawing/2014/main" id="{88CA4003-8699-44B0-BA3D-7048E58E5A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2214" y="2838451"/>
          <a:ext cx="11064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98197" imgH="431613" progId="Equation.DSMT4">
                  <p:embed/>
                </p:oleObj>
              </mc:Choice>
              <mc:Fallback>
                <p:oleObj name="Equation" r:id="rId39" imgW="698197" imgH="431613" progId="Equation.DSMT4">
                  <p:embed/>
                  <p:pic>
                    <p:nvPicPr>
                      <p:cNvPr id="70" name="Object 20">
                        <a:extLst>
                          <a:ext uri="{FF2B5EF4-FFF2-40B4-BE49-F238E27FC236}">
                            <a16:creationId xmlns:a16="http://schemas.microsoft.com/office/drawing/2014/main" id="{88CA4003-8699-44B0-BA3D-7048E58E5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4" y="2838451"/>
                        <a:ext cx="110648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1">
            <a:extLst>
              <a:ext uri="{FF2B5EF4-FFF2-40B4-BE49-F238E27FC236}">
                <a16:creationId xmlns:a16="http://schemas.microsoft.com/office/drawing/2014/main" id="{E3128052-E9D0-4003-A702-CC5A4981D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4651" y="3673476"/>
          <a:ext cx="7842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95085" imgH="431613" progId="Equation.DSMT4">
                  <p:embed/>
                </p:oleObj>
              </mc:Choice>
              <mc:Fallback>
                <p:oleObj name="Equation" r:id="rId41" imgW="495085" imgH="431613" progId="Equation.DSMT4">
                  <p:embed/>
                  <p:pic>
                    <p:nvPicPr>
                      <p:cNvPr id="71" name="Object 21">
                        <a:extLst>
                          <a:ext uri="{FF2B5EF4-FFF2-40B4-BE49-F238E27FC236}">
                            <a16:creationId xmlns:a16="http://schemas.microsoft.com/office/drawing/2014/main" id="{E3128052-E9D0-4003-A702-CC5A4981DA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1" y="3673476"/>
                        <a:ext cx="78422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2">
            <a:extLst>
              <a:ext uri="{FF2B5EF4-FFF2-40B4-BE49-F238E27FC236}">
                <a16:creationId xmlns:a16="http://schemas.microsoft.com/office/drawing/2014/main" id="{D9430B7E-FA8F-42A3-8847-82E14073E7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5713" y="3668713"/>
          <a:ext cx="10668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72808" imgH="431613" progId="Equation.DSMT4">
                  <p:embed/>
                </p:oleObj>
              </mc:Choice>
              <mc:Fallback>
                <p:oleObj name="Equation" r:id="rId43" imgW="672808" imgH="431613" progId="Equation.DSMT4">
                  <p:embed/>
                  <p:pic>
                    <p:nvPicPr>
                      <p:cNvPr id="72" name="Object 22">
                        <a:extLst>
                          <a:ext uri="{FF2B5EF4-FFF2-40B4-BE49-F238E27FC236}">
                            <a16:creationId xmlns:a16="http://schemas.microsoft.com/office/drawing/2014/main" id="{D9430B7E-FA8F-42A3-8847-82E14073E7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3668713"/>
                        <a:ext cx="10668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3">
            <a:extLst>
              <a:ext uri="{FF2B5EF4-FFF2-40B4-BE49-F238E27FC236}">
                <a16:creationId xmlns:a16="http://schemas.microsoft.com/office/drawing/2014/main" id="{950C0F71-3D5B-45CE-9043-757822879C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1613" y="1187451"/>
          <a:ext cx="15414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863225" imgH="431613" progId="Equation.DSMT4">
                  <p:embed/>
                </p:oleObj>
              </mc:Choice>
              <mc:Fallback>
                <p:oleObj name="Equation" r:id="rId45" imgW="863225" imgH="431613" progId="Equation.DSMT4">
                  <p:embed/>
                  <p:pic>
                    <p:nvPicPr>
                      <p:cNvPr id="73" name="Object 23">
                        <a:extLst>
                          <a:ext uri="{FF2B5EF4-FFF2-40B4-BE49-F238E27FC236}">
                            <a16:creationId xmlns:a16="http://schemas.microsoft.com/office/drawing/2014/main" id="{950C0F71-3D5B-45CE-9043-757822879C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1187451"/>
                        <a:ext cx="154146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4">
            <a:extLst>
              <a:ext uri="{FF2B5EF4-FFF2-40B4-BE49-F238E27FC236}">
                <a16:creationId xmlns:a16="http://schemas.microsoft.com/office/drawing/2014/main" id="{B4189D50-0AB9-4016-8AE0-CF7F58DA2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4189" y="1198563"/>
          <a:ext cx="104457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83947" imgH="431613" progId="Equation.DSMT4">
                  <p:embed/>
                </p:oleObj>
              </mc:Choice>
              <mc:Fallback>
                <p:oleObj name="Equation" r:id="rId47" imgW="583947" imgH="431613" progId="Equation.DSMT4">
                  <p:embed/>
                  <p:pic>
                    <p:nvPicPr>
                      <p:cNvPr id="74" name="Object 24">
                        <a:extLst>
                          <a:ext uri="{FF2B5EF4-FFF2-40B4-BE49-F238E27FC236}">
                            <a16:creationId xmlns:a16="http://schemas.microsoft.com/office/drawing/2014/main" id="{B4189D50-0AB9-4016-8AE0-CF7F58DA26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9" y="1198563"/>
                        <a:ext cx="104457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>
            <a:extLst>
              <a:ext uri="{FF2B5EF4-FFF2-40B4-BE49-F238E27FC236}">
                <a16:creationId xmlns:a16="http://schemas.microsoft.com/office/drawing/2014/main" id="{50ADDB2D-B444-49CF-93F3-0BA86948E26D}"/>
              </a:ext>
            </a:extLst>
          </p:cNvPr>
          <p:cNvSpPr/>
          <p:nvPr/>
        </p:nvSpPr>
        <p:spPr>
          <a:xfrm>
            <a:off x="9242426" y="1247775"/>
            <a:ext cx="123825" cy="1095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80AD4690-0FFE-4AEF-9FA2-09EB994D51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594225"/>
            <a:ext cx="269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Find all angles equal to</a:t>
            </a:r>
          </a:p>
        </p:txBody>
      </p:sp>
      <p:graphicFrame>
        <p:nvGraphicFramePr>
          <p:cNvPr id="77" name="Object 25">
            <a:extLst>
              <a:ext uri="{FF2B5EF4-FFF2-40B4-BE49-F238E27FC236}">
                <a16:creationId xmlns:a16="http://schemas.microsoft.com/office/drawing/2014/main" id="{4A0C59D8-631C-4AE3-B43D-3370EAE0B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8613" y="4621213"/>
          <a:ext cx="4556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53670" imgH="177569" progId="Equation.DSMT4">
                  <p:embed/>
                </p:oleObj>
              </mc:Choice>
              <mc:Fallback>
                <p:oleObj name="Equation" r:id="rId49" imgW="253670" imgH="177569" progId="Equation.DSMT4">
                  <p:embed/>
                  <p:pic>
                    <p:nvPicPr>
                      <p:cNvPr id="77" name="Object 25">
                        <a:extLst>
                          <a:ext uri="{FF2B5EF4-FFF2-40B4-BE49-F238E27FC236}">
                            <a16:creationId xmlns:a16="http://schemas.microsoft.com/office/drawing/2014/main" id="{4A0C59D8-631C-4AE3-B43D-3370EAE0B6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4621213"/>
                        <a:ext cx="4556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6">
            <a:extLst>
              <a:ext uri="{FF2B5EF4-FFF2-40B4-BE49-F238E27FC236}">
                <a16:creationId xmlns:a16="http://schemas.microsoft.com/office/drawing/2014/main" id="{D257FFA2-9CEA-4240-A797-05BE79D1E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0213" y="5060950"/>
          <a:ext cx="7048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93359" imgH="177646" progId="Equation.DSMT4">
                  <p:embed/>
                </p:oleObj>
              </mc:Choice>
              <mc:Fallback>
                <p:oleObj name="Equation" r:id="rId51" imgW="393359" imgH="177646" progId="Equation.DSMT4">
                  <p:embed/>
                  <p:pic>
                    <p:nvPicPr>
                      <p:cNvPr id="78" name="Object 26">
                        <a:extLst>
                          <a:ext uri="{FF2B5EF4-FFF2-40B4-BE49-F238E27FC236}">
                            <a16:creationId xmlns:a16="http://schemas.microsoft.com/office/drawing/2014/main" id="{D257FFA2-9CEA-4240-A797-05BE79D1E1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5060950"/>
                        <a:ext cx="7048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7">
            <a:extLst>
              <a:ext uri="{FF2B5EF4-FFF2-40B4-BE49-F238E27FC236}">
                <a16:creationId xmlns:a16="http://schemas.microsoft.com/office/drawing/2014/main" id="{6A722022-1900-459D-A36B-47014F72E3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6814" y="5056188"/>
          <a:ext cx="9096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507780" imgH="177723" progId="Equation.DSMT4">
                  <p:embed/>
                </p:oleObj>
              </mc:Choice>
              <mc:Fallback>
                <p:oleObj name="Equation" r:id="rId53" imgW="507780" imgH="177723" progId="Equation.DSMT4">
                  <p:embed/>
                  <p:pic>
                    <p:nvPicPr>
                      <p:cNvPr id="79" name="Object 27">
                        <a:extLst>
                          <a:ext uri="{FF2B5EF4-FFF2-40B4-BE49-F238E27FC236}">
                            <a16:creationId xmlns:a16="http://schemas.microsoft.com/office/drawing/2014/main" id="{6A722022-1900-459D-A36B-47014F72E3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4" y="5056188"/>
                        <a:ext cx="9096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8">
            <a:extLst>
              <a:ext uri="{FF2B5EF4-FFF2-40B4-BE49-F238E27FC236}">
                <a16:creationId xmlns:a16="http://schemas.microsoft.com/office/drawing/2014/main" id="{F9361172-2E95-415E-BA90-BF3CA3EA6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5675" y="5508625"/>
          <a:ext cx="111283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622030" imgH="165028" progId="Equation.DSMT4">
                  <p:embed/>
                </p:oleObj>
              </mc:Choice>
              <mc:Fallback>
                <p:oleObj name="Equation" r:id="rId55" imgW="622030" imgH="165028" progId="Equation.DSMT4">
                  <p:embed/>
                  <p:pic>
                    <p:nvPicPr>
                      <p:cNvPr id="81" name="Object 28">
                        <a:extLst>
                          <a:ext uri="{FF2B5EF4-FFF2-40B4-BE49-F238E27FC236}">
                            <a16:creationId xmlns:a16="http://schemas.microsoft.com/office/drawing/2014/main" id="{F9361172-2E95-415E-BA90-BF3CA3EA6F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5508625"/>
                        <a:ext cx="111283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>
            <a:extLst>
              <a:ext uri="{FF2B5EF4-FFF2-40B4-BE49-F238E27FC236}">
                <a16:creationId xmlns:a16="http://schemas.microsoft.com/office/drawing/2014/main" id="{6BB5F206-3DFC-41E4-8732-177C20D54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76" y="4462463"/>
            <a:ext cx="21240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Relate each ratio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To angle “a” or “b”</a:t>
            </a:r>
          </a:p>
        </p:txBody>
      </p:sp>
      <p:sp>
        <p:nvSpPr>
          <p:cNvPr id="87" name="Right Triangle 86">
            <a:extLst>
              <a:ext uri="{FF2B5EF4-FFF2-40B4-BE49-F238E27FC236}">
                <a16:creationId xmlns:a16="http://schemas.microsoft.com/office/drawing/2014/main" id="{92F50BE9-1F1D-4F30-B738-C34009AF736D}"/>
              </a:ext>
            </a:extLst>
          </p:cNvPr>
          <p:cNvSpPr/>
          <p:nvPr/>
        </p:nvSpPr>
        <p:spPr>
          <a:xfrm rot="16200000">
            <a:off x="8026401" y="1798639"/>
            <a:ext cx="1571625" cy="2359025"/>
          </a:xfrm>
          <a:prstGeom prst="rtTriangle">
            <a:avLst/>
          </a:prstGeom>
          <a:solidFill>
            <a:srgbClr val="FFFF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88" name="Object 29">
            <a:extLst>
              <a:ext uri="{FF2B5EF4-FFF2-40B4-BE49-F238E27FC236}">
                <a16:creationId xmlns:a16="http://schemas.microsoft.com/office/drawing/2014/main" id="{70DC1FE2-6D9A-420D-81AE-97CC1E32A8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5114" y="5338763"/>
          <a:ext cx="90963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507780" imgH="152334" progId="Equation.DSMT4">
                  <p:embed/>
                </p:oleObj>
              </mc:Choice>
              <mc:Fallback>
                <p:oleObj name="Equation" r:id="rId57" imgW="507780" imgH="152334" progId="Equation.DSMT4">
                  <p:embed/>
                  <p:pic>
                    <p:nvPicPr>
                      <p:cNvPr id="88" name="Object 29">
                        <a:extLst>
                          <a:ext uri="{FF2B5EF4-FFF2-40B4-BE49-F238E27FC236}">
                            <a16:creationId xmlns:a16="http://schemas.microsoft.com/office/drawing/2014/main" id="{70DC1FE2-6D9A-420D-81AE-97CC1E32A8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4" y="5338763"/>
                        <a:ext cx="909637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30">
            <a:extLst>
              <a:ext uri="{FF2B5EF4-FFF2-40B4-BE49-F238E27FC236}">
                <a16:creationId xmlns:a16="http://schemas.microsoft.com/office/drawing/2014/main" id="{A01B0E32-1FDD-42B1-BC1A-762B811FBF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9350" y="5095876"/>
          <a:ext cx="5476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04668" imgH="431613" progId="Equation.DSMT4">
                  <p:embed/>
                </p:oleObj>
              </mc:Choice>
              <mc:Fallback>
                <p:oleObj name="Equation" r:id="rId59" imgW="304668" imgH="431613" progId="Equation.DSMT4">
                  <p:embed/>
                  <p:pic>
                    <p:nvPicPr>
                      <p:cNvPr id="89" name="Object 30">
                        <a:extLst>
                          <a:ext uri="{FF2B5EF4-FFF2-40B4-BE49-F238E27FC236}">
                            <a16:creationId xmlns:a16="http://schemas.microsoft.com/office/drawing/2014/main" id="{A01B0E32-1FDD-42B1-BC1A-762B811FB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5095876"/>
                        <a:ext cx="54768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65CF7C4C-72AB-4B6E-8183-C38F0144F4EB}"/>
              </a:ext>
            </a:extLst>
          </p:cNvPr>
          <p:cNvCxnSpPr/>
          <p:nvPr/>
        </p:nvCxnSpPr>
        <p:spPr>
          <a:xfrm rot="10800000" flipH="1">
            <a:off x="7645400" y="3763964"/>
            <a:ext cx="2357438" cy="1587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170152DA-6365-479F-8193-DBF0C30EBE82}"/>
              </a:ext>
            </a:extLst>
          </p:cNvPr>
          <p:cNvCxnSpPr>
            <a:stCxn id="87" idx="4"/>
            <a:endCxn id="87" idx="0"/>
          </p:cNvCxnSpPr>
          <p:nvPr/>
        </p:nvCxnSpPr>
        <p:spPr>
          <a:xfrm flipH="1">
            <a:off x="7632701" y="2192339"/>
            <a:ext cx="2359025" cy="15716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Right Triangle 91">
            <a:extLst>
              <a:ext uri="{FF2B5EF4-FFF2-40B4-BE49-F238E27FC236}">
                <a16:creationId xmlns:a16="http://schemas.microsoft.com/office/drawing/2014/main" id="{5E7EB279-84BF-4106-9452-D922E538008F}"/>
              </a:ext>
            </a:extLst>
          </p:cNvPr>
          <p:cNvSpPr/>
          <p:nvPr/>
        </p:nvSpPr>
        <p:spPr>
          <a:xfrm rot="14160000">
            <a:off x="7747795" y="981870"/>
            <a:ext cx="1385887" cy="2841625"/>
          </a:xfrm>
          <a:prstGeom prst="rtTriangle">
            <a:avLst/>
          </a:prstGeom>
          <a:solidFill>
            <a:srgbClr val="FFFF00">
              <a:alpha val="5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3" name="Object 31">
            <a:extLst>
              <a:ext uri="{FF2B5EF4-FFF2-40B4-BE49-F238E27FC236}">
                <a16:creationId xmlns:a16="http://schemas.microsoft.com/office/drawing/2014/main" id="{7C6D861C-D5B9-40D4-976E-813E34617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1150" y="6159501"/>
          <a:ext cx="8842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495085" imgH="190417" progId="Equation.DSMT4">
                  <p:embed/>
                </p:oleObj>
              </mc:Choice>
              <mc:Fallback>
                <p:oleObj name="Equation" r:id="rId61" imgW="495085" imgH="190417" progId="Equation.DSMT4">
                  <p:embed/>
                  <p:pic>
                    <p:nvPicPr>
                      <p:cNvPr id="93" name="Object 31">
                        <a:extLst>
                          <a:ext uri="{FF2B5EF4-FFF2-40B4-BE49-F238E27FC236}">
                            <a16:creationId xmlns:a16="http://schemas.microsoft.com/office/drawing/2014/main" id="{7C6D861C-D5B9-40D4-976E-813E346170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6159501"/>
                        <a:ext cx="8842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1F8AF65E-658F-4822-8F63-513F6936FA44}"/>
              </a:ext>
            </a:extLst>
          </p:cNvPr>
          <p:cNvCxnSpPr>
            <a:stCxn id="97" idx="4"/>
            <a:endCxn id="87" idx="0"/>
          </p:cNvCxnSpPr>
          <p:nvPr/>
        </p:nvCxnSpPr>
        <p:spPr>
          <a:xfrm rot="5400000">
            <a:off x="8021638" y="1778001"/>
            <a:ext cx="1597025" cy="23749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AA1377ED-5D56-4C2D-BEB5-A74CDFED356D}"/>
              </a:ext>
            </a:extLst>
          </p:cNvPr>
          <p:cNvCxnSpPr/>
          <p:nvPr/>
        </p:nvCxnSpPr>
        <p:spPr>
          <a:xfrm rot="5400000" flipH="1" flipV="1">
            <a:off x="7073108" y="1581945"/>
            <a:ext cx="2732087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" name="Object 32">
            <a:extLst>
              <a:ext uri="{FF2B5EF4-FFF2-40B4-BE49-F238E27FC236}">
                <a16:creationId xmlns:a16="http://schemas.microsoft.com/office/drawing/2014/main" id="{AEEF6BA8-AAB6-452A-8AB4-445FA32A9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2689" y="5948363"/>
          <a:ext cx="5238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291973" imgH="431613" progId="Equation.DSMT4">
                  <p:embed/>
                </p:oleObj>
              </mc:Choice>
              <mc:Fallback>
                <p:oleObj name="Equation" r:id="rId63" imgW="291973" imgH="431613" progId="Equation.DSMT4">
                  <p:embed/>
                  <p:pic>
                    <p:nvPicPr>
                      <p:cNvPr id="96" name="Object 32">
                        <a:extLst>
                          <a:ext uri="{FF2B5EF4-FFF2-40B4-BE49-F238E27FC236}">
                            <a16:creationId xmlns:a16="http://schemas.microsoft.com/office/drawing/2014/main" id="{AEEF6BA8-AAB6-452A-8AB4-445FA32A9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9" y="5948363"/>
                        <a:ext cx="52387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Right Triangle 96">
            <a:extLst>
              <a:ext uri="{FF2B5EF4-FFF2-40B4-BE49-F238E27FC236}">
                <a16:creationId xmlns:a16="http://schemas.microsoft.com/office/drawing/2014/main" id="{6A07B940-1B79-46C5-BB72-97BF1CD1F499}"/>
              </a:ext>
            </a:extLst>
          </p:cNvPr>
          <p:cNvSpPr/>
          <p:nvPr/>
        </p:nvSpPr>
        <p:spPr>
          <a:xfrm>
            <a:off x="9221788" y="989014"/>
            <a:ext cx="785812" cy="1177925"/>
          </a:xfrm>
          <a:prstGeom prst="rtTriangle">
            <a:avLst/>
          </a:prstGeom>
          <a:solidFill>
            <a:srgbClr val="FFFF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8" name="Object 33">
            <a:extLst>
              <a:ext uri="{FF2B5EF4-FFF2-40B4-BE49-F238E27FC236}">
                <a16:creationId xmlns:a16="http://schemas.microsoft.com/office/drawing/2014/main" id="{547740D5-F974-4AD1-A450-94261E8A24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976" y="5267326"/>
          <a:ext cx="8620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482391" imgH="190417" progId="Equation.DSMT4">
                  <p:embed/>
                </p:oleObj>
              </mc:Choice>
              <mc:Fallback>
                <p:oleObj name="Equation" r:id="rId65" imgW="482391" imgH="190417" progId="Equation.DSMT4">
                  <p:embed/>
                  <p:pic>
                    <p:nvPicPr>
                      <p:cNvPr id="98" name="Object 33">
                        <a:extLst>
                          <a:ext uri="{FF2B5EF4-FFF2-40B4-BE49-F238E27FC236}">
                            <a16:creationId xmlns:a16="http://schemas.microsoft.com/office/drawing/2014/main" id="{547740D5-F974-4AD1-A450-94261E8A24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6" y="5267326"/>
                        <a:ext cx="8620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BD0F5883-81B8-476D-8D14-2B9BE9B11A1B}"/>
              </a:ext>
            </a:extLst>
          </p:cNvPr>
          <p:cNvCxnSpPr>
            <a:stCxn id="97" idx="2"/>
            <a:endCxn id="97" idx="4"/>
          </p:cNvCxnSpPr>
          <p:nvPr/>
        </p:nvCxnSpPr>
        <p:spPr>
          <a:xfrm rot="16200000" flipH="1">
            <a:off x="9614694" y="1774032"/>
            <a:ext cx="1588" cy="7842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422E9BAA-45BF-4C70-98C9-D9CC4AD5C186}"/>
              </a:ext>
            </a:extLst>
          </p:cNvPr>
          <p:cNvCxnSpPr/>
          <p:nvPr/>
        </p:nvCxnSpPr>
        <p:spPr>
          <a:xfrm rot="16200000" flipH="1">
            <a:off x="9028907" y="1205707"/>
            <a:ext cx="1193800" cy="78263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Object 34">
            <a:extLst>
              <a:ext uri="{FF2B5EF4-FFF2-40B4-BE49-F238E27FC236}">
                <a16:creationId xmlns:a16="http://schemas.microsoft.com/office/drawing/2014/main" id="{8385999A-871D-40EC-BED1-04EE10EABF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64476" y="5057776"/>
          <a:ext cx="525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291973" imgH="431613" progId="Equation.DSMT4">
                  <p:embed/>
                </p:oleObj>
              </mc:Choice>
              <mc:Fallback>
                <p:oleObj name="Equation" r:id="rId67" imgW="291973" imgH="431613" progId="Equation.DSMT4">
                  <p:embed/>
                  <p:pic>
                    <p:nvPicPr>
                      <p:cNvPr id="101" name="Object 34">
                        <a:extLst>
                          <a:ext uri="{FF2B5EF4-FFF2-40B4-BE49-F238E27FC236}">
                            <a16:creationId xmlns:a16="http://schemas.microsoft.com/office/drawing/2014/main" id="{8385999A-871D-40EC-BED1-04EE10EAB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6" y="5057776"/>
                        <a:ext cx="52546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35">
            <a:extLst>
              <a:ext uri="{FF2B5EF4-FFF2-40B4-BE49-F238E27FC236}">
                <a16:creationId xmlns:a16="http://schemas.microsoft.com/office/drawing/2014/main" id="{946E8B4D-12AD-4C6A-8821-A8C2F7B1E3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6125" y="6108701"/>
          <a:ext cx="8382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469696" imgH="190417" progId="Equation.DSMT4">
                  <p:embed/>
                </p:oleObj>
              </mc:Choice>
              <mc:Fallback>
                <p:oleObj name="Equation" r:id="rId69" imgW="469696" imgH="190417" progId="Equation.DSMT4">
                  <p:embed/>
                  <p:pic>
                    <p:nvPicPr>
                      <p:cNvPr id="102" name="Object 35">
                        <a:extLst>
                          <a:ext uri="{FF2B5EF4-FFF2-40B4-BE49-F238E27FC236}">
                            <a16:creationId xmlns:a16="http://schemas.microsoft.com/office/drawing/2014/main" id="{946E8B4D-12AD-4C6A-8821-A8C2F7B1E3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6108701"/>
                        <a:ext cx="8382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A94A7275-C88C-49B5-A10E-85762F325313}"/>
              </a:ext>
            </a:extLst>
          </p:cNvPr>
          <p:cNvCxnSpPr/>
          <p:nvPr/>
        </p:nvCxnSpPr>
        <p:spPr>
          <a:xfrm rot="16200000" flipH="1">
            <a:off x="9037639" y="1185864"/>
            <a:ext cx="1177925" cy="7842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64BFF431-3ABB-4ABF-8A20-D9AF104BDCEF}"/>
              </a:ext>
            </a:extLst>
          </p:cNvPr>
          <p:cNvCxnSpPr/>
          <p:nvPr/>
        </p:nvCxnSpPr>
        <p:spPr>
          <a:xfrm rot="5400000" flipH="1" flipV="1">
            <a:off x="7069139" y="1592264"/>
            <a:ext cx="2733675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Object 36">
            <a:extLst>
              <a:ext uri="{FF2B5EF4-FFF2-40B4-BE49-F238E27FC236}">
                <a16:creationId xmlns:a16="http://schemas.microsoft.com/office/drawing/2014/main" id="{768BCBA3-0E05-4F09-82EC-5DE6F247A7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6701" y="5900738"/>
          <a:ext cx="5254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291973" imgH="431613" progId="Equation.DSMT4">
                  <p:embed/>
                </p:oleObj>
              </mc:Choice>
              <mc:Fallback>
                <p:oleObj name="Equation" r:id="rId71" imgW="291973" imgH="431613" progId="Equation.DSMT4">
                  <p:embed/>
                  <p:pic>
                    <p:nvPicPr>
                      <p:cNvPr id="106" name="Object 36">
                        <a:extLst>
                          <a:ext uri="{FF2B5EF4-FFF2-40B4-BE49-F238E27FC236}">
                            <a16:creationId xmlns:a16="http://schemas.microsoft.com/office/drawing/2014/main" id="{768BCBA3-0E05-4F09-82EC-5DE6F247A7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1" y="5900738"/>
                        <a:ext cx="52546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33" name="Text Box 5">
            <a:extLst>
              <a:ext uri="{FF2B5EF4-FFF2-40B4-BE49-F238E27FC236}">
                <a16:creationId xmlns:a16="http://schemas.microsoft.com/office/drawing/2014/main" id="{C4C25CC2-7A13-41EA-9218-DE021F21D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776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solidFill>
                  <a:srgbClr val="FF0000"/>
                </a:solidFill>
              </a:rPr>
              <a:t>www.BCMath.ca</a:t>
            </a:r>
          </a:p>
        </p:txBody>
      </p:sp>
      <p:graphicFrame>
        <p:nvGraphicFramePr>
          <p:cNvPr id="3119" name="Object 37">
            <a:extLst>
              <a:ext uri="{FF2B5EF4-FFF2-40B4-BE49-F238E27FC236}">
                <a16:creationId xmlns:a16="http://schemas.microsoft.com/office/drawing/2014/main" id="{B849F7C1-260C-46D1-AAD4-E792097C5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6650" y="2411413"/>
          <a:ext cx="15494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863225" imgH="253890" progId="Equation.DSMT4">
                  <p:embed/>
                </p:oleObj>
              </mc:Choice>
              <mc:Fallback>
                <p:oleObj name="Equation" r:id="rId73" imgW="863225" imgH="253890" progId="Equation.DSMT4">
                  <p:embed/>
                  <p:pic>
                    <p:nvPicPr>
                      <p:cNvPr id="3119" name="Object 37">
                        <a:extLst>
                          <a:ext uri="{FF2B5EF4-FFF2-40B4-BE49-F238E27FC236}">
                            <a16:creationId xmlns:a16="http://schemas.microsoft.com/office/drawing/2014/main" id="{B849F7C1-260C-46D1-AAD4-E792097C5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2411413"/>
                        <a:ext cx="15494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0" name="Object 38">
            <a:extLst>
              <a:ext uri="{FF2B5EF4-FFF2-40B4-BE49-F238E27FC236}">
                <a16:creationId xmlns:a16="http://schemas.microsoft.com/office/drawing/2014/main" id="{ED84D2F0-D4A0-4A1C-BC98-84D54A16A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489" y="2243138"/>
          <a:ext cx="76993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431613" imgH="431613" progId="Equation.DSMT4">
                  <p:embed/>
                </p:oleObj>
              </mc:Choice>
              <mc:Fallback>
                <p:oleObj name="Equation" r:id="rId75" imgW="431613" imgH="431613" progId="Equation.DSMT4">
                  <p:embed/>
                  <p:pic>
                    <p:nvPicPr>
                      <p:cNvPr id="3120" name="Object 38">
                        <a:extLst>
                          <a:ext uri="{FF2B5EF4-FFF2-40B4-BE49-F238E27FC236}">
                            <a16:creationId xmlns:a16="http://schemas.microsoft.com/office/drawing/2014/main" id="{ED84D2F0-D4A0-4A1C-BC98-84D54A16AB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9" y="2243138"/>
                        <a:ext cx="76993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1" name="Object 39">
            <a:extLst>
              <a:ext uri="{FF2B5EF4-FFF2-40B4-BE49-F238E27FC236}">
                <a16:creationId xmlns:a16="http://schemas.microsoft.com/office/drawing/2014/main" id="{7B584083-9B8A-429A-B80B-9BD1D78F59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8700" y="2239963"/>
          <a:ext cx="7493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418918" imgH="431613" progId="Equation.DSMT4">
                  <p:embed/>
                </p:oleObj>
              </mc:Choice>
              <mc:Fallback>
                <p:oleObj name="Equation" r:id="rId77" imgW="418918" imgH="431613" progId="Equation.DSMT4">
                  <p:embed/>
                  <p:pic>
                    <p:nvPicPr>
                      <p:cNvPr id="3121" name="Object 39">
                        <a:extLst>
                          <a:ext uri="{FF2B5EF4-FFF2-40B4-BE49-F238E27FC236}">
                            <a16:creationId xmlns:a16="http://schemas.microsoft.com/office/drawing/2014/main" id="{7B584083-9B8A-429A-B80B-9BD1D78F59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2239963"/>
                        <a:ext cx="7493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2" name="Object 40">
            <a:extLst>
              <a:ext uri="{FF2B5EF4-FFF2-40B4-BE49-F238E27FC236}">
                <a16:creationId xmlns:a16="http://schemas.microsoft.com/office/drawing/2014/main" id="{B4F8EB63-B3FE-46EB-99D2-B0A14339C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2614" y="2241551"/>
          <a:ext cx="7270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406224" imgH="431613" progId="Equation.DSMT4">
                  <p:embed/>
                </p:oleObj>
              </mc:Choice>
              <mc:Fallback>
                <p:oleObj name="Equation" r:id="rId79" imgW="406224" imgH="431613" progId="Equation.DSMT4">
                  <p:embed/>
                  <p:pic>
                    <p:nvPicPr>
                      <p:cNvPr id="3122" name="Object 40">
                        <a:extLst>
                          <a:ext uri="{FF2B5EF4-FFF2-40B4-BE49-F238E27FC236}">
                            <a16:creationId xmlns:a16="http://schemas.microsoft.com/office/drawing/2014/main" id="{B4F8EB63-B3FE-46EB-99D2-B0A14339C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4" y="2241551"/>
                        <a:ext cx="72707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" name="Object 41">
            <a:extLst>
              <a:ext uri="{FF2B5EF4-FFF2-40B4-BE49-F238E27FC236}">
                <a16:creationId xmlns:a16="http://schemas.microsoft.com/office/drawing/2014/main" id="{93853959-386A-404F-8FE0-5E4C2C390B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2075" y="2249488"/>
          <a:ext cx="5222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1" imgW="291973" imgH="431613" progId="Equation.DSMT4">
                  <p:embed/>
                </p:oleObj>
              </mc:Choice>
              <mc:Fallback>
                <p:oleObj name="Equation" r:id="rId81" imgW="291973" imgH="431613" progId="Equation.DSMT4">
                  <p:embed/>
                  <p:pic>
                    <p:nvPicPr>
                      <p:cNvPr id="3123" name="Object 41">
                        <a:extLst>
                          <a:ext uri="{FF2B5EF4-FFF2-40B4-BE49-F238E27FC236}">
                            <a16:creationId xmlns:a16="http://schemas.microsoft.com/office/drawing/2014/main" id="{93853959-386A-404F-8FE0-5E4C2C390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2249488"/>
                        <a:ext cx="522288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4" name="Object 42">
            <a:extLst>
              <a:ext uri="{FF2B5EF4-FFF2-40B4-BE49-F238E27FC236}">
                <a16:creationId xmlns:a16="http://schemas.microsoft.com/office/drawing/2014/main" id="{1A023796-BAF5-4856-AF6F-492C79113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0014" y="2457450"/>
          <a:ext cx="9350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3" imgW="622030" imgH="253890" progId="Equation.DSMT4">
                  <p:embed/>
                </p:oleObj>
              </mc:Choice>
              <mc:Fallback>
                <p:oleObj name="Equation" r:id="rId83" imgW="622030" imgH="253890" progId="Equation.DSMT4">
                  <p:embed/>
                  <p:pic>
                    <p:nvPicPr>
                      <p:cNvPr id="3124" name="Object 42">
                        <a:extLst>
                          <a:ext uri="{FF2B5EF4-FFF2-40B4-BE49-F238E27FC236}">
                            <a16:creationId xmlns:a16="http://schemas.microsoft.com/office/drawing/2014/main" id="{1A023796-BAF5-4856-AF6F-492C791138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4" y="2457450"/>
                        <a:ext cx="9350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5" name="Object 43">
            <a:extLst>
              <a:ext uri="{FF2B5EF4-FFF2-40B4-BE49-F238E27FC236}">
                <a16:creationId xmlns:a16="http://schemas.microsoft.com/office/drawing/2014/main" id="{4CDDF01E-402E-494F-928E-FC19173BC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0" y="2481263"/>
          <a:ext cx="8001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5" imgW="533169" imgH="190417" progId="Equation.DSMT4">
                  <p:embed/>
                </p:oleObj>
              </mc:Choice>
              <mc:Fallback>
                <p:oleObj name="Equation" r:id="rId85" imgW="533169" imgH="190417" progId="Equation.DSMT4">
                  <p:embed/>
                  <p:pic>
                    <p:nvPicPr>
                      <p:cNvPr id="3125" name="Object 43">
                        <a:extLst>
                          <a:ext uri="{FF2B5EF4-FFF2-40B4-BE49-F238E27FC236}">
                            <a16:creationId xmlns:a16="http://schemas.microsoft.com/office/drawing/2014/main" id="{4CDDF01E-402E-494F-928E-FC19173BC5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481263"/>
                        <a:ext cx="8001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6" name="Object 44">
            <a:extLst>
              <a:ext uri="{FF2B5EF4-FFF2-40B4-BE49-F238E27FC236}">
                <a16:creationId xmlns:a16="http://schemas.microsoft.com/office/drawing/2014/main" id="{F0DD941F-4014-49D4-B25F-5A7B1B3967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0550" y="2470151"/>
          <a:ext cx="7429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7" imgW="457200" imgH="190500" progId="Equation.DSMT4">
                  <p:embed/>
                </p:oleObj>
              </mc:Choice>
              <mc:Fallback>
                <p:oleObj name="Equation" r:id="rId87" imgW="457200" imgH="190500" progId="Equation.DSMT4">
                  <p:embed/>
                  <p:pic>
                    <p:nvPicPr>
                      <p:cNvPr id="3126" name="Object 44">
                        <a:extLst>
                          <a:ext uri="{FF2B5EF4-FFF2-40B4-BE49-F238E27FC236}">
                            <a16:creationId xmlns:a16="http://schemas.microsoft.com/office/drawing/2014/main" id="{F0DD941F-4014-49D4-B25F-5A7B1B3967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2470151"/>
                        <a:ext cx="7429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7" name="Object 45">
            <a:extLst>
              <a:ext uri="{FF2B5EF4-FFF2-40B4-BE49-F238E27FC236}">
                <a16:creationId xmlns:a16="http://schemas.microsoft.com/office/drawing/2014/main" id="{80314FCA-B7A8-4941-BD8D-F220E4AD58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9850" y="2471738"/>
          <a:ext cx="5461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9" imgW="342751" imgH="190417" progId="Equation.DSMT4">
                  <p:embed/>
                </p:oleObj>
              </mc:Choice>
              <mc:Fallback>
                <p:oleObj name="Equation" r:id="rId89" imgW="342751" imgH="190417" progId="Equation.DSMT4">
                  <p:embed/>
                  <p:pic>
                    <p:nvPicPr>
                      <p:cNvPr id="3127" name="Object 45">
                        <a:extLst>
                          <a:ext uri="{FF2B5EF4-FFF2-40B4-BE49-F238E27FC236}">
                            <a16:creationId xmlns:a16="http://schemas.microsoft.com/office/drawing/2014/main" id="{80314FCA-B7A8-4941-BD8D-F220E4AD5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471738"/>
                        <a:ext cx="5461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Rectangle 142">
            <a:extLst>
              <a:ext uri="{FF2B5EF4-FFF2-40B4-BE49-F238E27FC236}">
                <a16:creationId xmlns:a16="http://schemas.microsoft.com/office/drawing/2014/main" id="{D8EE7318-304B-4D9C-97D0-365E6D0E815D}"/>
              </a:ext>
            </a:extLst>
          </p:cNvPr>
          <p:cNvSpPr/>
          <p:nvPr/>
        </p:nvSpPr>
        <p:spPr>
          <a:xfrm>
            <a:off x="2141539" y="2160588"/>
            <a:ext cx="4975225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46901E-6 L -0.00243 -0.23011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-115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4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81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1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3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20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 nodeType="clickPar">
                      <p:stCondLst>
                        <p:cond delay="indefinite"/>
                      </p:stCondLst>
                      <p:childTnLst>
                        <p:par>
                          <p:cTn id="3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 nodeType="clickPar">
                      <p:stCondLst>
                        <p:cond delay="indefinite"/>
                      </p:stCondLst>
                      <p:childTnLst>
                        <p:par>
                          <p:cTn id="3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1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 nodeType="clickPar">
                      <p:stCondLst>
                        <p:cond delay="indefinite"/>
                      </p:stCondLst>
                      <p:childTnLst>
                        <p:par>
                          <p:cTn id="3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 nodeType="clickPar">
                      <p:stCondLst>
                        <p:cond delay="indefinite"/>
                      </p:stCondLst>
                      <p:childTnLst>
                        <p:par>
                          <p:cTn id="3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2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8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 nodeType="clickPar">
                      <p:stCondLst>
                        <p:cond delay="indefinite"/>
                      </p:stCondLst>
                      <p:childTnLst>
                        <p:par>
                          <p:cTn id="3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 nodeType="clickPar">
                      <p:stCondLst>
                        <p:cond delay="indefinite"/>
                      </p:stCondLst>
                      <p:childTnLst>
                        <p:par>
                          <p:cTn id="3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1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 nodeType="clickPar">
                      <p:stCondLst>
                        <p:cond delay="indefinite"/>
                      </p:stCondLst>
                      <p:childTnLst>
                        <p:par>
                          <p:cTn id="3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 nodeType="clickPar">
                      <p:stCondLst>
                        <p:cond delay="indefinite"/>
                      </p:stCondLst>
                      <p:childTnLst>
                        <p:par>
                          <p:cTn id="3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2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4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8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90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5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97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 nodeType="clickPar">
                      <p:stCondLst>
                        <p:cond delay="indefinite"/>
                      </p:stCondLst>
                      <p:childTnLst>
                        <p:par>
                          <p:cTn id="4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 nodeType="clickPar">
                      <p:stCondLst>
                        <p:cond delay="indefinite"/>
                      </p:stCondLst>
                      <p:childTnLst>
                        <p:par>
                          <p:cTn id="4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9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2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5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8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4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3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 nodeType="clickPar">
                      <p:stCondLst>
                        <p:cond delay="indefinite"/>
                      </p:stCondLst>
                      <p:childTnLst>
                        <p:par>
                          <p:cTn id="4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9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2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5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8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1" dur="5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 nodeType="clickPar">
                      <p:stCondLst>
                        <p:cond delay="indefinite"/>
                      </p:stCondLst>
                      <p:childTnLst>
                        <p:par>
                          <p:cTn id="4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5" dur="20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9" dur="500"/>
                                        <p:tgtEl>
                                          <p:spTgt spid="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 nodeType="clickPar">
                      <p:stCondLst>
                        <p:cond delay="indefinite"/>
                      </p:stCondLst>
                      <p:childTnLst>
                        <p:par>
                          <p:cTn id="4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4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6" dur="20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 nodeType="clickPar">
                      <p:stCondLst>
                        <p:cond delay="indefinite"/>
                      </p:stCondLst>
                      <p:childTnLst>
                        <p:par>
                          <p:cTn id="4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2" dur="500"/>
                                        <p:tgtEl>
                                          <p:spTgt spid="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4" dur="20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 nodeType="clickPar">
                      <p:stCondLst>
                        <p:cond delay="indefinite"/>
                      </p:stCondLst>
                      <p:childTnLst>
                        <p:par>
                          <p:cTn id="4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0" dur="500"/>
                                        <p:tgtEl>
                                          <p:spTgt spid="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2" dur="20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 nodeType="clickPar">
                      <p:stCondLst>
                        <p:cond delay="indefinite"/>
                      </p:stCondLst>
                      <p:childTnLst>
                        <p:par>
                          <p:cTn id="4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8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 animBg="1"/>
      <p:bldP spid="21" grpId="0" animBg="1"/>
      <p:bldP spid="9" grpId="0" animBg="1"/>
      <p:bldP spid="10" grpId="0" animBg="1"/>
      <p:bldP spid="49" grpId="0" animBg="1"/>
      <p:bldP spid="49" grpId="1" animBg="1"/>
      <p:bldP spid="67" grpId="0"/>
      <p:bldP spid="67" grpId="1"/>
      <p:bldP spid="75" grpId="0" animBg="1"/>
      <p:bldP spid="76" grpId="0"/>
      <p:bldP spid="86" grpId="0"/>
      <p:bldP spid="87" grpId="0" animBg="1"/>
      <p:bldP spid="87" grpId="1" animBg="1"/>
      <p:bldP spid="92" grpId="0" animBg="1"/>
      <p:bldP spid="92" grpId="1" animBg="1"/>
      <p:bldP spid="92" grpId="2" animBg="1"/>
      <p:bldP spid="92" grpId="3" animBg="1"/>
      <p:bldP spid="97" grpId="0" animBg="1"/>
      <p:bldP spid="97" grpId="1" animBg="1"/>
      <p:bldP spid="14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3" name="Content Placeholder 2">
            <a:extLst>
              <a:ext uri="{FF2B5EF4-FFF2-40B4-BE49-F238E27FC236}">
                <a16:creationId xmlns:a16="http://schemas.microsoft.com/office/drawing/2014/main" id="{019A1CA0-3627-4A30-85F7-BADC598242F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60538" y="969964"/>
            <a:ext cx="6100762" cy="465137"/>
          </a:xfrm>
        </p:spPr>
        <p:txBody>
          <a:bodyPr/>
          <a:lstStyle/>
          <a:p>
            <a:pPr eaLnBrk="1" hangingPunct="1"/>
            <a:r>
              <a:rPr lang="en-CA" altLang="en-US" sz="2200"/>
              <a:t>Note: Sine functions are odd functions:  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3575DA76-94AE-4E18-A101-1BD9A2ECCF04}"/>
              </a:ext>
            </a:extLst>
          </p:cNvPr>
          <p:cNvSpPr txBox="1">
            <a:spLocks/>
          </p:cNvSpPr>
          <p:nvPr/>
        </p:nvSpPr>
        <p:spPr>
          <a:xfrm>
            <a:off x="1981201" y="274639"/>
            <a:ext cx="1425575" cy="585787"/>
          </a:xfrm>
          <a:prstGeom prst="rect">
            <a:avLst/>
          </a:prstGeom>
        </p:spPr>
        <p:txBody>
          <a:bodyPr anchor="b">
            <a:normAutofit fontScale="975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000" cap="small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ove: </a:t>
            </a:r>
            <a:endParaRPr lang="en-CA" sz="3000" cap="small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7412" name="Object 2">
            <a:extLst>
              <a:ext uri="{FF2B5EF4-FFF2-40B4-BE49-F238E27FC236}">
                <a16:creationId xmlns:a16="http://schemas.microsoft.com/office/drawing/2014/main" id="{003A19AA-D664-470D-BED6-34EA17F75D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6925" y="327025"/>
          <a:ext cx="5348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700" imgH="254000" progId="Equation.DSMT4">
                  <p:embed/>
                </p:oleObj>
              </mc:Choice>
              <mc:Fallback>
                <p:oleObj name="Equation" r:id="rId3" imgW="2552700" imgH="254000" progId="Equation.DSMT4">
                  <p:embed/>
                  <p:pic>
                    <p:nvPicPr>
                      <p:cNvPr id="17412" name="Object 2">
                        <a:extLst>
                          <a:ext uri="{FF2B5EF4-FFF2-40B4-BE49-F238E27FC236}">
                            <a16:creationId xmlns:a16="http://schemas.microsoft.com/office/drawing/2014/main" id="{003A19AA-D664-470D-BED6-34EA17F75D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27025"/>
                        <a:ext cx="5348288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622AB66D-EB8F-472C-AFD9-488E9D2FC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25" y="990601"/>
          <a:ext cx="22558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6755" imgH="253890" progId="Equation.DSMT4">
                  <p:embed/>
                </p:oleObj>
              </mc:Choice>
              <mc:Fallback>
                <p:oleObj name="Equation" r:id="rId5" imgW="1256755" imgH="253890" progId="Equation.DSMT4">
                  <p:embed/>
                  <p:pic>
                    <p:nvPicPr>
                      <p:cNvPr id="3075" name="Object 3">
                        <a:extLst>
                          <a:ext uri="{FF2B5EF4-FFF2-40B4-BE49-F238E27FC236}">
                            <a16:creationId xmlns:a16="http://schemas.microsoft.com/office/drawing/2014/main" id="{622AB66D-EB8F-472C-AFD9-488E9D2FC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990601"/>
                        <a:ext cx="225583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7B6D606E-33FD-4218-8C23-0C891051F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4963" y="2595564"/>
          <a:ext cx="20177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100" imgH="279400" progId="Equation.DSMT4">
                  <p:embed/>
                </p:oleObj>
              </mc:Choice>
              <mc:Fallback>
                <p:oleObj name="Equation" r:id="rId7" imgW="1054100" imgH="279400" progId="Equation.DSMT4">
                  <p:embed/>
                  <p:pic>
                    <p:nvPicPr>
                      <p:cNvPr id="3076" name="Object 4">
                        <a:extLst>
                          <a:ext uri="{FF2B5EF4-FFF2-40B4-BE49-F238E27FC236}">
                            <a16:creationId xmlns:a16="http://schemas.microsoft.com/office/drawing/2014/main" id="{7B6D606E-33FD-4218-8C23-0C891051FA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595564"/>
                        <a:ext cx="20177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98F04E66-3BDB-4624-B51E-73389A6F54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4225" y="2087563"/>
          <a:ext cx="1543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7836" imgH="253890" progId="Equation.DSMT4">
                  <p:embed/>
                </p:oleObj>
              </mc:Choice>
              <mc:Fallback>
                <p:oleObj name="Equation" r:id="rId9" imgW="837836" imgH="253890" progId="Equation.DSMT4">
                  <p:embed/>
                  <p:pic>
                    <p:nvPicPr>
                      <p:cNvPr id="3077" name="Object 5">
                        <a:extLst>
                          <a:ext uri="{FF2B5EF4-FFF2-40B4-BE49-F238E27FC236}">
                            <a16:creationId xmlns:a16="http://schemas.microsoft.com/office/drawing/2014/main" id="{98F04E66-3BDB-4624-B51E-73389A6F5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2087563"/>
                        <a:ext cx="15430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B09E1578-7A02-460B-AF63-32A4F1A54C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7013" y="2098676"/>
          <a:ext cx="14986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447" imgH="253890" progId="Equation.DSMT4">
                  <p:embed/>
                </p:oleObj>
              </mc:Choice>
              <mc:Fallback>
                <p:oleObj name="Equation" r:id="rId11" imgW="812447" imgH="253890" progId="Equation.DSMT4">
                  <p:embed/>
                  <p:pic>
                    <p:nvPicPr>
                      <p:cNvPr id="3078" name="Object 6">
                        <a:extLst>
                          <a:ext uri="{FF2B5EF4-FFF2-40B4-BE49-F238E27FC236}">
                            <a16:creationId xmlns:a16="http://schemas.microsoft.com/office/drawing/2014/main" id="{B09E1578-7A02-460B-AF63-32A4F1A54C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2098676"/>
                        <a:ext cx="14986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D63775C8-8DB4-4433-B31C-54FE45B928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6639" y="2092325"/>
          <a:ext cx="1730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392" imgH="253890" progId="Equation.DSMT4">
                  <p:embed/>
                </p:oleObj>
              </mc:Choice>
              <mc:Fallback>
                <p:oleObj name="Equation" r:id="rId13" imgW="939392" imgH="253890" progId="Equation.DSMT4">
                  <p:embed/>
                  <p:pic>
                    <p:nvPicPr>
                      <p:cNvPr id="3079" name="Object 7">
                        <a:extLst>
                          <a:ext uri="{FF2B5EF4-FFF2-40B4-BE49-F238E27FC236}">
                            <a16:creationId xmlns:a16="http://schemas.microsoft.com/office/drawing/2014/main" id="{D63775C8-8DB4-4433-B31C-54FE45B928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9" y="2092325"/>
                        <a:ext cx="17303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id="{40348AEB-718B-42D1-9C74-B35D169767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2826" y="2617788"/>
          <a:ext cx="898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696" imgH="253890" progId="Equation.DSMT4">
                  <p:embed/>
                </p:oleObj>
              </mc:Choice>
              <mc:Fallback>
                <p:oleObj name="Equation" r:id="rId15" imgW="469696" imgH="253890" progId="Equation.DSMT4">
                  <p:embed/>
                  <p:pic>
                    <p:nvPicPr>
                      <p:cNvPr id="3080" name="Object 8">
                        <a:extLst>
                          <a:ext uri="{FF2B5EF4-FFF2-40B4-BE49-F238E27FC236}">
                            <a16:creationId xmlns:a16="http://schemas.microsoft.com/office/drawing/2014/main" id="{40348AEB-718B-42D1-9C74-B35D169767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6" y="2617788"/>
                        <a:ext cx="8985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>
            <a:extLst>
              <a:ext uri="{FF2B5EF4-FFF2-40B4-BE49-F238E27FC236}">
                <a16:creationId xmlns:a16="http://schemas.microsoft.com/office/drawing/2014/main" id="{F1E2455C-E5DC-4DA4-A425-A36F441FB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8488" y="2611439"/>
          <a:ext cx="11160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83947" imgH="253890" progId="Equation.DSMT4">
                  <p:embed/>
                </p:oleObj>
              </mc:Choice>
              <mc:Fallback>
                <p:oleObj name="Equation" r:id="rId17" imgW="583947" imgH="253890" progId="Equation.DSMT4">
                  <p:embed/>
                  <p:pic>
                    <p:nvPicPr>
                      <p:cNvPr id="3081" name="Object 9">
                        <a:extLst>
                          <a:ext uri="{FF2B5EF4-FFF2-40B4-BE49-F238E27FC236}">
                            <a16:creationId xmlns:a16="http://schemas.microsoft.com/office/drawing/2014/main" id="{F1E2455C-E5DC-4DA4-A425-A36F441FB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2611439"/>
                        <a:ext cx="11160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>
            <a:extLst>
              <a:ext uri="{FF2B5EF4-FFF2-40B4-BE49-F238E27FC236}">
                <a16:creationId xmlns:a16="http://schemas.microsoft.com/office/drawing/2014/main" id="{7D3DF5EB-FECC-4F73-A727-F56AC2D29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58869"/>
              </p:ext>
            </p:extLst>
          </p:nvPr>
        </p:nvGraphicFramePr>
        <p:xfrm>
          <a:off x="5505451" y="2587625"/>
          <a:ext cx="15287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00100" imgH="279400" progId="Equation.DSMT4">
                  <p:embed/>
                </p:oleObj>
              </mc:Choice>
              <mc:Fallback>
                <p:oleObj name="Equation" r:id="rId19" imgW="800100" imgH="279400" progId="Equation.DSMT4">
                  <p:embed/>
                  <p:pic>
                    <p:nvPicPr>
                      <p:cNvPr id="3082" name="Object 10">
                        <a:extLst>
                          <a:ext uri="{FF2B5EF4-FFF2-40B4-BE49-F238E27FC236}">
                            <a16:creationId xmlns:a16="http://schemas.microsoft.com/office/drawing/2014/main" id="{7D3DF5EB-FECC-4F73-A727-F56AC2D29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1" y="2587625"/>
                        <a:ext cx="15287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>
            <a:extLst>
              <a:ext uri="{FF2B5EF4-FFF2-40B4-BE49-F238E27FC236}">
                <a16:creationId xmlns:a16="http://schemas.microsoft.com/office/drawing/2014/main" id="{9256436C-12E4-4F5E-A9BF-900C5211D7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200822"/>
              </p:ext>
            </p:extLst>
          </p:nvPr>
        </p:nvGraphicFramePr>
        <p:xfrm>
          <a:off x="7130666" y="2709089"/>
          <a:ext cx="7032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68140" imgH="152334" progId="Equation.DSMT4">
                  <p:embed/>
                </p:oleObj>
              </mc:Choice>
              <mc:Fallback>
                <p:oleObj name="Equation" r:id="rId21" imgW="368140" imgH="152334" progId="Equation.DSMT4">
                  <p:embed/>
                  <p:pic>
                    <p:nvPicPr>
                      <p:cNvPr id="3083" name="Object 11">
                        <a:extLst>
                          <a:ext uri="{FF2B5EF4-FFF2-40B4-BE49-F238E27FC236}">
                            <a16:creationId xmlns:a16="http://schemas.microsoft.com/office/drawing/2014/main" id="{9256436C-12E4-4F5E-A9BF-900C5211D7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666" y="2709089"/>
                        <a:ext cx="7032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>
            <a:extLst>
              <a:ext uri="{FF2B5EF4-FFF2-40B4-BE49-F238E27FC236}">
                <a16:creationId xmlns:a16="http://schemas.microsoft.com/office/drawing/2014/main" id="{23EC845E-2600-499F-86C4-51EEB25F8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2413" y="2624138"/>
          <a:ext cx="11160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947" imgH="253890" progId="Equation.DSMT4">
                  <p:embed/>
                </p:oleObj>
              </mc:Choice>
              <mc:Fallback>
                <p:oleObj name="Equation" r:id="rId23" imgW="583947" imgH="253890" progId="Equation.DSMT4">
                  <p:embed/>
                  <p:pic>
                    <p:nvPicPr>
                      <p:cNvPr id="3084" name="Object 12">
                        <a:extLst>
                          <a:ext uri="{FF2B5EF4-FFF2-40B4-BE49-F238E27FC236}">
                            <a16:creationId xmlns:a16="http://schemas.microsoft.com/office/drawing/2014/main" id="{23EC845E-2600-499F-86C4-51EEB25F8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2624138"/>
                        <a:ext cx="11160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5" name="Content Placeholder 2">
            <a:extLst>
              <a:ext uri="{FF2B5EF4-FFF2-40B4-BE49-F238E27FC236}">
                <a16:creationId xmlns:a16="http://schemas.microsoft.com/office/drawing/2014/main" id="{B7AACFFC-0F53-4B53-B1A3-9C69D0042CAD}"/>
              </a:ext>
            </a:extLst>
          </p:cNvPr>
          <p:cNvSpPr txBox="1">
            <a:spLocks/>
          </p:cNvSpPr>
          <p:nvPr/>
        </p:nvSpPr>
        <p:spPr bwMode="auto">
          <a:xfrm>
            <a:off x="1792288" y="1452564"/>
            <a:ext cx="6100762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/>
            <a:r>
              <a:rPr lang="en-CA" altLang="en-US" sz="2200"/>
              <a:t>Cosine functions are even functions:</a:t>
            </a:r>
          </a:p>
        </p:txBody>
      </p:sp>
      <p:graphicFrame>
        <p:nvGraphicFramePr>
          <p:cNvPr id="3085" name="Object 13">
            <a:extLst>
              <a:ext uri="{FF2B5EF4-FFF2-40B4-BE49-F238E27FC236}">
                <a16:creationId xmlns:a16="http://schemas.microsoft.com/office/drawing/2014/main" id="{D3D30456-6A06-4346-89D0-50B27FE28B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0426" y="1443038"/>
          <a:ext cx="21431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93800" imgH="254000" progId="Equation.DSMT4">
                  <p:embed/>
                </p:oleObj>
              </mc:Choice>
              <mc:Fallback>
                <p:oleObj name="Equation" r:id="rId25" imgW="1193800" imgH="254000" progId="Equation.DSMT4">
                  <p:embed/>
                  <p:pic>
                    <p:nvPicPr>
                      <p:cNvPr id="3085" name="Object 13">
                        <a:extLst>
                          <a:ext uri="{FF2B5EF4-FFF2-40B4-BE49-F238E27FC236}">
                            <a16:creationId xmlns:a16="http://schemas.microsoft.com/office/drawing/2014/main" id="{D3D30456-6A06-4346-89D0-50B27FE28B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26" y="1443038"/>
                        <a:ext cx="21431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>
            <a:extLst>
              <a:ext uri="{FF2B5EF4-FFF2-40B4-BE49-F238E27FC236}">
                <a16:creationId xmlns:a16="http://schemas.microsoft.com/office/drawing/2014/main" id="{385DB21F-BB81-4251-BA35-FB4FDABDB3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0426" y="2111376"/>
          <a:ext cx="15906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63225" imgH="215806" progId="Equation.DSMT4">
                  <p:embed/>
                </p:oleObj>
              </mc:Choice>
              <mc:Fallback>
                <p:oleObj name="Equation" r:id="rId27" imgW="863225" imgH="215806" progId="Equation.DSMT4">
                  <p:embed/>
                  <p:pic>
                    <p:nvPicPr>
                      <p:cNvPr id="3086" name="Object 14">
                        <a:extLst>
                          <a:ext uri="{FF2B5EF4-FFF2-40B4-BE49-F238E27FC236}">
                            <a16:creationId xmlns:a16="http://schemas.microsoft.com/office/drawing/2014/main" id="{385DB21F-BB81-4251-BA35-FB4FDABDB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0426" y="2111376"/>
                        <a:ext cx="15906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>
            <a:extLst>
              <a:ext uri="{FF2B5EF4-FFF2-40B4-BE49-F238E27FC236}">
                <a16:creationId xmlns:a16="http://schemas.microsoft.com/office/drawing/2014/main" id="{D2160830-45AC-43C8-BCB4-E32930488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2489" y="2532063"/>
          <a:ext cx="14366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85800" imgH="190500" progId="Equation.DSMT4">
                  <p:embed/>
                </p:oleObj>
              </mc:Choice>
              <mc:Fallback>
                <p:oleObj name="Equation" r:id="rId29" imgW="685800" imgH="190500" progId="Equation.DSMT4">
                  <p:embed/>
                  <p:pic>
                    <p:nvPicPr>
                      <p:cNvPr id="3087" name="Object 15">
                        <a:extLst>
                          <a:ext uri="{FF2B5EF4-FFF2-40B4-BE49-F238E27FC236}">
                            <a16:creationId xmlns:a16="http://schemas.microsoft.com/office/drawing/2014/main" id="{D2160830-45AC-43C8-BCB4-E32930488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9" y="2532063"/>
                        <a:ext cx="14366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>
            <a:extLst>
              <a:ext uri="{FF2B5EF4-FFF2-40B4-BE49-F238E27FC236}">
                <a16:creationId xmlns:a16="http://schemas.microsoft.com/office/drawing/2014/main" id="{C918F53E-B972-4B8E-A8CB-370700BA32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9939" y="3013076"/>
          <a:ext cx="14128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87058" imgH="253890" progId="Equation.DSMT4">
                  <p:embed/>
                </p:oleObj>
              </mc:Choice>
              <mc:Fallback>
                <p:oleObj name="Equation" r:id="rId31" imgW="787058" imgH="253890" progId="Equation.DSMT4">
                  <p:embed/>
                  <p:pic>
                    <p:nvPicPr>
                      <p:cNvPr id="3088" name="Object 16">
                        <a:extLst>
                          <a:ext uri="{FF2B5EF4-FFF2-40B4-BE49-F238E27FC236}">
                            <a16:creationId xmlns:a16="http://schemas.microsoft.com/office/drawing/2014/main" id="{C918F53E-B972-4B8E-A8CB-370700BA32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939" y="3013076"/>
                        <a:ext cx="14128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>
            <a:extLst>
              <a:ext uri="{FF2B5EF4-FFF2-40B4-BE49-F238E27FC236}">
                <a16:creationId xmlns:a16="http://schemas.microsoft.com/office/drawing/2014/main" id="{2D873207-5224-4681-9299-67E53F3FB84F}"/>
              </a:ext>
            </a:extLst>
          </p:cNvPr>
          <p:cNvSpPr txBox="1">
            <a:spLocks/>
          </p:cNvSpPr>
          <p:nvPr/>
        </p:nvSpPr>
        <p:spPr>
          <a:xfrm>
            <a:off x="1944689" y="3454400"/>
            <a:ext cx="1425575" cy="584200"/>
          </a:xfrm>
          <a:prstGeom prst="rect">
            <a:avLst/>
          </a:prstGeom>
        </p:spPr>
        <p:txBody>
          <a:bodyPr anchor="b">
            <a:normAutofit fontScale="975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0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ove: </a:t>
            </a:r>
          </a:p>
        </p:txBody>
      </p:sp>
      <p:graphicFrame>
        <p:nvGraphicFramePr>
          <p:cNvPr id="17429" name="Object 17">
            <a:extLst>
              <a:ext uri="{FF2B5EF4-FFF2-40B4-BE49-F238E27FC236}">
                <a16:creationId xmlns:a16="http://schemas.microsoft.com/office/drawing/2014/main" id="{B8B7E0D4-38BD-4B9C-B791-A6CB0E71E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5176" y="3538538"/>
          <a:ext cx="5402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578100" imgH="254000" progId="Equation.DSMT4">
                  <p:embed/>
                </p:oleObj>
              </mc:Choice>
              <mc:Fallback>
                <p:oleObj name="Equation" r:id="rId33" imgW="2578100" imgH="254000" progId="Equation.DSMT4">
                  <p:embed/>
                  <p:pic>
                    <p:nvPicPr>
                      <p:cNvPr id="17429" name="Object 17">
                        <a:extLst>
                          <a:ext uri="{FF2B5EF4-FFF2-40B4-BE49-F238E27FC236}">
                            <a16:creationId xmlns:a16="http://schemas.microsoft.com/office/drawing/2014/main" id="{B8B7E0D4-38BD-4B9C-B791-A6CB0E71E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6" y="3538538"/>
                        <a:ext cx="5402263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>
            <a:extLst>
              <a:ext uri="{FF2B5EF4-FFF2-40B4-BE49-F238E27FC236}">
                <a16:creationId xmlns:a16="http://schemas.microsoft.com/office/drawing/2014/main" id="{ACF5EE4E-94D9-4D66-B698-92951F764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26" y="2632075"/>
          <a:ext cx="1603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37836" imgH="253890" progId="Equation.DSMT4">
                  <p:embed/>
                </p:oleObj>
              </mc:Choice>
              <mc:Fallback>
                <p:oleObj name="Equation" r:id="rId35" imgW="837836" imgH="253890" progId="Equation.DSMT4">
                  <p:embed/>
                  <p:pic>
                    <p:nvPicPr>
                      <p:cNvPr id="3090" name="Object 18">
                        <a:extLst>
                          <a:ext uri="{FF2B5EF4-FFF2-40B4-BE49-F238E27FC236}">
                            <a16:creationId xmlns:a16="http://schemas.microsoft.com/office/drawing/2014/main" id="{ACF5EE4E-94D9-4D66-B698-92951F764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6" y="2632075"/>
                        <a:ext cx="16033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>
            <a:extLst>
              <a:ext uri="{FF2B5EF4-FFF2-40B4-BE49-F238E27FC236}">
                <a16:creationId xmlns:a16="http://schemas.microsoft.com/office/drawing/2014/main" id="{6C663279-28FC-4C38-A50D-209AA1A4A8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4346575"/>
          <a:ext cx="4756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78100" imgH="254000" progId="Equation.DSMT4">
                  <p:embed/>
                </p:oleObj>
              </mc:Choice>
              <mc:Fallback>
                <p:oleObj name="Equation" r:id="rId37" imgW="2578100" imgH="254000" progId="Equation.DSMT4">
                  <p:embed/>
                  <p:pic>
                    <p:nvPicPr>
                      <p:cNvPr id="3091" name="Object 19">
                        <a:extLst>
                          <a:ext uri="{FF2B5EF4-FFF2-40B4-BE49-F238E27FC236}">
                            <a16:creationId xmlns:a16="http://schemas.microsoft.com/office/drawing/2014/main" id="{6C663279-28FC-4C38-A50D-209AA1A4A8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346575"/>
                        <a:ext cx="4756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>
            <a:extLst>
              <a:ext uri="{FF2B5EF4-FFF2-40B4-BE49-F238E27FC236}">
                <a16:creationId xmlns:a16="http://schemas.microsoft.com/office/drawing/2014/main" id="{34C13B8E-F36C-4C7B-B986-6F703CE622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8938" y="4930775"/>
          <a:ext cx="19923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079500" imgH="279400" progId="Equation.DSMT4">
                  <p:embed/>
                </p:oleObj>
              </mc:Choice>
              <mc:Fallback>
                <p:oleObj name="Equation" r:id="rId39" imgW="1079500" imgH="279400" progId="Equation.DSMT4">
                  <p:embed/>
                  <p:pic>
                    <p:nvPicPr>
                      <p:cNvPr id="3092" name="Object 20">
                        <a:extLst>
                          <a:ext uri="{FF2B5EF4-FFF2-40B4-BE49-F238E27FC236}">
                            <a16:creationId xmlns:a16="http://schemas.microsoft.com/office/drawing/2014/main" id="{34C13B8E-F36C-4C7B-B986-6F703CE622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4930775"/>
                        <a:ext cx="19923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>
            <a:extLst>
              <a:ext uri="{FF2B5EF4-FFF2-40B4-BE49-F238E27FC236}">
                <a16:creationId xmlns:a16="http://schemas.microsoft.com/office/drawing/2014/main" id="{9B931FD4-7183-4210-8757-B24E0AA46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7439" y="4989513"/>
          <a:ext cx="911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94870" imgH="253780" progId="Equation.DSMT4">
                  <p:embed/>
                </p:oleObj>
              </mc:Choice>
              <mc:Fallback>
                <p:oleObj name="Equation" r:id="rId41" imgW="494870" imgH="253780" progId="Equation.DSMT4">
                  <p:embed/>
                  <p:pic>
                    <p:nvPicPr>
                      <p:cNvPr id="3093" name="Object 21">
                        <a:extLst>
                          <a:ext uri="{FF2B5EF4-FFF2-40B4-BE49-F238E27FC236}">
                            <a16:creationId xmlns:a16="http://schemas.microsoft.com/office/drawing/2014/main" id="{9B931FD4-7183-4210-8757-B24E0AA46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9" y="4989513"/>
                        <a:ext cx="9112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>
            <a:extLst>
              <a:ext uri="{FF2B5EF4-FFF2-40B4-BE49-F238E27FC236}">
                <a16:creationId xmlns:a16="http://schemas.microsoft.com/office/drawing/2014/main" id="{B91D15E4-155A-461D-8FB2-A8FE50DE3F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5639" y="4984750"/>
          <a:ext cx="1076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83947" imgH="253890" progId="Equation.DSMT4">
                  <p:embed/>
                </p:oleObj>
              </mc:Choice>
              <mc:Fallback>
                <p:oleObj name="Equation" r:id="rId43" imgW="583947" imgH="253890" progId="Equation.DSMT4">
                  <p:embed/>
                  <p:pic>
                    <p:nvPicPr>
                      <p:cNvPr id="3094" name="Object 22">
                        <a:extLst>
                          <a:ext uri="{FF2B5EF4-FFF2-40B4-BE49-F238E27FC236}">
                            <a16:creationId xmlns:a16="http://schemas.microsoft.com/office/drawing/2014/main" id="{B91D15E4-155A-461D-8FB2-A8FE50DE3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9" y="4984750"/>
                        <a:ext cx="10763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>
            <a:extLst>
              <a:ext uri="{FF2B5EF4-FFF2-40B4-BE49-F238E27FC236}">
                <a16:creationId xmlns:a16="http://schemas.microsoft.com/office/drawing/2014/main" id="{7FABB6CF-10C7-42FF-99E7-77F6AF558C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3864" y="4964113"/>
          <a:ext cx="12398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672808" imgH="253890" progId="Equation.DSMT4">
                  <p:embed/>
                </p:oleObj>
              </mc:Choice>
              <mc:Fallback>
                <p:oleObj name="Equation" r:id="rId45" imgW="672808" imgH="253890" progId="Equation.DSMT4">
                  <p:embed/>
                  <p:pic>
                    <p:nvPicPr>
                      <p:cNvPr id="3095" name="Object 23">
                        <a:extLst>
                          <a:ext uri="{FF2B5EF4-FFF2-40B4-BE49-F238E27FC236}">
                            <a16:creationId xmlns:a16="http://schemas.microsoft.com/office/drawing/2014/main" id="{7FABB6CF-10C7-42FF-99E7-77F6AF558C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4" y="4964113"/>
                        <a:ext cx="12398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>
            <a:extLst>
              <a:ext uri="{FF2B5EF4-FFF2-40B4-BE49-F238E27FC236}">
                <a16:creationId xmlns:a16="http://schemas.microsoft.com/office/drawing/2014/main" id="{02DF7C1A-862A-42B3-AF5B-FFC0CCD41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967680"/>
              </p:ext>
            </p:extLst>
          </p:nvPr>
        </p:nvGraphicFramePr>
        <p:xfrm>
          <a:off x="6908651" y="5017315"/>
          <a:ext cx="6318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42751" imgH="190417" progId="Equation.DSMT4">
                  <p:embed/>
                </p:oleObj>
              </mc:Choice>
              <mc:Fallback>
                <p:oleObj name="Equation" r:id="rId47" imgW="342751" imgH="190417" progId="Equation.DSMT4">
                  <p:embed/>
                  <p:pic>
                    <p:nvPicPr>
                      <p:cNvPr id="3096" name="Object 24">
                        <a:extLst>
                          <a:ext uri="{FF2B5EF4-FFF2-40B4-BE49-F238E27FC236}">
                            <a16:creationId xmlns:a16="http://schemas.microsoft.com/office/drawing/2014/main" id="{02DF7C1A-862A-42B3-AF5B-FFC0CCD411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651" y="5017315"/>
                        <a:ext cx="6318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>
            <a:extLst>
              <a:ext uri="{FF2B5EF4-FFF2-40B4-BE49-F238E27FC236}">
                <a16:creationId xmlns:a16="http://schemas.microsoft.com/office/drawing/2014/main" id="{9642C610-8208-453A-9930-CB30F77E4F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6864" y="5010151"/>
          <a:ext cx="8413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57200" imgH="190500" progId="Equation.DSMT4">
                  <p:embed/>
                </p:oleObj>
              </mc:Choice>
              <mc:Fallback>
                <p:oleObj name="Equation" r:id="rId49" imgW="457200" imgH="190500" progId="Equation.DSMT4">
                  <p:embed/>
                  <p:pic>
                    <p:nvPicPr>
                      <p:cNvPr id="3097" name="Object 25">
                        <a:extLst>
                          <a:ext uri="{FF2B5EF4-FFF2-40B4-BE49-F238E27FC236}">
                            <a16:creationId xmlns:a16="http://schemas.microsoft.com/office/drawing/2014/main" id="{9642C610-8208-453A-9930-CB30F77E4F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4" y="5010151"/>
                        <a:ext cx="8413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8" name="Object 26">
            <a:extLst>
              <a:ext uri="{FF2B5EF4-FFF2-40B4-BE49-F238E27FC236}">
                <a16:creationId xmlns:a16="http://schemas.microsoft.com/office/drawing/2014/main" id="{34A6B43A-3235-4F6D-BA8B-8883CBAE7F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8488" y="2622551"/>
          <a:ext cx="946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94870" imgH="253780" progId="Equation.DSMT4">
                  <p:embed/>
                </p:oleObj>
              </mc:Choice>
              <mc:Fallback>
                <p:oleObj name="Equation" r:id="rId51" imgW="494870" imgH="253780" progId="Equation.DSMT4">
                  <p:embed/>
                  <p:pic>
                    <p:nvPicPr>
                      <p:cNvPr id="3098" name="Object 26">
                        <a:extLst>
                          <a:ext uri="{FF2B5EF4-FFF2-40B4-BE49-F238E27FC236}">
                            <a16:creationId xmlns:a16="http://schemas.microsoft.com/office/drawing/2014/main" id="{34A6B43A-3235-4F6D-BA8B-8883CBAE7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2622551"/>
                        <a:ext cx="9461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9" name="Object 27">
            <a:extLst>
              <a:ext uri="{FF2B5EF4-FFF2-40B4-BE49-F238E27FC236}">
                <a16:creationId xmlns:a16="http://schemas.microsoft.com/office/drawing/2014/main" id="{4B7CE19A-110A-4665-A871-64DF6D0EB6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7576" y="4265613"/>
          <a:ext cx="15906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863225" imgH="215806" progId="Equation.DSMT4">
                  <p:embed/>
                </p:oleObj>
              </mc:Choice>
              <mc:Fallback>
                <p:oleObj name="Equation" r:id="rId53" imgW="863225" imgH="215806" progId="Equation.DSMT4">
                  <p:embed/>
                  <p:pic>
                    <p:nvPicPr>
                      <p:cNvPr id="3099" name="Object 27">
                        <a:extLst>
                          <a:ext uri="{FF2B5EF4-FFF2-40B4-BE49-F238E27FC236}">
                            <a16:creationId xmlns:a16="http://schemas.microsoft.com/office/drawing/2014/main" id="{4B7CE19A-110A-4665-A871-64DF6D0EB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7576" y="4265613"/>
                        <a:ext cx="15906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Object 28">
            <a:extLst>
              <a:ext uri="{FF2B5EF4-FFF2-40B4-BE49-F238E27FC236}">
                <a16:creationId xmlns:a16="http://schemas.microsoft.com/office/drawing/2014/main" id="{BABC739D-B3EE-4AE1-842E-DE641169B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9639" y="4686300"/>
          <a:ext cx="14366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685800" imgH="190500" progId="Equation.DSMT4">
                  <p:embed/>
                </p:oleObj>
              </mc:Choice>
              <mc:Fallback>
                <p:oleObj name="Equation" r:id="rId54" imgW="685800" imgH="190500" progId="Equation.DSMT4">
                  <p:embed/>
                  <p:pic>
                    <p:nvPicPr>
                      <p:cNvPr id="3100" name="Object 28">
                        <a:extLst>
                          <a:ext uri="{FF2B5EF4-FFF2-40B4-BE49-F238E27FC236}">
                            <a16:creationId xmlns:a16="http://schemas.microsoft.com/office/drawing/2014/main" id="{BABC739D-B3EE-4AE1-842E-DE641169B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639" y="4686300"/>
                        <a:ext cx="14366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>
            <a:extLst>
              <a:ext uri="{FF2B5EF4-FFF2-40B4-BE49-F238E27FC236}">
                <a16:creationId xmlns:a16="http://schemas.microsoft.com/office/drawing/2014/main" id="{7495D1AC-5F06-4EE8-8A03-681E5587B2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7089" y="5167313"/>
          <a:ext cx="14128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787058" imgH="253890" progId="Equation.DSMT4">
                  <p:embed/>
                </p:oleObj>
              </mc:Choice>
              <mc:Fallback>
                <p:oleObj name="Equation" r:id="rId55" imgW="787058" imgH="253890" progId="Equation.DSMT4">
                  <p:embed/>
                  <p:pic>
                    <p:nvPicPr>
                      <p:cNvPr id="3101" name="Object 29">
                        <a:extLst>
                          <a:ext uri="{FF2B5EF4-FFF2-40B4-BE49-F238E27FC236}">
                            <a16:creationId xmlns:a16="http://schemas.microsoft.com/office/drawing/2014/main" id="{7495D1AC-5F06-4EE8-8A03-681E5587B2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7089" y="5167313"/>
                        <a:ext cx="14128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>
            <a:extLst>
              <a:ext uri="{FF2B5EF4-FFF2-40B4-BE49-F238E27FC236}">
                <a16:creationId xmlns:a16="http://schemas.microsoft.com/office/drawing/2014/main" id="{9AEA8330-1A62-4282-84A8-2D7A166010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7225" y="4981576"/>
          <a:ext cx="946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494870" imgH="253780" progId="Equation.DSMT4">
                  <p:embed/>
                </p:oleObj>
              </mc:Choice>
              <mc:Fallback>
                <p:oleObj name="Equation" r:id="rId57" imgW="494870" imgH="253780" progId="Equation.DSMT4">
                  <p:embed/>
                  <p:pic>
                    <p:nvPicPr>
                      <p:cNvPr id="3102" name="Object 30">
                        <a:extLst>
                          <a:ext uri="{FF2B5EF4-FFF2-40B4-BE49-F238E27FC236}">
                            <a16:creationId xmlns:a16="http://schemas.microsoft.com/office/drawing/2014/main" id="{9AEA8330-1A62-4282-84A8-2D7A166010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4981576"/>
                        <a:ext cx="9461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3" name="Text Box 5">
            <a:extLst>
              <a:ext uri="{FF2B5EF4-FFF2-40B4-BE49-F238E27FC236}">
                <a16:creationId xmlns:a16="http://schemas.microsoft.com/office/drawing/2014/main" id="{72C761D3-66E3-4C7A-90F5-73C4E9BB1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776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solidFill>
                  <a:srgbClr val="FF0000"/>
                </a:solidFill>
              </a:rPr>
              <a:t>www.BCMath.ca</a:t>
            </a:r>
          </a:p>
        </p:txBody>
      </p:sp>
      <p:graphicFrame>
        <p:nvGraphicFramePr>
          <p:cNvPr id="36" name="Object 31">
            <a:extLst>
              <a:ext uri="{FF2B5EF4-FFF2-40B4-BE49-F238E27FC236}">
                <a16:creationId xmlns:a16="http://schemas.microsoft.com/office/drawing/2014/main" id="{78074376-3970-40D2-99D4-049DA67029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0100" y="4933951"/>
          <a:ext cx="15700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850531" imgH="253890" progId="Equation.DSMT4">
                  <p:embed/>
                </p:oleObj>
              </mc:Choice>
              <mc:Fallback>
                <p:oleObj name="Equation" r:id="rId58" imgW="850531" imgH="253890" progId="Equation.DSMT4">
                  <p:embed/>
                  <p:pic>
                    <p:nvPicPr>
                      <p:cNvPr id="36" name="Object 31">
                        <a:extLst>
                          <a:ext uri="{FF2B5EF4-FFF2-40B4-BE49-F238E27FC236}">
                            <a16:creationId xmlns:a16="http://schemas.microsoft.com/office/drawing/2014/main" id="{78074376-3970-40D2-99D4-049DA67029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933951"/>
                        <a:ext cx="157003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4.81481E-6 L -0.06041 0.00023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20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4.07407E-6 L -0.06042 -0.00232 " pathEditMode="relative" rAng="0" ptsTypes="AA">
                                      <p:cBhvr>
                                        <p:cTn id="169" dur="2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3" grpId="0" build="p"/>
      <p:bldP spid="310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397DBF-D33F-4A06-BCD5-74FF611C94A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82880" y="147320"/>
                <a:ext cx="11795760" cy="111252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: Given that angles “a” and “b” are both in quadrant 2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𝑠𝑖𝑛𝑎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𝑠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dirty="0"/>
                  <a:t>, what are the values below?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397DBF-D33F-4A06-BCD5-74FF611C94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82880" y="147320"/>
                <a:ext cx="11795760" cy="1112520"/>
              </a:xfrm>
              <a:blipFill>
                <a:blip r:embed="rId3"/>
                <a:stretch>
                  <a:fillRect l="-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47C500F-8D1E-499C-AB22-BF1B366B1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93116"/>
              </p:ext>
            </p:extLst>
          </p:nvPr>
        </p:nvGraphicFramePr>
        <p:xfrm>
          <a:off x="353300" y="1857692"/>
          <a:ext cx="215749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253800" progId="Equation.DSMT4">
                  <p:embed/>
                </p:oleObj>
              </mc:Choice>
              <mc:Fallback>
                <p:oleObj name="Equation" r:id="rId4" imgW="9777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47C500F-8D1E-499C-AB22-BF1B366B12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300" y="1857692"/>
                        <a:ext cx="2157490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801DCE2-9032-4686-9475-B8E2327E6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452630"/>
              </p:ext>
            </p:extLst>
          </p:nvPr>
        </p:nvGraphicFramePr>
        <p:xfrm>
          <a:off x="379095" y="4417695"/>
          <a:ext cx="17383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53800" progId="Equation.DSMT4">
                  <p:embed/>
                </p:oleObj>
              </mc:Choice>
              <mc:Fallback>
                <p:oleObj name="Equation" r:id="rId6" imgW="78732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801DCE2-9032-4686-9475-B8E2327E65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095" y="4417695"/>
                        <a:ext cx="173831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251DF51-21E5-4C9F-AE56-DDA9D94D5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7680" y="733425"/>
            <a:ext cx="58272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First step: We are given sin(a), we need to find cos(a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62ED392-29D0-4CF4-9A0D-96D57603F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8160" y="1139825"/>
            <a:ext cx="46201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Sin(a) is in Q2, so cos(a) will be negative!!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58774C4-DA32-49ED-AFFB-F5A4BCC78FFF}"/>
              </a:ext>
            </a:extLst>
          </p:cNvPr>
          <p:cNvGrpSpPr/>
          <p:nvPr/>
        </p:nvGrpSpPr>
        <p:grpSpPr>
          <a:xfrm>
            <a:off x="4988560" y="1757680"/>
            <a:ext cx="2458720" cy="2001520"/>
            <a:chOff x="4693920" y="2082800"/>
            <a:chExt cx="2458720" cy="200152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D00CFFFF-26D4-4317-9A34-9B4D8C4A472A}"/>
                </a:ext>
              </a:extLst>
            </p:cNvPr>
            <p:cNvCxnSpPr/>
            <p:nvPr/>
          </p:nvCxnSpPr>
          <p:spPr>
            <a:xfrm>
              <a:off x="4693920" y="3098800"/>
              <a:ext cx="2458720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A5EDBC2-3F9D-412F-B1B2-7D3FC11BEC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13120" y="2082800"/>
              <a:ext cx="0" cy="200152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Isosceles Triangle 12">
            <a:extLst>
              <a:ext uri="{FF2B5EF4-FFF2-40B4-BE49-F238E27FC236}">
                <a16:creationId xmlns:a16="http://schemas.microsoft.com/office/drawing/2014/main" id="{5D9675E6-8A37-4953-A88C-12A5ADE38157}"/>
              </a:ext>
            </a:extLst>
          </p:cNvPr>
          <p:cNvSpPr/>
          <p:nvPr/>
        </p:nvSpPr>
        <p:spPr>
          <a:xfrm>
            <a:off x="5151120" y="2052320"/>
            <a:ext cx="1036320" cy="701040"/>
          </a:xfrm>
          <a:prstGeom prst="triangle">
            <a:avLst>
              <a:gd name="adj" fmla="val 0"/>
            </a:avLst>
          </a:prstGeom>
          <a:solidFill>
            <a:srgbClr val="00B0F0">
              <a:alpha val="32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20">
            <a:extLst>
              <a:ext uri="{FF2B5EF4-FFF2-40B4-BE49-F238E27FC236}">
                <a16:creationId xmlns:a16="http://schemas.microsoft.com/office/drawing/2014/main" id="{97E35BE8-ABA1-4E8A-9F90-DBD10F3B1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970218"/>
              </p:ext>
            </p:extLst>
          </p:nvPr>
        </p:nvGraphicFramePr>
        <p:xfrm>
          <a:off x="5626100" y="1975384"/>
          <a:ext cx="347980" cy="491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14" name="Object 20">
                        <a:extLst>
                          <a:ext uri="{FF2B5EF4-FFF2-40B4-BE49-F238E27FC236}">
                            <a16:creationId xmlns:a16="http://schemas.microsoft.com/office/drawing/2014/main" id="{97E35BE8-ABA1-4E8A-9F90-DBD10F3B19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1975384"/>
                        <a:ext cx="347980" cy="491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>
            <a:extLst>
              <a:ext uri="{FF2B5EF4-FFF2-40B4-BE49-F238E27FC236}">
                <a16:creationId xmlns:a16="http://schemas.microsoft.com/office/drawing/2014/main" id="{0FED6B5B-03D2-4751-9A0A-0C40B66F2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888658"/>
              </p:ext>
            </p:extLst>
          </p:nvPr>
        </p:nvGraphicFramePr>
        <p:xfrm>
          <a:off x="4825365" y="2188528"/>
          <a:ext cx="314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15" name="Object 20">
                        <a:extLst>
                          <a:ext uri="{FF2B5EF4-FFF2-40B4-BE49-F238E27FC236}">
                            <a16:creationId xmlns:a16="http://schemas.microsoft.com/office/drawing/2014/main" id="{0FED6B5B-03D2-4751-9A0A-0C40B66F2E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365" y="2188528"/>
                        <a:ext cx="3143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>
            <a:extLst>
              <a:ext uri="{FF2B5EF4-FFF2-40B4-BE49-F238E27FC236}">
                <a16:creationId xmlns:a16="http://schemas.microsoft.com/office/drawing/2014/main" id="{9E02FA6B-32E4-4672-88E1-15CFD8BDF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467556"/>
              </p:ext>
            </p:extLst>
          </p:nvPr>
        </p:nvGraphicFramePr>
        <p:xfrm>
          <a:off x="5247005" y="2795588"/>
          <a:ext cx="593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164880" progId="Equation.DSMT4">
                  <p:embed/>
                </p:oleObj>
              </mc:Choice>
              <mc:Fallback>
                <p:oleObj name="Equation" r:id="rId12" imgW="215640" imgH="164880" progId="Equation.DSMT4">
                  <p:embed/>
                  <p:pic>
                    <p:nvPicPr>
                      <p:cNvPr id="16" name="Object 20">
                        <a:extLst>
                          <a:ext uri="{FF2B5EF4-FFF2-40B4-BE49-F238E27FC236}">
                            <a16:creationId xmlns:a16="http://schemas.microsoft.com/office/drawing/2014/main" id="{9E02FA6B-32E4-4672-88E1-15CFD8BDF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005" y="2795588"/>
                        <a:ext cx="593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619364B-B4C0-44FB-8398-378A149D0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773099"/>
              </p:ext>
            </p:extLst>
          </p:nvPr>
        </p:nvGraphicFramePr>
        <p:xfrm>
          <a:off x="4904422" y="3292475"/>
          <a:ext cx="1232217" cy="72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31640" progId="Equation.DSMT4">
                  <p:embed/>
                </p:oleObj>
              </mc:Choice>
              <mc:Fallback>
                <p:oleObj name="Equation" r:id="rId14" imgW="73656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619364B-B4C0-44FB-8398-378A149D04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04422" y="3292475"/>
                        <a:ext cx="1232217" cy="72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079F63E7-D7C5-412C-B997-619F73AF8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960" y="4218305"/>
            <a:ext cx="51443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Second step: We are given cos(b), so find sin(b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FBDFF8E-8FE6-45C2-8127-B401F7B31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9280" y="4645025"/>
            <a:ext cx="50898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Since angle “b” is in Q2, then sin(b) is positive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43C31295-F685-41D8-90A0-FF445D764D1C}"/>
              </a:ext>
            </a:extLst>
          </p:cNvPr>
          <p:cNvGrpSpPr/>
          <p:nvPr/>
        </p:nvGrpSpPr>
        <p:grpSpPr>
          <a:xfrm>
            <a:off x="8422640" y="1727200"/>
            <a:ext cx="2458720" cy="2001520"/>
            <a:chOff x="4693920" y="2082800"/>
            <a:chExt cx="2458720" cy="2001520"/>
          </a:xfrm>
        </p:grpSpPr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23F5E37A-0A1A-400D-B8EB-C3E69A0953E1}"/>
                </a:ext>
              </a:extLst>
            </p:cNvPr>
            <p:cNvCxnSpPr/>
            <p:nvPr/>
          </p:nvCxnSpPr>
          <p:spPr>
            <a:xfrm>
              <a:off x="4693920" y="3098800"/>
              <a:ext cx="2458720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A042B176-0521-4E59-B2BC-8F39F21E52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13120" y="2082800"/>
              <a:ext cx="0" cy="200152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Isosceles Triangle 24">
            <a:extLst>
              <a:ext uri="{FF2B5EF4-FFF2-40B4-BE49-F238E27FC236}">
                <a16:creationId xmlns:a16="http://schemas.microsoft.com/office/drawing/2014/main" id="{D637C7FD-4E8B-4289-9341-3DDC8E82E9B7}"/>
              </a:ext>
            </a:extLst>
          </p:cNvPr>
          <p:cNvSpPr/>
          <p:nvPr/>
        </p:nvSpPr>
        <p:spPr>
          <a:xfrm>
            <a:off x="8585200" y="2021840"/>
            <a:ext cx="1036320" cy="701040"/>
          </a:xfrm>
          <a:prstGeom prst="triangle">
            <a:avLst>
              <a:gd name="adj" fmla="val 0"/>
            </a:avLst>
          </a:prstGeom>
          <a:solidFill>
            <a:srgbClr val="00B0F0">
              <a:alpha val="32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0">
            <a:extLst>
              <a:ext uri="{FF2B5EF4-FFF2-40B4-BE49-F238E27FC236}">
                <a16:creationId xmlns:a16="http://schemas.microsoft.com/office/drawing/2014/main" id="{1BEC74D7-BDD3-4836-B969-22AF07C4B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834820"/>
              </p:ext>
            </p:extLst>
          </p:nvPr>
        </p:nvGraphicFramePr>
        <p:xfrm>
          <a:off x="8974138" y="1944688"/>
          <a:ext cx="5207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177480" progId="Equation.DSMT4">
                  <p:embed/>
                </p:oleObj>
              </mc:Choice>
              <mc:Fallback>
                <p:oleObj name="Equation" r:id="rId16" imgW="190440" imgH="177480" progId="Equation.DSMT4">
                  <p:embed/>
                  <p:pic>
                    <p:nvPicPr>
                      <p:cNvPr id="26" name="Object 20">
                        <a:extLst>
                          <a:ext uri="{FF2B5EF4-FFF2-40B4-BE49-F238E27FC236}">
                            <a16:creationId xmlns:a16="http://schemas.microsoft.com/office/drawing/2014/main" id="{1BEC74D7-BDD3-4836-B969-22AF07C4B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4138" y="1944688"/>
                        <a:ext cx="5207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>
            <a:extLst>
              <a:ext uri="{FF2B5EF4-FFF2-40B4-BE49-F238E27FC236}">
                <a16:creationId xmlns:a16="http://schemas.microsoft.com/office/drawing/2014/main" id="{E6560CE3-AAB4-46EA-8C24-B0A48FBAC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619114"/>
              </p:ext>
            </p:extLst>
          </p:nvPr>
        </p:nvGraphicFramePr>
        <p:xfrm>
          <a:off x="8719503" y="2777173"/>
          <a:ext cx="5937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640" imgH="177480" progId="Equation.DSMT4">
                  <p:embed/>
                </p:oleObj>
              </mc:Choice>
              <mc:Fallback>
                <p:oleObj name="Equation" r:id="rId18" imgW="215640" imgH="177480" progId="Equation.DSMT4">
                  <p:embed/>
                  <p:pic>
                    <p:nvPicPr>
                      <p:cNvPr id="27" name="Object 20">
                        <a:extLst>
                          <a:ext uri="{FF2B5EF4-FFF2-40B4-BE49-F238E27FC236}">
                            <a16:creationId xmlns:a16="http://schemas.microsoft.com/office/drawing/2014/main" id="{E6560CE3-AAB4-46EA-8C24-B0A48FBAC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9503" y="2777173"/>
                        <a:ext cx="5937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>
            <a:extLst>
              <a:ext uri="{FF2B5EF4-FFF2-40B4-BE49-F238E27FC236}">
                <a16:creationId xmlns:a16="http://schemas.microsoft.com/office/drawing/2014/main" id="{201F7636-9ED9-4C6D-A6B7-FF50917D1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314973"/>
              </p:ext>
            </p:extLst>
          </p:nvPr>
        </p:nvGraphicFramePr>
        <p:xfrm>
          <a:off x="7920355" y="2180255"/>
          <a:ext cx="664845" cy="50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160" imgH="241200" progId="Equation.DSMT4">
                  <p:embed/>
                </p:oleObj>
              </mc:Choice>
              <mc:Fallback>
                <p:oleObj name="Equation" r:id="rId20" imgW="317160" imgH="241200" progId="Equation.DSMT4">
                  <p:embed/>
                  <p:pic>
                    <p:nvPicPr>
                      <p:cNvPr id="28" name="Object 20">
                        <a:extLst>
                          <a:ext uri="{FF2B5EF4-FFF2-40B4-BE49-F238E27FC236}">
                            <a16:creationId xmlns:a16="http://schemas.microsoft.com/office/drawing/2014/main" id="{201F7636-9ED9-4C6D-A6B7-FF50917D13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355" y="2180255"/>
                        <a:ext cx="664845" cy="50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C61A31E-E4F0-4F61-AA82-665B6EBC75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922076"/>
              </p:ext>
            </p:extLst>
          </p:nvPr>
        </p:nvGraphicFramePr>
        <p:xfrm>
          <a:off x="8194358" y="3302635"/>
          <a:ext cx="13604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520" imgH="457200" progId="Equation.DSMT4">
                  <p:embed/>
                </p:oleObj>
              </mc:Choice>
              <mc:Fallback>
                <p:oleObj name="Equation" r:id="rId22" imgW="812520" imgH="457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C61A31E-E4F0-4F61-AA82-665B6EBC75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194358" y="3302635"/>
                        <a:ext cx="1360487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CDA326D3-6639-44B3-9395-C595D0E0A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960" y="5092065"/>
            <a:ext cx="69717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Now that we have all four trig ratios, plug it into the formula to</a:t>
            </a:r>
            <a:br>
              <a:rPr lang="en-CA" altLang="en-US" sz="1800" dirty="0">
                <a:solidFill>
                  <a:srgbClr val="FF0000"/>
                </a:solidFill>
              </a:rPr>
            </a:br>
            <a:r>
              <a:rPr lang="en-CA" altLang="en-US" sz="1800" dirty="0">
                <a:solidFill>
                  <a:srgbClr val="FF0000"/>
                </a:solidFill>
              </a:rPr>
              <a:t>get the sum and difference identities!!!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AA43ADA0-68E1-4296-B38A-5A1F85EFC452}"/>
              </a:ext>
            </a:extLst>
          </p:cNvPr>
          <p:cNvSpPr/>
          <p:nvPr/>
        </p:nvSpPr>
        <p:spPr>
          <a:xfrm>
            <a:off x="4135120" y="751840"/>
            <a:ext cx="7731760" cy="55473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2">
            <a:extLst>
              <a:ext uri="{FF2B5EF4-FFF2-40B4-BE49-F238E27FC236}">
                <a16:creationId xmlns:a16="http://schemas.microsoft.com/office/drawing/2014/main" id="{9BA8364F-8421-4383-B045-1FAB5A29E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15131"/>
              </p:ext>
            </p:extLst>
          </p:nvPr>
        </p:nvGraphicFramePr>
        <p:xfrm>
          <a:off x="2543175" y="1798320"/>
          <a:ext cx="4162426" cy="57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54000" imgH="253800" progId="Equation.DSMT4">
                  <p:embed/>
                </p:oleObj>
              </mc:Choice>
              <mc:Fallback>
                <p:oleObj name="Equation" r:id="rId24" imgW="1854000" imgH="253800" progId="Equation.DSMT4">
                  <p:embed/>
                  <p:pic>
                    <p:nvPicPr>
                      <p:cNvPr id="32" name="Object 2">
                        <a:extLst>
                          <a:ext uri="{FF2B5EF4-FFF2-40B4-BE49-F238E27FC236}">
                            <a16:creationId xmlns:a16="http://schemas.microsoft.com/office/drawing/2014/main" id="{9BA8364F-8421-4383-B045-1FAB5A29E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1798320"/>
                        <a:ext cx="4162426" cy="571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>
            <a:extLst>
              <a:ext uri="{FF2B5EF4-FFF2-40B4-BE49-F238E27FC236}">
                <a16:creationId xmlns:a16="http://schemas.microsoft.com/office/drawing/2014/main" id="{9E8E2789-BBB4-4562-9976-D549A8522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798063"/>
              </p:ext>
            </p:extLst>
          </p:nvPr>
        </p:nvGraphicFramePr>
        <p:xfrm>
          <a:off x="2611120" y="2398078"/>
          <a:ext cx="1198880" cy="105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33160" imgH="469800" progId="Equation.DSMT4">
                  <p:embed/>
                </p:oleObj>
              </mc:Choice>
              <mc:Fallback>
                <p:oleObj name="Equation" r:id="rId26" imgW="533160" imgH="469800" progId="Equation.DSMT4">
                  <p:embed/>
                  <p:pic>
                    <p:nvPicPr>
                      <p:cNvPr id="33" name="Object 2">
                        <a:extLst>
                          <a:ext uri="{FF2B5EF4-FFF2-40B4-BE49-F238E27FC236}">
                            <a16:creationId xmlns:a16="http://schemas.microsoft.com/office/drawing/2014/main" id="{9E8E2789-BBB4-4562-9976-D549A85224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120" y="2398078"/>
                        <a:ext cx="1198880" cy="105884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>
            <a:extLst>
              <a:ext uri="{FF2B5EF4-FFF2-40B4-BE49-F238E27FC236}">
                <a16:creationId xmlns:a16="http://schemas.microsoft.com/office/drawing/2014/main" id="{E382E46E-21D4-413B-83FD-FC80E3389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528243"/>
              </p:ext>
            </p:extLst>
          </p:nvPr>
        </p:nvGraphicFramePr>
        <p:xfrm>
          <a:off x="3749040" y="2398395"/>
          <a:ext cx="119856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33160" imgH="469800" progId="Equation.DSMT4">
                  <p:embed/>
                </p:oleObj>
              </mc:Choice>
              <mc:Fallback>
                <p:oleObj name="Equation" r:id="rId28" imgW="533160" imgH="469800" progId="Equation.DSMT4">
                  <p:embed/>
                  <p:pic>
                    <p:nvPicPr>
                      <p:cNvPr id="34" name="Object 2">
                        <a:extLst>
                          <a:ext uri="{FF2B5EF4-FFF2-40B4-BE49-F238E27FC236}">
                            <a16:creationId xmlns:a16="http://schemas.microsoft.com/office/drawing/2014/main" id="{E382E46E-21D4-413B-83FD-FC80E3389B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2398395"/>
                        <a:ext cx="1198563" cy="1058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3363A810-4E36-4F88-85C3-1C108AB0B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736758"/>
              </p:ext>
            </p:extLst>
          </p:nvPr>
        </p:nvGraphicFramePr>
        <p:xfrm>
          <a:off x="4914900" y="2327275"/>
          <a:ext cx="1141413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07960" imgH="533160" progId="Equation.DSMT4">
                  <p:embed/>
                </p:oleObj>
              </mc:Choice>
              <mc:Fallback>
                <p:oleObj name="Equation" r:id="rId30" imgW="507960" imgH="533160" progId="Equation.DSMT4">
                  <p:embed/>
                  <p:pic>
                    <p:nvPicPr>
                      <p:cNvPr id="35" name="Object 2">
                        <a:extLst>
                          <a:ext uri="{FF2B5EF4-FFF2-40B4-BE49-F238E27FC236}">
                            <a16:creationId xmlns:a16="http://schemas.microsoft.com/office/drawing/2014/main" id="{3363A810-4E36-4F88-85C3-1C108AB0B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2327275"/>
                        <a:ext cx="1141413" cy="1201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>
            <a:extLst>
              <a:ext uri="{FF2B5EF4-FFF2-40B4-BE49-F238E27FC236}">
                <a16:creationId xmlns:a16="http://schemas.microsoft.com/office/drawing/2014/main" id="{69CCDB58-F8A5-4E9D-A744-DA48BABC5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777444"/>
              </p:ext>
            </p:extLst>
          </p:nvPr>
        </p:nvGraphicFramePr>
        <p:xfrm>
          <a:off x="5983605" y="2378075"/>
          <a:ext cx="68421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04560" imgH="469800" progId="Equation.DSMT4">
                  <p:embed/>
                </p:oleObj>
              </mc:Choice>
              <mc:Fallback>
                <p:oleObj name="Equation" r:id="rId32" imgW="304560" imgH="469800" progId="Equation.DSMT4">
                  <p:embed/>
                  <p:pic>
                    <p:nvPicPr>
                      <p:cNvPr id="36" name="Object 2">
                        <a:extLst>
                          <a:ext uri="{FF2B5EF4-FFF2-40B4-BE49-F238E27FC236}">
                            <a16:creationId xmlns:a16="http://schemas.microsoft.com/office/drawing/2014/main" id="{69CCDB58-F8A5-4E9D-A744-DA48BABC5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605" y="2378075"/>
                        <a:ext cx="684213" cy="1058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>
            <a:extLst>
              <a:ext uri="{FF2B5EF4-FFF2-40B4-BE49-F238E27FC236}">
                <a16:creationId xmlns:a16="http://schemas.microsoft.com/office/drawing/2014/main" id="{5E14C5AC-A6C2-4228-90A0-75F6CD92A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986988"/>
              </p:ext>
            </p:extLst>
          </p:nvPr>
        </p:nvGraphicFramePr>
        <p:xfrm>
          <a:off x="6650990" y="2310765"/>
          <a:ext cx="19399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63280" imgH="457200" progId="Equation.DSMT4">
                  <p:embed/>
                </p:oleObj>
              </mc:Choice>
              <mc:Fallback>
                <p:oleObj name="Equation" r:id="rId34" imgW="863280" imgH="457200" progId="Equation.DSMT4">
                  <p:embed/>
                  <p:pic>
                    <p:nvPicPr>
                      <p:cNvPr id="37" name="Object 2">
                        <a:extLst>
                          <a:ext uri="{FF2B5EF4-FFF2-40B4-BE49-F238E27FC236}">
                            <a16:creationId xmlns:a16="http://schemas.microsoft.com/office/drawing/2014/main" id="{5E14C5AC-A6C2-4228-90A0-75F6CD92A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990" y="2310765"/>
                        <a:ext cx="1939925" cy="1030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>
            <a:extLst>
              <a:ext uri="{FF2B5EF4-FFF2-40B4-BE49-F238E27FC236}">
                <a16:creationId xmlns:a16="http://schemas.microsoft.com/office/drawing/2014/main" id="{496DA993-FA6A-4AC1-8706-0A752C52E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004130"/>
              </p:ext>
            </p:extLst>
          </p:nvPr>
        </p:nvGraphicFramePr>
        <p:xfrm>
          <a:off x="2208530" y="4307840"/>
          <a:ext cx="45658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726920" imgH="253800" progId="Equation.DSMT4">
                  <p:embed/>
                </p:oleObj>
              </mc:Choice>
              <mc:Fallback>
                <p:oleObj name="Equation" r:id="rId36" imgW="1726920" imgH="253800" progId="Equation.DSMT4">
                  <p:embed/>
                  <p:pic>
                    <p:nvPicPr>
                      <p:cNvPr id="38" name="Object 2">
                        <a:extLst>
                          <a:ext uri="{FF2B5EF4-FFF2-40B4-BE49-F238E27FC236}">
                            <a16:creationId xmlns:a16="http://schemas.microsoft.com/office/drawing/2014/main" id="{496DA993-FA6A-4AC1-8706-0A752C52E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530" y="4307840"/>
                        <a:ext cx="4565862" cy="673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>
            <a:extLst>
              <a:ext uri="{FF2B5EF4-FFF2-40B4-BE49-F238E27FC236}">
                <a16:creationId xmlns:a16="http://schemas.microsoft.com/office/drawing/2014/main" id="{AD0A4CD6-E51D-4B34-AD01-8539C0A66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32911"/>
              </p:ext>
            </p:extLst>
          </p:nvPr>
        </p:nvGraphicFramePr>
        <p:xfrm>
          <a:off x="1762125" y="5020310"/>
          <a:ext cx="99853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44240" imgH="469800" progId="Equation.DSMT4">
                  <p:embed/>
                </p:oleObj>
              </mc:Choice>
              <mc:Fallback>
                <p:oleObj name="Equation" r:id="rId38" imgW="444240" imgH="469800" progId="Equation.DSMT4">
                  <p:embed/>
                  <p:pic>
                    <p:nvPicPr>
                      <p:cNvPr id="39" name="Object 2">
                        <a:extLst>
                          <a:ext uri="{FF2B5EF4-FFF2-40B4-BE49-F238E27FC236}">
                            <a16:creationId xmlns:a16="http://schemas.microsoft.com/office/drawing/2014/main" id="{AD0A4CD6-E51D-4B34-AD01-8539C0A660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020310"/>
                        <a:ext cx="998538" cy="1058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>
            <a:extLst>
              <a:ext uri="{FF2B5EF4-FFF2-40B4-BE49-F238E27FC236}">
                <a16:creationId xmlns:a16="http://schemas.microsoft.com/office/drawing/2014/main" id="{9E2C4EF7-44F0-4BF9-911D-01F8E9809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307702"/>
              </p:ext>
            </p:extLst>
          </p:nvPr>
        </p:nvGraphicFramePr>
        <p:xfrm>
          <a:off x="2672080" y="5009515"/>
          <a:ext cx="119856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33160" imgH="469800" progId="Equation.DSMT4">
                  <p:embed/>
                </p:oleObj>
              </mc:Choice>
              <mc:Fallback>
                <p:oleObj name="Equation" r:id="rId40" imgW="533160" imgH="469800" progId="Equation.DSMT4">
                  <p:embed/>
                  <p:pic>
                    <p:nvPicPr>
                      <p:cNvPr id="40" name="Object 2">
                        <a:extLst>
                          <a:ext uri="{FF2B5EF4-FFF2-40B4-BE49-F238E27FC236}">
                            <a16:creationId xmlns:a16="http://schemas.microsoft.com/office/drawing/2014/main" id="{9E2C4EF7-44F0-4BF9-911D-01F8E9809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080" y="5009515"/>
                        <a:ext cx="1198563" cy="1058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>
            <a:extLst>
              <a:ext uri="{FF2B5EF4-FFF2-40B4-BE49-F238E27FC236}">
                <a16:creationId xmlns:a16="http://schemas.microsoft.com/office/drawing/2014/main" id="{F03E69EF-9886-464C-A329-B7F7B02AB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633931"/>
              </p:ext>
            </p:extLst>
          </p:nvPr>
        </p:nvGraphicFramePr>
        <p:xfrm>
          <a:off x="3868420" y="4938395"/>
          <a:ext cx="1141413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07960" imgH="533160" progId="Equation.DSMT4">
                  <p:embed/>
                </p:oleObj>
              </mc:Choice>
              <mc:Fallback>
                <p:oleObj name="Equation" r:id="rId41" imgW="507960" imgH="533160" progId="Equation.DSMT4">
                  <p:embed/>
                  <p:pic>
                    <p:nvPicPr>
                      <p:cNvPr id="41" name="Object 2">
                        <a:extLst>
                          <a:ext uri="{FF2B5EF4-FFF2-40B4-BE49-F238E27FC236}">
                            <a16:creationId xmlns:a16="http://schemas.microsoft.com/office/drawing/2014/main" id="{F03E69EF-9886-464C-A329-B7F7B02AB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420" y="4938395"/>
                        <a:ext cx="1141413" cy="1201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>
            <a:extLst>
              <a:ext uri="{FF2B5EF4-FFF2-40B4-BE49-F238E27FC236}">
                <a16:creationId xmlns:a16="http://schemas.microsoft.com/office/drawing/2014/main" id="{5125B076-9CC5-457B-A5E3-5C5D30FAE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668200"/>
              </p:ext>
            </p:extLst>
          </p:nvPr>
        </p:nvGraphicFramePr>
        <p:xfrm>
          <a:off x="4866640" y="4969193"/>
          <a:ext cx="12001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33160" imgH="469800" progId="Equation.DSMT4">
                  <p:embed/>
                </p:oleObj>
              </mc:Choice>
              <mc:Fallback>
                <p:oleObj name="Equation" r:id="rId42" imgW="533160" imgH="469800" progId="Equation.DSMT4">
                  <p:embed/>
                  <p:pic>
                    <p:nvPicPr>
                      <p:cNvPr id="42" name="Object 2">
                        <a:extLst>
                          <a:ext uri="{FF2B5EF4-FFF2-40B4-BE49-F238E27FC236}">
                            <a16:creationId xmlns:a16="http://schemas.microsoft.com/office/drawing/2014/main" id="{5125B076-9CC5-457B-A5E3-5C5D30FAEE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640" y="4969193"/>
                        <a:ext cx="1200150" cy="1058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>
            <a:extLst>
              <a:ext uri="{FF2B5EF4-FFF2-40B4-BE49-F238E27FC236}">
                <a16:creationId xmlns:a16="http://schemas.microsoft.com/office/drawing/2014/main" id="{39D41FE9-316A-4617-9AF7-B5BA11EA6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62840"/>
              </p:ext>
            </p:extLst>
          </p:nvPr>
        </p:nvGraphicFramePr>
        <p:xfrm>
          <a:off x="6062344" y="4886652"/>
          <a:ext cx="2065655" cy="1146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825480" imgH="457200" progId="Equation.DSMT4">
                  <p:embed/>
                </p:oleObj>
              </mc:Choice>
              <mc:Fallback>
                <p:oleObj name="Equation" r:id="rId44" imgW="825480" imgH="457200" progId="Equation.DSMT4">
                  <p:embed/>
                  <p:pic>
                    <p:nvPicPr>
                      <p:cNvPr id="43" name="Object 2">
                        <a:extLst>
                          <a:ext uri="{FF2B5EF4-FFF2-40B4-BE49-F238E27FC236}">
                            <a16:creationId xmlns:a16="http://schemas.microsoft.com/office/drawing/2014/main" id="{39D41FE9-316A-4617-9AF7-B5BA11EA68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344" y="4886652"/>
                        <a:ext cx="2065655" cy="114680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B703A99-88BC-B3FA-F384-9C3D443F5BAF}"/>
                  </a:ext>
                </a:extLst>
              </p14:cNvPr>
              <p14:cNvContentPartPr/>
              <p14:nvPr/>
            </p14:nvContentPartPr>
            <p14:xfrm>
              <a:off x="90720" y="11520"/>
              <a:ext cx="11577240" cy="67212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B703A99-88BC-B3FA-F384-9C3D443F5BAF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81360" y="2160"/>
                <a:ext cx="11595960" cy="673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78711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3" grpId="0" animBg="1"/>
      <p:bldP spid="20" grpId="0"/>
      <p:bldP spid="21" grpId="0"/>
      <p:bldP spid="25" grpId="0" animBg="1"/>
      <p:bldP spid="30" grpId="0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AE918A9F-3533-4641-8A4F-2C23D59E0804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82880" y="147320"/>
                <a:ext cx="11795760" cy="146812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Practice: Given that angles “a” and “b” are both in quadrant 3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𝑠𝑖𝑛𝑎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𝑠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dirty="0"/>
                  <a:t>, what are the values below? 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AE918A9F-3533-4641-8A4F-2C23D59E080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82880" y="147320"/>
                <a:ext cx="11795760" cy="1468120"/>
              </a:xfrm>
              <a:blipFill>
                <a:blip r:embed="rId3"/>
                <a:stretch>
                  <a:fillRect l="-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E89692-551F-4FD0-AECA-C934F73C7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682254"/>
              </p:ext>
            </p:extLst>
          </p:nvPr>
        </p:nvGraphicFramePr>
        <p:xfrm>
          <a:off x="423228" y="1765935"/>
          <a:ext cx="17938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EE89692-551F-4FD0-AECA-C934F73C7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228" y="1765935"/>
                        <a:ext cx="1793875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6EA573-B17E-4D8C-8392-4D4A4D190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677324"/>
              </p:ext>
            </p:extLst>
          </p:nvPr>
        </p:nvGraphicFramePr>
        <p:xfrm>
          <a:off x="379095" y="4417695"/>
          <a:ext cx="17383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53800" progId="Equation.DSMT4">
                  <p:embed/>
                </p:oleObj>
              </mc:Choice>
              <mc:Fallback>
                <p:oleObj name="Equation" r:id="rId6" imgW="78732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D6EA573-B17E-4D8C-8392-4D4A4D190C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095" y="4417695"/>
                        <a:ext cx="173831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4D941BF-514F-5DE5-0368-43248C82F2ED}"/>
                  </a:ext>
                </a:extLst>
              </p14:cNvPr>
              <p14:cNvContentPartPr/>
              <p14:nvPr/>
            </p14:nvContentPartPr>
            <p14:xfrm>
              <a:off x="285120" y="88560"/>
              <a:ext cx="11418840" cy="50684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4D941BF-514F-5DE5-0368-43248C82F2ED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75760" y="79200"/>
                <a:ext cx="11437560" cy="508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9571523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CE_TITLE" val="Math 12 Principles"/>
  <p:tag name="ISPRING_ULTRA_SCORM_LESSON_TITLE" val="Sum and DIfference Identities"/>
  <p:tag name="ISPRING_ULTRA_SCORM_KEYWORDS" val="Sum, Difference, Trigonometric, Identities"/>
  <p:tag name="ISPRING_ULTRA_SCORM_SLIDE_COUNT" val="13"/>
  <p:tag name="ISPRING_ULTRA_SCORM_DURATION" val="3600"/>
  <p:tag name="GENSWF_MOVIE_ONCLICK_URL" val="http://"/>
  <p:tag name="GENSWF_MOVIE_PRESENTATION_END_URL" val="http://"/>
  <p:tag name="GENSWF_MOVIE_ONCLICK_URL_TARGET" val="_self"/>
  <p:tag name="GENSWF_MOVIE_PRESENTATION_END_URL_TARGET" val="_self"/>
  <p:tag name="FLASHSPRING_PRESENTATION_REFERENCES" val=""/>
  <p:tag name="ISPRING_RESOURCE_PATHS_HASH" val="ca6bf3abc8c515d48857a5c5328843bb275e6"/>
  <p:tag name="ISPRING_RESOURCE_PATHS_HASH_2" val="1da7726c916b95142a82345e6d0f2bdddcd412"/>
  <p:tag name="ISPRING_ULTRA_SCORM_COURSE_ID" val="73A09F31-49AD-4DCF-B36C-4C143BE670DC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12P\m12pch5"/>
  <p:tag name="ISPRING_PRESENTATION_TITLE" val="sect 5.5 Sum and Difference Identities"/>
  <p:tag name="ISPRING_RESOURCE_PATHS_HASH_PRESENTER" val="9bbe2e681edd7ab4abdd1e3459378fa821c8c1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5" ma:contentTypeDescription="Create a new document." ma:contentTypeScope="" ma:versionID="c551eba71778704a2dce5da3a7899f08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148f8cfc73eb5ef71d8e8afc98991693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F3BB1E44-F479-4109-8918-EACD490B5EF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DC6BAFD-8583-4B95-9BEE-B074518E6DB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9B034C6-0027-44DB-BE95-DF604D7CEC30}">
  <ds:schemaRefs>
    <ds:schemaRef ds:uri="http://purl.org/dc/elements/1.1/"/>
    <ds:schemaRef ds:uri="http://schemas.microsoft.com/office/2006/metadata/properties"/>
    <ds:schemaRef ds:uri="0592969b-b9e0-4bc7-baa3-fba5b5725717"/>
    <ds:schemaRef ds:uri="http://purl.org/dc/terms/"/>
    <ds:schemaRef ds:uri="d00fb86e-a52e-4f2f-9300-62c8872f870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019</TotalTime>
  <Words>675</Words>
  <Application>Microsoft Office PowerPoint</Application>
  <PresentationFormat>Widescreen</PresentationFormat>
  <Paragraphs>77</Paragraphs>
  <Slides>15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Sect 6.2 Sum and Difference Identities with Sine &amp; Cosine</vt:lpstr>
      <vt:lpstr>i) Sum and Difference of Angles Identities:</vt:lpstr>
      <vt:lpstr>Apply Sum/Difference of Angles Identities:</vt:lpstr>
      <vt:lpstr>PowerPoint Presentation</vt:lpstr>
      <vt:lpstr>Prove: </vt:lpstr>
      <vt:lpstr>Prove: </vt:lpstr>
      <vt:lpstr>PowerPoint Presentation</vt:lpstr>
      <vt:lpstr>PowerPoint Presentation</vt:lpstr>
      <vt:lpstr>PowerPoint Presentation</vt:lpstr>
      <vt:lpstr>Proving Identities Using Sum/Difference of Angles Formula</vt:lpstr>
      <vt:lpstr>Prove the following identity:</vt:lpstr>
      <vt:lpstr>Practice: Prove</vt:lpstr>
      <vt:lpstr>Prove the Identity</vt:lpstr>
      <vt:lpstr>PowerPoint Presentation</vt:lpstr>
      <vt:lpstr>Challenge: Prove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 5.5 Sum and Difference Identities</dc:title>
  <dc:creator>Danny Young</dc:creator>
  <cp:lastModifiedBy>Danny Young</cp:lastModifiedBy>
  <cp:revision>64</cp:revision>
  <dcterms:created xsi:type="dcterms:W3CDTF">2008-12-06T17:05:14Z</dcterms:created>
  <dcterms:modified xsi:type="dcterms:W3CDTF">2025-02-26T23:07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